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94" r:id="rId3"/>
    <p:sldId id="260" r:id="rId4"/>
    <p:sldId id="274" r:id="rId5"/>
    <p:sldId id="273" r:id="rId6"/>
    <p:sldId id="288" r:id="rId7"/>
    <p:sldId id="276" r:id="rId8"/>
    <p:sldId id="295" r:id="rId9"/>
    <p:sldId id="300" r:id="rId10"/>
    <p:sldId id="302" r:id="rId11"/>
    <p:sldId id="304" r:id="rId12"/>
    <p:sldId id="305" r:id="rId13"/>
    <p:sldId id="310" r:id="rId14"/>
    <p:sldId id="311" r:id="rId15"/>
    <p:sldId id="314" r:id="rId16"/>
    <p:sldId id="315" r:id="rId17"/>
    <p:sldId id="316" r:id="rId18"/>
    <p:sldId id="293" r:id="rId19"/>
    <p:sldId id="31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708" autoAdjust="0"/>
  </p:normalViewPr>
  <p:slideViewPr>
    <p:cSldViewPr snapToGrid="0">
      <p:cViewPr>
        <p:scale>
          <a:sx n="50" d="100"/>
          <a:sy n="50" d="100"/>
        </p:scale>
        <p:origin x="-104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9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85F49-B84D-4675-8C9C-BA1C58155992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44C88-897E-4C8B-8747-A1D2B1B6CE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80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124BD5-6F94-4F90-856A-7A2B7B0265B5}" type="datetimeFigureOut">
              <a:rPr lang="en-US" smtClean="0"/>
              <a:t>5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7AF0F1-05A3-40B8-A657-6A0FF5F17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921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E3E5031E-13B2-426A-9A14-F6719493DEC4}" type="datetimeFigureOut">
              <a:rPr lang="en-US" smtClean="0"/>
              <a:pPr/>
              <a:t>5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D:\gain_2.avi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inf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62425"/>
            <a:ext cx="6400800" cy="7239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Weiji</a:t>
            </a:r>
            <a:r>
              <a:rPr lang="en-US" sz="2800" dirty="0" smtClean="0"/>
              <a:t> Ma, 20140515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107576" y="3244334"/>
            <a:ext cx="49471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Using factorized </a:t>
            </a:r>
            <a:r>
              <a:rPr lang="en-US" sz="2400" dirty="0" smtClean="0">
                <a:latin typeface="Century Gothic" panose="020B0502020202020204" pitchFamily="34" charset="0"/>
              </a:rPr>
              <a:t>approximations</a:t>
            </a:r>
          </a:p>
          <a:p>
            <a:pPr algn="ctr"/>
            <a:r>
              <a:rPr lang="en-US" sz="2400" dirty="0" smtClean="0">
                <a:latin typeface="Century Gothic" panose="020B0502020202020204" pitchFamily="34" charset="0"/>
              </a:rPr>
              <a:t>Part 3: Neural implementation</a:t>
            </a:r>
            <a:endParaRPr lang="en-US" sz="2400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he neural likelihood function</a:t>
            </a:r>
            <a:endParaRPr lang="en-US" dirty="0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90506" y="1755163"/>
            <a:ext cx="2836863" cy="2314575"/>
            <a:chOff x="312" y="1171"/>
            <a:chExt cx="1787" cy="145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688" y="1382"/>
            <a:ext cx="11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3" name="Equation" r:id="rId3" imgW="253890" imgH="291973" progId="Equation.DSMT4">
                    <p:embed/>
                  </p:oleObj>
                </mc:Choice>
                <mc:Fallback>
                  <p:oleObj name="Equation" r:id="rId3" imgW="253890" imgH="291973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382"/>
                          <a:ext cx="11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739" y="1436"/>
              <a:ext cx="1344" cy="912"/>
              <a:chOff x="3294" y="1746"/>
              <a:chExt cx="1344" cy="912"/>
            </a:xfrm>
          </p:grpSpPr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3305" y="1746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3294" y="2658"/>
                <a:ext cx="13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3353" y="256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3449" y="258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3545" y="250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3641" y="25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3737" y="232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3833" y="198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3929" y="193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8" name="Oval 15"/>
              <p:cNvSpPr>
                <a:spLocks noChangeArrowheads="1"/>
              </p:cNvSpPr>
              <p:nvPr/>
            </p:nvSpPr>
            <p:spPr bwMode="auto">
              <a:xfrm>
                <a:off x="4025" y="179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>
                <a:off x="4121" y="20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20" name="Oval 17"/>
              <p:cNvSpPr>
                <a:spLocks noChangeArrowheads="1"/>
              </p:cNvSpPr>
              <p:nvPr/>
            </p:nvSpPr>
            <p:spPr bwMode="auto">
              <a:xfrm>
                <a:off x="4217" y="237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21" name="Oval 18"/>
              <p:cNvSpPr>
                <a:spLocks noChangeArrowheads="1"/>
              </p:cNvSpPr>
              <p:nvPr/>
            </p:nvSpPr>
            <p:spPr bwMode="auto">
              <a:xfrm>
                <a:off x="4313" y="24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22" name="Oval 19"/>
              <p:cNvSpPr>
                <a:spLocks noChangeArrowheads="1"/>
              </p:cNvSpPr>
              <p:nvPr/>
            </p:nvSpPr>
            <p:spPr bwMode="auto">
              <a:xfrm>
                <a:off x="4409" y="25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4505" y="259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</p:grp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312" y="1171"/>
              <a:ext cx="63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entury Gothic" pitchFamily="34" charset="0"/>
                </a:rPr>
                <a:t>Activity</a:t>
              </a:r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761" y="2396"/>
              <a:ext cx="13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entury Gothic" pitchFamily="34" charset="0"/>
                </a:rPr>
                <a:t>Preferred stimulus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979141" y="1739288"/>
            <a:ext cx="3443291" cy="2347913"/>
            <a:chOff x="3335" y="1021"/>
            <a:chExt cx="2169" cy="1479"/>
          </a:xfrm>
        </p:grpSpPr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3775" y="1451"/>
              <a:ext cx="1308" cy="744"/>
              <a:chOff x="1290" y="1179"/>
              <a:chExt cx="3024" cy="2250"/>
            </a:xfrm>
          </p:grpSpPr>
          <p:sp>
            <p:nvSpPr>
              <p:cNvPr id="31" name="Freeform 25"/>
              <p:cNvSpPr>
                <a:spLocks/>
              </p:cNvSpPr>
              <p:nvPr/>
            </p:nvSpPr>
            <p:spPr bwMode="auto">
              <a:xfrm>
                <a:off x="1290" y="1605"/>
                <a:ext cx="1512" cy="1824"/>
              </a:xfrm>
              <a:custGeom>
                <a:avLst/>
                <a:gdLst/>
                <a:ahLst/>
                <a:cxnLst>
                  <a:cxn ang="0">
                    <a:pos x="24" y="1824"/>
                  </a:cxn>
                  <a:cxn ang="0">
                    <a:pos x="60" y="1824"/>
                  </a:cxn>
                  <a:cxn ang="0">
                    <a:pos x="96" y="1824"/>
                  </a:cxn>
                  <a:cxn ang="0">
                    <a:pos x="132" y="1824"/>
                  </a:cxn>
                  <a:cxn ang="0">
                    <a:pos x="168" y="1824"/>
                  </a:cxn>
                  <a:cxn ang="0">
                    <a:pos x="204" y="1824"/>
                  </a:cxn>
                  <a:cxn ang="0">
                    <a:pos x="240" y="1824"/>
                  </a:cxn>
                  <a:cxn ang="0">
                    <a:pos x="276" y="1824"/>
                  </a:cxn>
                  <a:cxn ang="0">
                    <a:pos x="312" y="1824"/>
                  </a:cxn>
                  <a:cxn ang="0">
                    <a:pos x="348" y="1824"/>
                  </a:cxn>
                  <a:cxn ang="0">
                    <a:pos x="384" y="1824"/>
                  </a:cxn>
                  <a:cxn ang="0">
                    <a:pos x="420" y="1824"/>
                  </a:cxn>
                  <a:cxn ang="0">
                    <a:pos x="456" y="1824"/>
                  </a:cxn>
                  <a:cxn ang="0">
                    <a:pos x="492" y="1824"/>
                  </a:cxn>
                  <a:cxn ang="0">
                    <a:pos x="528" y="1824"/>
                  </a:cxn>
                  <a:cxn ang="0">
                    <a:pos x="564" y="1824"/>
                  </a:cxn>
                  <a:cxn ang="0">
                    <a:pos x="600" y="1824"/>
                  </a:cxn>
                  <a:cxn ang="0">
                    <a:pos x="630" y="1824"/>
                  </a:cxn>
                  <a:cxn ang="0">
                    <a:pos x="666" y="1824"/>
                  </a:cxn>
                  <a:cxn ang="0">
                    <a:pos x="702" y="1824"/>
                  </a:cxn>
                  <a:cxn ang="0">
                    <a:pos x="738" y="1824"/>
                  </a:cxn>
                  <a:cxn ang="0">
                    <a:pos x="774" y="1818"/>
                  </a:cxn>
                  <a:cxn ang="0">
                    <a:pos x="810" y="1818"/>
                  </a:cxn>
                  <a:cxn ang="0">
                    <a:pos x="846" y="1818"/>
                  </a:cxn>
                  <a:cxn ang="0">
                    <a:pos x="882" y="1812"/>
                  </a:cxn>
                  <a:cxn ang="0">
                    <a:pos x="918" y="1806"/>
                  </a:cxn>
                  <a:cxn ang="0">
                    <a:pos x="954" y="1800"/>
                  </a:cxn>
                  <a:cxn ang="0">
                    <a:pos x="990" y="1782"/>
                  </a:cxn>
                  <a:cxn ang="0">
                    <a:pos x="1026" y="1764"/>
                  </a:cxn>
                  <a:cxn ang="0">
                    <a:pos x="1062" y="1734"/>
                  </a:cxn>
                  <a:cxn ang="0">
                    <a:pos x="1098" y="1698"/>
                  </a:cxn>
                  <a:cxn ang="0">
                    <a:pos x="1134" y="1644"/>
                  </a:cxn>
                  <a:cxn ang="0">
                    <a:pos x="1170" y="1572"/>
                  </a:cxn>
                  <a:cxn ang="0">
                    <a:pos x="1206" y="1488"/>
                  </a:cxn>
                  <a:cxn ang="0">
                    <a:pos x="1242" y="1374"/>
                  </a:cxn>
                  <a:cxn ang="0">
                    <a:pos x="1278" y="1248"/>
                  </a:cxn>
                  <a:cxn ang="0">
                    <a:pos x="1314" y="1092"/>
                  </a:cxn>
                  <a:cxn ang="0">
                    <a:pos x="1344" y="918"/>
                  </a:cxn>
                  <a:cxn ang="0">
                    <a:pos x="1380" y="726"/>
                  </a:cxn>
                  <a:cxn ang="0">
                    <a:pos x="1416" y="528"/>
                  </a:cxn>
                  <a:cxn ang="0">
                    <a:pos x="1452" y="324"/>
                  </a:cxn>
                  <a:cxn ang="0">
                    <a:pos x="1488" y="126"/>
                  </a:cxn>
                </a:cxnLst>
                <a:rect l="0" t="0" r="r" b="b"/>
                <a:pathLst>
                  <a:path w="1512" h="1824">
                    <a:moveTo>
                      <a:pt x="0" y="1824"/>
                    </a:moveTo>
                    <a:lnTo>
                      <a:pt x="12" y="1824"/>
                    </a:lnTo>
                    <a:lnTo>
                      <a:pt x="24" y="1824"/>
                    </a:lnTo>
                    <a:lnTo>
                      <a:pt x="36" y="1824"/>
                    </a:lnTo>
                    <a:lnTo>
                      <a:pt x="48" y="1824"/>
                    </a:lnTo>
                    <a:lnTo>
                      <a:pt x="60" y="1824"/>
                    </a:lnTo>
                    <a:lnTo>
                      <a:pt x="72" y="1824"/>
                    </a:lnTo>
                    <a:lnTo>
                      <a:pt x="84" y="1824"/>
                    </a:lnTo>
                    <a:lnTo>
                      <a:pt x="96" y="1824"/>
                    </a:lnTo>
                    <a:lnTo>
                      <a:pt x="108" y="1824"/>
                    </a:lnTo>
                    <a:lnTo>
                      <a:pt x="120" y="1824"/>
                    </a:lnTo>
                    <a:lnTo>
                      <a:pt x="132" y="1824"/>
                    </a:lnTo>
                    <a:lnTo>
                      <a:pt x="144" y="1824"/>
                    </a:lnTo>
                    <a:lnTo>
                      <a:pt x="156" y="1824"/>
                    </a:lnTo>
                    <a:lnTo>
                      <a:pt x="168" y="1824"/>
                    </a:lnTo>
                    <a:lnTo>
                      <a:pt x="180" y="1824"/>
                    </a:lnTo>
                    <a:lnTo>
                      <a:pt x="192" y="1824"/>
                    </a:lnTo>
                    <a:lnTo>
                      <a:pt x="204" y="1824"/>
                    </a:lnTo>
                    <a:lnTo>
                      <a:pt x="216" y="1824"/>
                    </a:lnTo>
                    <a:lnTo>
                      <a:pt x="228" y="1824"/>
                    </a:lnTo>
                    <a:lnTo>
                      <a:pt x="240" y="1824"/>
                    </a:lnTo>
                    <a:lnTo>
                      <a:pt x="252" y="1824"/>
                    </a:lnTo>
                    <a:lnTo>
                      <a:pt x="264" y="1824"/>
                    </a:lnTo>
                    <a:lnTo>
                      <a:pt x="276" y="1824"/>
                    </a:lnTo>
                    <a:lnTo>
                      <a:pt x="288" y="1824"/>
                    </a:lnTo>
                    <a:lnTo>
                      <a:pt x="300" y="1824"/>
                    </a:lnTo>
                    <a:lnTo>
                      <a:pt x="312" y="1824"/>
                    </a:lnTo>
                    <a:lnTo>
                      <a:pt x="324" y="1824"/>
                    </a:lnTo>
                    <a:lnTo>
                      <a:pt x="336" y="1824"/>
                    </a:lnTo>
                    <a:lnTo>
                      <a:pt x="348" y="1824"/>
                    </a:lnTo>
                    <a:lnTo>
                      <a:pt x="360" y="1824"/>
                    </a:lnTo>
                    <a:lnTo>
                      <a:pt x="372" y="1824"/>
                    </a:lnTo>
                    <a:lnTo>
                      <a:pt x="384" y="1824"/>
                    </a:lnTo>
                    <a:lnTo>
                      <a:pt x="396" y="1824"/>
                    </a:lnTo>
                    <a:lnTo>
                      <a:pt x="408" y="1824"/>
                    </a:lnTo>
                    <a:lnTo>
                      <a:pt x="420" y="1824"/>
                    </a:lnTo>
                    <a:lnTo>
                      <a:pt x="432" y="1824"/>
                    </a:lnTo>
                    <a:lnTo>
                      <a:pt x="444" y="1824"/>
                    </a:lnTo>
                    <a:lnTo>
                      <a:pt x="456" y="1824"/>
                    </a:lnTo>
                    <a:lnTo>
                      <a:pt x="468" y="1824"/>
                    </a:lnTo>
                    <a:lnTo>
                      <a:pt x="480" y="1824"/>
                    </a:lnTo>
                    <a:lnTo>
                      <a:pt x="492" y="1824"/>
                    </a:lnTo>
                    <a:lnTo>
                      <a:pt x="504" y="1824"/>
                    </a:lnTo>
                    <a:lnTo>
                      <a:pt x="516" y="1824"/>
                    </a:lnTo>
                    <a:lnTo>
                      <a:pt x="528" y="1824"/>
                    </a:lnTo>
                    <a:lnTo>
                      <a:pt x="540" y="1824"/>
                    </a:lnTo>
                    <a:lnTo>
                      <a:pt x="552" y="1824"/>
                    </a:lnTo>
                    <a:lnTo>
                      <a:pt x="564" y="1824"/>
                    </a:lnTo>
                    <a:lnTo>
                      <a:pt x="576" y="1824"/>
                    </a:lnTo>
                    <a:lnTo>
                      <a:pt x="588" y="1824"/>
                    </a:lnTo>
                    <a:lnTo>
                      <a:pt x="600" y="1824"/>
                    </a:lnTo>
                    <a:lnTo>
                      <a:pt x="606" y="1824"/>
                    </a:lnTo>
                    <a:lnTo>
                      <a:pt x="618" y="1824"/>
                    </a:lnTo>
                    <a:lnTo>
                      <a:pt x="630" y="1824"/>
                    </a:lnTo>
                    <a:lnTo>
                      <a:pt x="642" y="1824"/>
                    </a:lnTo>
                    <a:lnTo>
                      <a:pt x="654" y="1824"/>
                    </a:lnTo>
                    <a:lnTo>
                      <a:pt x="666" y="1824"/>
                    </a:lnTo>
                    <a:lnTo>
                      <a:pt x="678" y="1824"/>
                    </a:lnTo>
                    <a:lnTo>
                      <a:pt x="690" y="1824"/>
                    </a:lnTo>
                    <a:lnTo>
                      <a:pt x="702" y="1824"/>
                    </a:lnTo>
                    <a:lnTo>
                      <a:pt x="714" y="1824"/>
                    </a:lnTo>
                    <a:lnTo>
                      <a:pt x="726" y="1824"/>
                    </a:lnTo>
                    <a:lnTo>
                      <a:pt x="738" y="1824"/>
                    </a:lnTo>
                    <a:lnTo>
                      <a:pt x="750" y="1818"/>
                    </a:lnTo>
                    <a:lnTo>
                      <a:pt x="762" y="1818"/>
                    </a:lnTo>
                    <a:lnTo>
                      <a:pt x="774" y="1818"/>
                    </a:lnTo>
                    <a:lnTo>
                      <a:pt x="786" y="1818"/>
                    </a:lnTo>
                    <a:lnTo>
                      <a:pt x="798" y="1818"/>
                    </a:lnTo>
                    <a:lnTo>
                      <a:pt x="810" y="1818"/>
                    </a:lnTo>
                    <a:lnTo>
                      <a:pt x="822" y="1818"/>
                    </a:lnTo>
                    <a:lnTo>
                      <a:pt x="834" y="1818"/>
                    </a:lnTo>
                    <a:lnTo>
                      <a:pt x="846" y="1818"/>
                    </a:lnTo>
                    <a:lnTo>
                      <a:pt x="858" y="1818"/>
                    </a:lnTo>
                    <a:lnTo>
                      <a:pt x="870" y="1812"/>
                    </a:lnTo>
                    <a:lnTo>
                      <a:pt x="882" y="1812"/>
                    </a:lnTo>
                    <a:lnTo>
                      <a:pt x="894" y="1812"/>
                    </a:lnTo>
                    <a:lnTo>
                      <a:pt x="906" y="1806"/>
                    </a:lnTo>
                    <a:lnTo>
                      <a:pt x="918" y="1806"/>
                    </a:lnTo>
                    <a:lnTo>
                      <a:pt x="930" y="1806"/>
                    </a:lnTo>
                    <a:lnTo>
                      <a:pt x="942" y="1800"/>
                    </a:lnTo>
                    <a:lnTo>
                      <a:pt x="954" y="1800"/>
                    </a:lnTo>
                    <a:lnTo>
                      <a:pt x="966" y="1794"/>
                    </a:lnTo>
                    <a:lnTo>
                      <a:pt x="978" y="1788"/>
                    </a:lnTo>
                    <a:lnTo>
                      <a:pt x="990" y="1782"/>
                    </a:lnTo>
                    <a:lnTo>
                      <a:pt x="1002" y="1776"/>
                    </a:lnTo>
                    <a:lnTo>
                      <a:pt x="1014" y="1770"/>
                    </a:lnTo>
                    <a:lnTo>
                      <a:pt x="1026" y="1764"/>
                    </a:lnTo>
                    <a:lnTo>
                      <a:pt x="1038" y="1758"/>
                    </a:lnTo>
                    <a:lnTo>
                      <a:pt x="1050" y="1746"/>
                    </a:lnTo>
                    <a:lnTo>
                      <a:pt x="1062" y="1734"/>
                    </a:lnTo>
                    <a:lnTo>
                      <a:pt x="1074" y="1722"/>
                    </a:lnTo>
                    <a:lnTo>
                      <a:pt x="1086" y="1710"/>
                    </a:lnTo>
                    <a:lnTo>
                      <a:pt x="1098" y="1698"/>
                    </a:lnTo>
                    <a:lnTo>
                      <a:pt x="1110" y="1680"/>
                    </a:lnTo>
                    <a:lnTo>
                      <a:pt x="1122" y="1662"/>
                    </a:lnTo>
                    <a:lnTo>
                      <a:pt x="1134" y="1644"/>
                    </a:lnTo>
                    <a:lnTo>
                      <a:pt x="1146" y="1620"/>
                    </a:lnTo>
                    <a:lnTo>
                      <a:pt x="1158" y="1602"/>
                    </a:lnTo>
                    <a:lnTo>
                      <a:pt x="1170" y="1572"/>
                    </a:lnTo>
                    <a:lnTo>
                      <a:pt x="1182" y="1548"/>
                    </a:lnTo>
                    <a:lnTo>
                      <a:pt x="1194" y="1518"/>
                    </a:lnTo>
                    <a:lnTo>
                      <a:pt x="1206" y="1488"/>
                    </a:lnTo>
                    <a:lnTo>
                      <a:pt x="1218" y="1452"/>
                    </a:lnTo>
                    <a:lnTo>
                      <a:pt x="1230" y="1416"/>
                    </a:lnTo>
                    <a:lnTo>
                      <a:pt x="1242" y="1374"/>
                    </a:lnTo>
                    <a:lnTo>
                      <a:pt x="1254" y="1338"/>
                    </a:lnTo>
                    <a:lnTo>
                      <a:pt x="1266" y="1290"/>
                    </a:lnTo>
                    <a:lnTo>
                      <a:pt x="1278" y="1248"/>
                    </a:lnTo>
                    <a:lnTo>
                      <a:pt x="1290" y="1194"/>
                    </a:lnTo>
                    <a:lnTo>
                      <a:pt x="1302" y="1146"/>
                    </a:lnTo>
                    <a:lnTo>
                      <a:pt x="1314" y="1092"/>
                    </a:lnTo>
                    <a:lnTo>
                      <a:pt x="1320" y="1038"/>
                    </a:lnTo>
                    <a:lnTo>
                      <a:pt x="1332" y="978"/>
                    </a:lnTo>
                    <a:lnTo>
                      <a:pt x="1344" y="918"/>
                    </a:lnTo>
                    <a:lnTo>
                      <a:pt x="1356" y="858"/>
                    </a:lnTo>
                    <a:lnTo>
                      <a:pt x="1368" y="792"/>
                    </a:lnTo>
                    <a:lnTo>
                      <a:pt x="1380" y="726"/>
                    </a:lnTo>
                    <a:lnTo>
                      <a:pt x="1392" y="660"/>
                    </a:lnTo>
                    <a:lnTo>
                      <a:pt x="1404" y="594"/>
                    </a:lnTo>
                    <a:lnTo>
                      <a:pt x="1416" y="528"/>
                    </a:lnTo>
                    <a:lnTo>
                      <a:pt x="1428" y="456"/>
                    </a:lnTo>
                    <a:lnTo>
                      <a:pt x="1440" y="390"/>
                    </a:lnTo>
                    <a:lnTo>
                      <a:pt x="1452" y="324"/>
                    </a:lnTo>
                    <a:lnTo>
                      <a:pt x="1464" y="252"/>
                    </a:lnTo>
                    <a:lnTo>
                      <a:pt x="1476" y="186"/>
                    </a:lnTo>
                    <a:lnTo>
                      <a:pt x="1488" y="126"/>
                    </a:lnTo>
                    <a:lnTo>
                      <a:pt x="1500" y="60"/>
                    </a:lnTo>
                    <a:lnTo>
                      <a:pt x="1512" y="0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2" name="Freeform 26"/>
              <p:cNvSpPr>
                <a:spLocks/>
              </p:cNvSpPr>
              <p:nvPr/>
            </p:nvSpPr>
            <p:spPr bwMode="auto">
              <a:xfrm>
                <a:off x="2802" y="1179"/>
                <a:ext cx="1512" cy="2249"/>
              </a:xfrm>
              <a:custGeom>
                <a:avLst/>
                <a:gdLst/>
                <a:ahLst/>
                <a:cxnLst>
                  <a:cxn ang="0">
                    <a:pos x="24" y="312"/>
                  </a:cxn>
                  <a:cxn ang="0">
                    <a:pos x="60" y="174"/>
                  </a:cxn>
                  <a:cxn ang="0">
                    <a:pos x="96" y="66"/>
                  </a:cxn>
                  <a:cxn ang="0">
                    <a:pos x="132" y="12"/>
                  </a:cxn>
                  <a:cxn ang="0">
                    <a:pos x="168" y="0"/>
                  </a:cxn>
                  <a:cxn ang="0">
                    <a:pos x="204" y="42"/>
                  </a:cxn>
                  <a:cxn ang="0">
                    <a:pos x="240" y="132"/>
                  </a:cxn>
                  <a:cxn ang="0">
                    <a:pos x="276" y="264"/>
                  </a:cxn>
                  <a:cxn ang="0">
                    <a:pos x="312" y="426"/>
                  </a:cxn>
                  <a:cxn ang="0">
                    <a:pos x="348" y="612"/>
                  </a:cxn>
                  <a:cxn ang="0">
                    <a:pos x="384" y="816"/>
                  </a:cxn>
                  <a:cxn ang="0">
                    <a:pos x="420" y="1020"/>
                  </a:cxn>
                  <a:cxn ang="0">
                    <a:pos x="456" y="1218"/>
                  </a:cxn>
                  <a:cxn ang="0">
                    <a:pos x="492" y="1404"/>
                  </a:cxn>
                  <a:cxn ang="0">
                    <a:pos x="522" y="1572"/>
                  </a:cxn>
                  <a:cxn ang="0">
                    <a:pos x="558" y="1716"/>
                  </a:cxn>
                  <a:cxn ang="0">
                    <a:pos x="594" y="1842"/>
                  </a:cxn>
                  <a:cxn ang="0">
                    <a:pos x="630" y="1944"/>
                  </a:cxn>
                  <a:cxn ang="0">
                    <a:pos x="666" y="2028"/>
                  </a:cxn>
                  <a:cxn ang="0">
                    <a:pos x="702" y="2088"/>
                  </a:cxn>
                  <a:cxn ang="0">
                    <a:pos x="738" y="2136"/>
                  </a:cxn>
                  <a:cxn ang="0">
                    <a:pos x="774" y="2172"/>
                  </a:cxn>
                  <a:cxn ang="0">
                    <a:pos x="810" y="2196"/>
                  </a:cxn>
                  <a:cxn ang="0">
                    <a:pos x="846" y="2214"/>
                  </a:cxn>
                  <a:cxn ang="0">
                    <a:pos x="882" y="2226"/>
                  </a:cxn>
                  <a:cxn ang="0">
                    <a:pos x="918" y="2232"/>
                  </a:cxn>
                  <a:cxn ang="0">
                    <a:pos x="954" y="2238"/>
                  </a:cxn>
                  <a:cxn ang="0">
                    <a:pos x="990" y="2244"/>
                  </a:cxn>
                  <a:cxn ang="0">
                    <a:pos x="1026" y="2244"/>
                  </a:cxn>
                  <a:cxn ang="0">
                    <a:pos x="1062" y="2244"/>
                  </a:cxn>
                  <a:cxn ang="0">
                    <a:pos x="1098" y="2250"/>
                  </a:cxn>
                  <a:cxn ang="0">
                    <a:pos x="1134" y="2250"/>
                  </a:cxn>
                  <a:cxn ang="0">
                    <a:pos x="1170" y="2250"/>
                  </a:cxn>
                  <a:cxn ang="0">
                    <a:pos x="1206" y="2250"/>
                  </a:cxn>
                  <a:cxn ang="0">
                    <a:pos x="1236" y="2250"/>
                  </a:cxn>
                  <a:cxn ang="0">
                    <a:pos x="1272" y="2250"/>
                  </a:cxn>
                  <a:cxn ang="0">
                    <a:pos x="1308" y="2250"/>
                  </a:cxn>
                  <a:cxn ang="0">
                    <a:pos x="1344" y="2250"/>
                  </a:cxn>
                  <a:cxn ang="0">
                    <a:pos x="1380" y="2250"/>
                  </a:cxn>
                  <a:cxn ang="0">
                    <a:pos x="1416" y="2250"/>
                  </a:cxn>
                  <a:cxn ang="0">
                    <a:pos x="1452" y="2250"/>
                  </a:cxn>
                  <a:cxn ang="0">
                    <a:pos x="1488" y="2250"/>
                  </a:cxn>
                </a:cxnLst>
                <a:rect l="0" t="0" r="r" b="b"/>
                <a:pathLst>
                  <a:path w="1512" h="2250">
                    <a:moveTo>
                      <a:pt x="0" y="426"/>
                    </a:moveTo>
                    <a:lnTo>
                      <a:pt x="12" y="366"/>
                    </a:lnTo>
                    <a:lnTo>
                      <a:pt x="24" y="312"/>
                    </a:lnTo>
                    <a:lnTo>
                      <a:pt x="36" y="264"/>
                    </a:lnTo>
                    <a:lnTo>
                      <a:pt x="48" y="216"/>
                    </a:lnTo>
                    <a:lnTo>
                      <a:pt x="60" y="174"/>
                    </a:lnTo>
                    <a:lnTo>
                      <a:pt x="72" y="132"/>
                    </a:lnTo>
                    <a:lnTo>
                      <a:pt x="84" y="96"/>
                    </a:lnTo>
                    <a:lnTo>
                      <a:pt x="96" y="66"/>
                    </a:lnTo>
                    <a:lnTo>
                      <a:pt x="108" y="42"/>
                    </a:lnTo>
                    <a:lnTo>
                      <a:pt x="120" y="24"/>
                    </a:lnTo>
                    <a:lnTo>
                      <a:pt x="132" y="12"/>
                    </a:lnTo>
                    <a:lnTo>
                      <a:pt x="144" y="0"/>
                    </a:lnTo>
                    <a:lnTo>
                      <a:pt x="156" y="0"/>
                    </a:lnTo>
                    <a:lnTo>
                      <a:pt x="168" y="0"/>
                    </a:lnTo>
                    <a:lnTo>
                      <a:pt x="180" y="12"/>
                    </a:lnTo>
                    <a:lnTo>
                      <a:pt x="192" y="24"/>
                    </a:lnTo>
                    <a:lnTo>
                      <a:pt x="204" y="42"/>
                    </a:lnTo>
                    <a:lnTo>
                      <a:pt x="216" y="66"/>
                    </a:lnTo>
                    <a:lnTo>
                      <a:pt x="228" y="96"/>
                    </a:lnTo>
                    <a:lnTo>
                      <a:pt x="240" y="132"/>
                    </a:lnTo>
                    <a:lnTo>
                      <a:pt x="252" y="174"/>
                    </a:lnTo>
                    <a:lnTo>
                      <a:pt x="264" y="216"/>
                    </a:lnTo>
                    <a:lnTo>
                      <a:pt x="276" y="264"/>
                    </a:lnTo>
                    <a:lnTo>
                      <a:pt x="288" y="312"/>
                    </a:lnTo>
                    <a:lnTo>
                      <a:pt x="300" y="366"/>
                    </a:lnTo>
                    <a:lnTo>
                      <a:pt x="312" y="426"/>
                    </a:lnTo>
                    <a:lnTo>
                      <a:pt x="324" y="486"/>
                    </a:lnTo>
                    <a:lnTo>
                      <a:pt x="336" y="552"/>
                    </a:lnTo>
                    <a:lnTo>
                      <a:pt x="348" y="612"/>
                    </a:lnTo>
                    <a:lnTo>
                      <a:pt x="360" y="678"/>
                    </a:lnTo>
                    <a:lnTo>
                      <a:pt x="372" y="750"/>
                    </a:lnTo>
                    <a:lnTo>
                      <a:pt x="384" y="816"/>
                    </a:lnTo>
                    <a:lnTo>
                      <a:pt x="396" y="882"/>
                    </a:lnTo>
                    <a:lnTo>
                      <a:pt x="408" y="954"/>
                    </a:lnTo>
                    <a:lnTo>
                      <a:pt x="420" y="1020"/>
                    </a:lnTo>
                    <a:lnTo>
                      <a:pt x="432" y="1086"/>
                    </a:lnTo>
                    <a:lnTo>
                      <a:pt x="444" y="1152"/>
                    </a:lnTo>
                    <a:lnTo>
                      <a:pt x="456" y="1218"/>
                    </a:lnTo>
                    <a:lnTo>
                      <a:pt x="468" y="1284"/>
                    </a:lnTo>
                    <a:lnTo>
                      <a:pt x="480" y="1344"/>
                    </a:lnTo>
                    <a:lnTo>
                      <a:pt x="492" y="1404"/>
                    </a:lnTo>
                    <a:lnTo>
                      <a:pt x="504" y="1464"/>
                    </a:lnTo>
                    <a:lnTo>
                      <a:pt x="516" y="1518"/>
                    </a:lnTo>
                    <a:lnTo>
                      <a:pt x="522" y="1572"/>
                    </a:lnTo>
                    <a:lnTo>
                      <a:pt x="534" y="1620"/>
                    </a:lnTo>
                    <a:lnTo>
                      <a:pt x="546" y="1674"/>
                    </a:lnTo>
                    <a:lnTo>
                      <a:pt x="558" y="1716"/>
                    </a:lnTo>
                    <a:lnTo>
                      <a:pt x="570" y="1764"/>
                    </a:lnTo>
                    <a:lnTo>
                      <a:pt x="582" y="1800"/>
                    </a:lnTo>
                    <a:lnTo>
                      <a:pt x="594" y="1842"/>
                    </a:lnTo>
                    <a:lnTo>
                      <a:pt x="606" y="1878"/>
                    </a:lnTo>
                    <a:lnTo>
                      <a:pt x="618" y="1914"/>
                    </a:lnTo>
                    <a:lnTo>
                      <a:pt x="630" y="1944"/>
                    </a:lnTo>
                    <a:lnTo>
                      <a:pt x="642" y="1974"/>
                    </a:lnTo>
                    <a:lnTo>
                      <a:pt x="654" y="1998"/>
                    </a:lnTo>
                    <a:lnTo>
                      <a:pt x="666" y="2028"/>
                    </a:lnTo>
                    <a:lnTo>
                      <a:pt x="678" y="2046"/>
                    </a:lnTo>
                    <a:lnTo>
                      <a:pt x="690" y="2070"/>
                    </a:lnTo>
                    <a:lnTo>
                      <a:pt x="702" y="2088"/>
                    </a:lnTo>
                    <a:lnTo>
                      <a:pt x="714" y="2106"/>
                    </a:lnTo>
                    <a:lnTo>
                      <a:pt x="726" y="2124"/>
                    </a:lnTo>
                    <a:lnTo>
                      <a:pt x="738" y="2136"/>
                    </a:lnTo>
                    <a:lnTo>
                      <a:pt x="750" y="2148"/>
                    </a:lnTo>
                    <a:lnTo>
                      <a:pt x="762" y="2160"/>
                    </a:lnTo>
                    <a:lnTo>
                      <a:pt x="774" y="2172"/>
                    </a:lnTo>
                    <a:lnTo>
                      <a:pt x="786" y="2184"/>
                    </a:lnTo>
                    <a:lnTo>
                      <a:pt x="798" y="2190"/>
                    </a:lnTo>
                    <a:lnTo>
                      <a:pt x="810" y="2196"/>
                    </a:lnTo>
                    <a:lnTo>
                      <a:pt x="822" y="2202"/>
                    </a:lnTo>
                    <a:lnTo>
                      <a:pt x="834" y="2208"/>
                    </a:lnTo>
                    <a:lnTo>
                      <a:pt x="846" y="2214"/>
                    </a:lnTo>
                    <a:lnTo>
                      <a:pt x="858" y="2220"/>
                    </a:lnTo>
                    <a:lnTo>
                      <a:pt x="870" y="2226"/>
                    </a:lnTo>
                    <a:lnTo>
                      <a:pt x="882" y="2226"/>
                    </a:lnTo>
                    <a:lnTo>
                      <a:pt x="894" y="2232"/>
                    </a:lnTo>
                    <a:lnTo>
                      <a:pt x="906" y="2232"/>
                    </a:lnTo>
                    <a:lnTo>
                      <a:pt x="918" y="2232"/>
                    </a:lnTo>
                    <a:lnTo>
                      <a:pt x="930" y="2238"/>
                    </a:lnTo>
                    <a:lnTo>
                      <a:pt x="942" y="2238"/>
                    </a:lnTo>
                    <a:lnTo>
                      <a:pt x="954" y="2238"/>
                    </a:lnTo>
                    <a:lnTo>
                      <a:pt x="966" y="2244"/>
                    </a:lnTo>
                    <a:lnTo>
                      <a:pt x="978" y="2244"/>
                    </a:lnTo>
                    <a:lnTo>
                      <a:pt x="990" y="2244"/>
                    </a:lnTo>
                    <a:lnTo>
                      <a:pt x="1002" y="2244"/>
                    </a:lnTo>
                    <a:lnTo>
                      <a:pt x="1014" y="2244"/>
                    </a:lnTo>
                    <a:lnTo>
                      <a:pt x="1026" y="2244"/>
                    </a:lnTo>
                    <a:lnTo>
                      <a:pt x="1038" y="2244"/>
                    </a:lnTo>
                    <a:lnTo>
                      <a:pt x="1050" y="2244"/>
                    </a:lnTo>
                    <a:lnTo>
                      <a:pt x="1062" y="2244"/>
                    </a:lnTo>
                    <a:lnTo>
                      <a:pt x="1074" y="2244"/>
                    </a:lnTo>
                    <a:lnTo>
                      <a:pt x="1086" y="2250"/>
                    </a:lnTo>
                    <a:lnTo>
                      <a:pt x="1098" y="2250"/>
                    </a:lnTo>
                    <a:lnTo>
                      <a:pt x="1110" y="2250"/>
                    </a:lnTo>
                    <a:lnTo>
                      <a:pt x="1122" y="2250"/>
                    </a:lnTo>
                    <a:lnTo>
                      <a:pt x="1134" y="2250"/>
                    </a:lnTo>
                    <a:lnTo>
                      <a:pt x="1146" y="2250"/>
                    </a:lnTo>
                    <a:lnTo>
                      <a:pt x="1158" y="2250"/>
                    </a:lnTo>
                    <a:lnTo>
                      <a:pt x="1170" y="2250"/>
                    </a:lnTo>
                    <a:lnTo>
                      <a:pt x="1182" y="2250"/>
                    </a:lnTo>
                    <a:lnTo>
                      <a:pt x="1194" y="2250"/>
                    </a:lnTo>
                    <a:lnTo>
                      <a:pt x="1206" y="2250"/>
                    </a:lnTo>
                    <a:lnTo>
                      <a:pt x="1218" y="2250"/>
                    </a:lnTo>
                    <a:lnTo>
                      <a:pt x="1230" y="2250"/>
                    </a:lnTo>
                    <a:lnTo>
                      <a:pt x="1236" y="2250"/>
                    </a:lnTo>
                    <a:lnTo>
                      <a:pt x="1248" y="2250"/>
                    </a:lnTo>
                    <a:lnTo>
                      <a:pt x="1260" y="2250"/>
                    </a:lnTo>
                    <a:lnTo>
                      <a:pt x="1272" y="2250"/>
                    </a:lnTo>
                    <a:lnTo>
                      <a:pt x="1284" y="2250"/>
                    </a:lnTo>
                    <a:lnTo>
                      <a:pt x="1296" y="2250"/>
                    </a:lnTo>
                    <a:lnTo>
                      <a:pt x="1308" y="2250"/>
                    </a:lnTo>
                    <a:lnTo>
                      <a:pt x="1320" y="2250"/>
                    </a:lnTo>
                    <a:lnTo>
                      <a:pt x="1332" y="2250"/>
                    </a:lnTo>
                    <a:lnTo>
                      <a:pt x="1344" y="2250"/>
                    </a:lnTo>
                    <a:lnTo>
                      <a:pt x="1356" y="2250"/>
                    </a:lnTo>
                    <a:lnTo>
                      <a:pt x="1368" y="2250"/>
                    </a:lnTo>
                    <a:lnTo>
                      <a:pt x="1380" y="2250"/>
                    </a:lnTo>
                    <a:lnTo>
                      <a:pt x="1392" y="2250"/>
                    </a:lnTo>
                    <a:lnTo>
                      <a:pt x="1404" y="2250"/>
                    </a:lnTo>
                    <a:lnTo>
                      <a:pt x="1416" y="2250"/>
                    </a:lnTo>
                    <a:lnTo>
                      <a:pt x="1428" y="2250"/>
                    </a:lnTo>
                    <a:lnTo>
                      <a:pt x="1440" y="2250"/>
                    </a:lnTo>
                    <a:lnTo>
                      <a:pt x="1452" y="2250"/>
                    </a:lnTo>
                    <a:lnTo>
                      <a:pt x="1464" y="2250"/>
                    </a:lnTo>
                    <a:lnTo>
                      <a:pt x="1476" y="2250"/>
                    </a:lnTo>
                    <a:lnTo>
                      <a:pt x="1488" y="2250"/>
                    </a:lnTo>
                    <a:lnTo>
                      <a:pt x="1500" y="2250"/>
                    </a:lnTo>
                    <a:lnTo>
                      <a:pt x="1512" y="2250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</p:grp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3763" y="1290"/>
              <a:ext cx="0" cy="9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3751" y="2208"/>
              <a:ext cx="13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3335" y="1021"/>
              <a:ext cx="85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entury Gothic" pitchFamily="34" charset="0"/>
                </a:rPr>
                <a:t>Probability</a:t>
              </a:r>
            </a:p>
          </p:txBody>
        </p:sp>
        <p:graphicFrame>
          <p:nvGraphicFramePr>
            <p:cNvPr id="29" name="Object 30"/>
            <p:cNvGraphicFramePr>
              <a:graphicFrameLocks noChangeAspect="1"/>
            </p:cNvGraphicFramePr>
            <p:nvPr/>
          </p:nvGraphicFramePr>
          <p:xfrm>
            <a:off x="4341" y="1170"/>
            <a:ext cx="116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4" name="Equation" r:id="rId5" imgW="2400300" imgH="508000" progId="Equation.DSMT4">
                    <p:embed/>
                  </p:oleObj>
                </mc:Choice>
                <mc:Fallback>
                  <p:oleObj name="Equation" r:id="rId5" imgW="2400300" imgH="508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1170"/>
                          <a:ext cx="1163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3737" y="2267"/>
              <a:ext cx="16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mtClean="0">
                  <a:latin typeface="Century Gothic" pitchFamily="34" charset="0"/>
                </a:rPr>
                <a:t>Hypothesized stimulus</a:t>
              </a:r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34" name="AutoShape 34"/>
          <p:cNvSpPr>
            <a:spLocks noChangeArrowheads="1"/>
          </p:cNvSpPr>
          <p:nvPr/>
        </p:nvSpPr>
        <p:spPr bwMode="auto">
          <a:xfrm>
            <a:off x="3753780" y="2747416"/>
            <a:ext cx="1377950" cy="149225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41" name="Object 30"/>
          <p:cNvGraphicFramePr>
            <a:graphicFrameLocks noChangeAspect="1"/>
          </p:cNvGraphicFramePr>
          <p:nvPr/>
        </p:nvGraphicFramePr>
        <p:xfrm>
          <a:off x="2624138" y="4513373"/>
          <a:ext cx="40147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7" imgW="5219700" imgH="1143000" progId="Equation.DSMT4">
                  <p:embed/>
                </p:oleObj>
              </mc:Choice>
              <mc:Fallback>
                <p:oleObj name="Equation" r:id="rId7" imgW="521970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513373"/>
                        <a:ext cx="40147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732567" y="5635255"/>
            <a:ext cx="400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Century Gothic" pitchFamily="34" charset="0"/>
              </a:rPr>
              <a:t>Function of </a:t>
            </a:r>
            <a:r>
              <a:rPr lang="en-US" sz="2800" i="1" smtClean="0">
                <a:latin typeface="Century Gothic" pitchFamily="34" charset="0"/>
              </a:rPr>
              <a:t>s</a:t>
            </a:r>
            <a:r>
              <a:rPr lang="en-US" sz="2800" smtClean="0">
                <a:latin typeface="Century Gothic" pitchFamily="34" charset="0"/>
              </a:rPr>
              <a:t>, not of </a:t>
            </a:r>
            <a:r>
              <a:rPr lang="en-US" sz="2800" b="1" smtClean="0">
                <a:latin typeface="Century Gothic" pitchFamily="34" charset="0"/>
              </a:rPr>
              <a:t>r</a:t>
            </a:r>
            <a:r>
              <a:rPr lang="en-US" sz="2800" smtClean="0">
                <a:latin typeface="Century Gothic" pitchFamily="34" charset="0"/>
              </a:rPr>
              <a:t> !</a:t>
            </a:r>
            <a:endParaRPr lang="en-US" sz="280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73" name="Content Placeholder 7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7338" indent="-287338"/>
            <a:r>
              <a:rPr lang="en-US" sz="2000" dirty="0" smtClean="0"/>
              <a:t>51 neurons with preferred stimuli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in [-20, 20]</a:t>
            </a:r>
          </a:p>
          <a:p>
            <a:pPr marL="287338" indent="-287338"/>
            <a:r>
              <a:rPr lang="en-US" sz="2000" dirty="0" smtClean="0"/>
              <a:t>Gaussian tuning curves with width </a:t>
            </a:r>
            <a:r>
              <a:rPr lang="en-US" sz="2000" i="1" dirty="0" smtClean="0">
                <a:sym typeface="Symbol"/>
              </a:rPr>
              <a:t></a:t>
            </a:r>
            <a:r>
              <a:rPr lang="en-US" sz="2000" baseline="-25000" dirty="0" err="1" smtClean="0">
                <a:sym typeface="Symbol"/>
              </a:rPr>
              <a:t>tc</a:t>
            </a:r>
            <a:r>
              <a:rPr lang="en-US" sz="2000" dirty="0" smtClean="0">
                <a:sym typeface="Symbol"/>
              </a:rPr>
              <a:t>=</a:t>
            </a:r>
            <a:r>
              <a:rPr lang="en-US" sz="2000" dirty="0" smtClean="0"/>
              <a:t>5, baseline </a:t>
            </a:r>
            <a:r>
              <a:rPr lang="en-US" sz="2000" i="1" dirty="0" smtClean="0"/>
              <a:t>b</a:t>
            </a:r>
            <a:r>
              <a:rPr lang="en-US" sz="2000" dirty="0" smtClean="0"/>
              <a:t>=0.1, and gain </a:t>
            </a:r>
            <a:r>
              <a:rPr lang="en-US" sz="2000" i="1" dirty="0" smtClean="0"/>
              <a:t>g</a:t>
            </a:r>
            <a:r>
              <a:rPr lang="en-US" sz="2000" dirty="0" smtClean="0"/>
              <a:t>=2</a:t>
            </a:r>
          </a:p>
          <a:p>
            <a:pPr marL="287338" indent="-287338"/>
            <a:endParaRPr lang="en-US" sz="2000" dirty="0" smtClean="0"/>
          </a:p>
          <a:p>
            <a:pPr marL="287338" indent="-287338"/>
            <a:endParaRPr lang="en-US" sz="2000" dirty="0" smtClean="0"/>
          </a:p>
          <a:p>
            <a:pPr marL="287338" indent="-287338"/>
            <a:endParaRPr lang="en-US" sz="2000" dirty="0" smtClean="0"/>
          </a:p>
          <a:p>
            <a:pPr marL="287338" indent="-287338"/>
            <a:endParaRPr lang="en-US" sz="2000" dirty="0" smtClean="0"/>
          </a:p>
          <a:p>
            <a:pPr marL="287338" indent="-287338"/>
            <a:endParaRPr lang="en-US" sz="2000" dirty="0" smtClean="0"/>
          </a:p>
          <a:p>
            <a:pPr marL="287338" indent="-287338"/>
            <a:r>
              <a:rPr lang="en-US" sz="2000" dirty="0" smtClean="0"/>
              <a:t>Independent Poisson variability</a:t>
            </a:r>
          </a:p>
          <a:p>
            <a:pPr marL="287338" indent="-287338"/>
            <a:r>
              <a:rPr lang="en-US" sz="2000" dirty="0" smtClean="0"/>
              <a:t>True stimulus is always </a:t>
            </a:r>
            <a:r>
              <a:rPr lang="en-US" sz="2000" i="1" dirty="0" smtClean="0"/>
              <a:t>s</a:t>
            </a:r>
            <a:r>
              <a:rPr lang="en-US" sz="2000" dirty="0" smtClean="0"/>
              <a:t>=0</a:t>
            </a:r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7534"/>
              </p:ext>
            </p:extLst>
          </p:nvPr>
        </p:nvGraphicFramePr>
        <p:xfrm>
          <a:off x="1565275" y="3184525"/>
          <a:ext cx="22621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184525"/>
                        <a:ext cx="22621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/>
          <p:nvPr/>
        </p:nvGrpSpPr>
        <p:grpSpPr>
          <a:xfrm>
            <a:off x="4805614" y="2614197"/>
            <a:ext cx="3979144" cy="3287664"/>
            <a:chOff x="852987" y="1274696"/>
            <a:chExt cx="6858810" cy="5666914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939926" y="5876483"/>
              <a:ext cx="551815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1939926" y="1525145"/>
              <a:ext cx="1588" cy="4351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 flipV="1">
              <a:off x="1939926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1939926" y="1525145"/>
              <a:ext cx="1588" cy="523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800225" y="5914584"/>
              <a:ext cx="444857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-10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2486026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397125" y="5914584"/>
              <a:ext cx="273546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-8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3033713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944812" y="5914584"/>
              <a:ext cx="273546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-6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V="1">
              <a:off x="3592513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3503613" y="5914584"/>
              <a:ext cx="273546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-4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V="1">
              <a:off x="4140201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4051300" y="5914584"/>
              <a:ext cx="273546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-2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 flipV="1">
              <a:off x="4699001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20" name="Rectangle 31"/>
            <p:cNvSpPr>
              <a:spLocks noChangeArrowheads="1"/>
            </p:cNvSpPr>
            <p:nvPr/>
          </p:nvSpPr>
          <p:spPr bwMode="auto">
            <a:xfrm>
              <a:off x="4660900" y="5914584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0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 flipV="1">
              <a:off x="5246688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5208587" y="5914584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2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V="1">
              <a:off x="5792788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24" name="Rectangle 37"/>
            <p:cNvSpPr>
              <a:spLocks noChangeArrowheads="1"/>
            </p:cNvSpPr>
            <p:nvPr/>
          </p:nvSpPr>
          <p:spPr bwMode="auto">
            <a:xfrm>
              <a:off x="5754688" y="5914584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4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5" name="Line 38"/>
            <p:cNvSpPr>
              <a:spLocks noChangeShapeType="1"/>
            </p:cNvSpPr>
            <p:nvPr/>
          </p:nvSpPr>
          <p:spPr bwMode="auto">
            <a:xfrm flipV="1">
              <a:off x="6351588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26" name="Rectangle 40"/>
            <p:cNvSpPr>
              <a:spLocks noChangeArrowheads="1"/>
            </p:cNvSpPr>
            <p:nvPr/>
          </p:nvSpPr>
          <p:spPr bwMode="auto">
            <a:xfrm>
              <a:off x="6313488" y="5914584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6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 flipV="1">
              <a:off x="6899276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6861177" y="5914584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8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7458076" y="5812983"/>
              <a:ext cx="1588" cy="63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0" name="Rectangle 46"/>
            <p:cNvSpPr>
              <a:spLocks noChangeArrowheads="1"/>
            </p:cNvSpPr>
            <p:nvPr/>
          </p:nvSpPr>
          <p:spPr bwMode="auto">
            <a:xfrm>
              <a:off x="7369176" y="5914584"/>
              <a:ext cx="34262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10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1939926" y="5876483"/>
              <a:ext cx="50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 flipH="1">
              <a:off x="7394576" y="5876483"/>
              <a:ext cx="635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1664347" y="5720532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0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34" name="Line 50"/>
            <p:cNvSpPr>
              <a:spLocks noChangeShapeType="1"/>
            </p:cNvSpPr>
            <p:nvPr/>
          </p:nvSpPr>
          <p:spPr bwMode="auto">
            <a:xfrm>
              <a:off x="1939926" y="4998595"/>
              <a:ext cx="50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5" name="Line 51"/>
            <p:cNvSpPr>
              <a:spLocks noChangeShapeType="1"/>
            </p:cNvSpPr>
            <p:nvPr/>
          </p:nvSpPr>
          <p:spPr bwMode="auto">
            <a:xfrm flipH="1">
              <a:off x="7394576" y="4998595"/>
              <a:ext cx="635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6" name="Rectangle 52"/>
            <p:cNvSpPr>
              <a:spLocks noChangeArrowheads="1"/>
            </p:cNvSpPr>
            <p:nvPr/>
          </p:nvSpPr>
          <p:spPr bwMode="auto">
            <a:xfrm>
              <a:off x="1415944" y="4842643"/>
              <a:ext cx="428278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0.5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>
              <a:off x="1939926" y="4133408"/>
              <a:ext cx="50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H="1">
              <a:off x="7394576" y="4133408"/>
              <a:ext cx="635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39" name="Rectangle 55"/>
            <p:cNvSpPr>
              <a:spLocks noChangeArrowheads="1"/>
            </p:cNvSpPr>
            <p:nvPr/>
          </p:nvSpPr>
          <p:spPr bwMode="auto">
            <a:xfrm>
              <a:off x="1664347" y="3977456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1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>
              <a:off x="1939926" y="3255520"/>
              <a:ext cx="50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41" name="Line 57"/>
            <p:cNvSpPr>
              <a:spLocks noChangeShapeType="1"/>
            </p:cNvSpPr>
            <p:nvPr/>
          </p:nvSpPr>
          <p:spPr bwMode="auto">
            <a:xfrm flipH="1">
              <a:off x="7394576" y="3255520"/>
              <a:ext cx="635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42" name="Rectangle 58"/>
            <p:cNvSpPr>
              <a:spLocks noChangeArrowheads="1"/>
            </p:cNvSpPr>
            <p:nvPr/>
          </p:nvSpPr>
          <p:spPr bwMode="auto">
            <a:xfrm>
              <a:off x="1415944" y="3099568"/>
              <a:ext cx="428278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1.5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43" name="Line 59"/>
            <p:cNvSpPr>
              <a:spLocks noChangeShapeType="1"/>
            </p:cNvSpPr>
            <p:nvPr/>
          </p:nvSpPr>
          <p:spPr bwMode="auto">
            <a:xfrm>
              <a:off x="1939926" y="2390333"/>
              <a:ext cx="50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44" name="Line 60"/>
            <p:cNvSpPr>
              <a:spLocks noChangeShapeType="1"/>
            </p:cNvSpPr>
            <p:nvPr/>
          </p:nvSpPr>
          <p:spPr bwMode="auto">
            <a:xfrm flipH="1">
              <a:off x="7394576" y="2390333"/>
              <a:ext cx="635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45" name="Rectangle 61"/>
            <p:cNvSpPr>
              <a:spLocks noChangeArrowheads="1"/>
            </p:cNvSpPr>
            <p:nvPr/>
          </p:nvSpPr>
          <p:spPr bwMode="auto">
            <a:xfrm>
              <a:off x="1664347" y="2234381"/>
              <a:ext cx="171311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2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46" name="Line 62"/>
            <p:cNvSpPr>
              <a:spLocks noChangeShapeType="1"/>
            </p:cNvSpPr>
            <p:nvPr/>
          </p:nvSpPr>
          <p:spPr bwMode="auto">
            <a:xfrm>
              <a:off x="1939926" y="1525145"/>
              <a:ext cx="50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47" name="Rectangle 64"/>
            <p:cNvSpPr>
              <a:spLocks noChangeArrowheads="1"/>
            </p:cNvSpPr>
            <p:nvPr/>
          </p:nvSpPr>
          <p:spPr bwMode="auto">
            <a:xfrm>
              <a:off x="1415944" y="1369194"/>
              <a:ext cx="428278" cy="37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cs typeface="Arial" pitchFamily="34" charset="0"/>
                </a:rPr>
                <a:t>2.5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48" name="Freeform 69"/>
            <p:cNvSpPr>
              <a:spLocks/>
            </p:cNvSpPr>
            <p:nvPr/>
          </p:nvSpPr>
          <p:spPr bwMode="auto">
            <a:xfrm>
              <a:off x="1939926" y="5049395"/>
              <a:ext cx="3497263" cy="471488"/>
            </a:xfrm>
            <a:custGeom>
              <a:avLst/>
              <a:gdLst/>
              <a:ahLst/>
              <a:cxnLst>
                <a:cxn ang="0">
                  <a:pos x="32" y="24"/>
                </a:cxn>
                <a:cxn ang="0">
                  <a:pos x="80" y="57"/>
                </a:cxn>
                <a:cxn ang="0">
                  <a:pos x="136" y="89"/>
                </a:cxn>
                <a:cxn ang="0">
                  <a:pos x="184" y="113"/>
                </a:cxn>
                <a:cxn ang="0">
                  <a:pos x="240" y="137"/>
                </a:cxn>
                <a:cxn ang="0">
                  <a:pos x="288" y="153"/>
                </a:cxn>
                <a:cxn ang="0">
                  <a:pos x="344" y="177"/>
                </a:cxn>
                <a:cxn ang="0">
                  <a:pos x="392" y="193"/>
                </a:cxn>
                <a:cxn ang="0">
                  <a:pos x="448" y="209"/>
                </a:cxn>
                <a:cxn ang="0">
                  <a:pos x="496" y="217"/>
                </a:cxn>
                <a:cxn ang="0">
                  <a:pos x="553" y="233"/>
                </a:cxn>
                <a:cxn ang="0">
                  <a:pos x="601" y="241"/>
                </a:cxn>
                <a:cxn ang="0">
                  <a:pos x="657" y="249"/>
                </a:cxn>
                <a:cxn ang="0">
                  <a:pos x="705" y="257"/>
                </a:cxn>
                <a:cxn ang="0">
                  <a:pos x="761" y="265"/>
                </a:cxn>
                <a:cxn ang="0">
                  <a:pos x="809" y="273"/>
                </a:cxn>
                <a:cxn ang="0">
                  <a:pos x="865" y="273"/>
                </a:cxn>
                <a:cxn ang="0">
                  <a:pos x="921" y="281"/>
                </a:cxn>
                <a:cxn ang="0">
                  <a:pos x="969" y="281"/>
                </a:cxn>
                <a:cxn ang="0">
                  <a:pos x="1025" y="281"/>
                </a:cxn>
                <a:cxn ang="0">
                  <a:pos x="1073" y="289"/>
                </a:cxn>
                <a:cxn ang="0">
                  <a:pos x="1129" y="289"/>
                </a:cxn>
                <a:cxn ang="0">
                  <a:pos x="1177" y="289"/>
                </a:cxn>
                <a:cxn ang="0">
                  <a:pos x="1233" y="289"/>
                </a:cxn>
                <a:cxn ang="0">
                  <a:pos x="1281" y="289"/>
                </a:cxn>
                <a:cxn ang="0">
                  <a:pos x="1338" y="297"/>
                </a:cxn>
                <a:cxn ang="0">
                  <a:pos x="1386" y="297"/>
                </a:cxn>
                <a:cxn ang="0">
                  <a:pos x="1442" y="297"/>
                </a:cxn>
                <a:cxn ang="0">
                  <a:pos x="1490" y="297"/>
                </a:cxn>
                <a:cxn ang="0">
                  <a:pos x="1546" y="297"/>
                </a:cxn>
                <a:cxn ang="0">
                  <a:pos x="1594" y="297"/>
                </a:cxn>
                <a:cxn ang="0">
                  <a:pos x="1650" y="297"/>
                </a:cxn>
                <a:cxn ang="0">
                  <a:pos x="1698" y="297"/>
                </a:cxn>
                <a:cxn ang="0">
                  <a:pos x="1754" y="297"/>
                </a:cxn>
                <a:cxn ang="0">
                  <a:pos x="1802" y="297"/>
                </a:cxn>
                <a:cxn ang="0">
                  <a:pos x="1858" y="297"/>
                </a:cxn>
                <a:cxn ang="0">
                  <a:pos x="1906" y="297"/>
                </a:cxn>
                <a:cxn ang="0">
                  <a:pos x="1962" y="297"/>
                </a:cxn>
                <a:cxn ang="0">
                  <a:pos x="2010" y="297"/>
                </a:cxn>
                <a:cxn ang="0">
                  <a:pos x="2067" y="297"/>
                </a:cxn>
                <a:cxn ang="0">
                  <a:pos x="2115" y="297"/>
                </a:cxn>
                <a:cxn ang="0">
                  <a:pos x="2171" y="297"/>
                </a:cxn>
              </a:cxnLst>
              <a:rect l="0" t="0" r="r" b="b"/>
              <a:pathLst>
                <a:path w="2203" h="297">
                  <a:moveTo>
                    <a:pt x="0" y="0"/>
                  </a:moveTo>
                  <a:lnTo>
                    <a:pt x="16" y="16"/>
                  </a:lnTo>
                  <a:lnTo>
                    <a:pt x="32" y="24"/>
                  </a:lnTo>
                  <a:lnTo>
                    <a:pt x="48" y="32"/>
                  </a:lnTo>
                  <a:lnTo>
                    <a:pt x="64" y="49"/>
                  </a:lnTo>
                  <a:lnTo>
                    <a:pt x="80" y="57"/>
                  </a:lnTo>
                  <a:lnTo>
                    <a:pt x="104" y="65"/>
                  </a:lnTo>
                  <a:lnTo>
                    <a:pt x="120" y="73"/>
                  </a:lnTo>
                  <a:lnTo>
                    <a:pt x="136" y="89"/>
                  </a:lnTo>
                  <a:lnTo>
                    <a:pt x="152" y="97"/>
                  </a:lnTo>
                  <a:lnTo>
                    <a:pt x="168" y="105"/>
                  </a:lnTo>
                  <a:lnTo>
                    <a:pt x="184" y="113"/>
                  </a:lnTo>
                  <a:lnTo>
                    <a:pt x="208" y="121"/>
                  </a:lnTo>
                  <a:lnTo>
                    <a:pt x="224" y="129"/>
                  </a:lnTo>
                  <a:lnTo>
                    <a:pt x="240" y="137"/>
                  </a:lnTo>
                  <a:lnTo>
                    <a:pt x="256" y="145"/>
                  </a:lnTo>
                  <a:lnTo>
                    <a:pt x="272" y="153"/>
                  </a:lnTo>
                  <a:lnTo>
                    <a:pt x="288" y="153"/>
                  </a:lnTo>
                  <a:lnTo>
                    <a:pt x="312" y="161"/>
                  </a:lnTo>
                  <a:lnTo>
                    <a:pt x="328" y="169"/>
                  </a:lnTo>
                  <a:lnTo>
                    <a:pt x="344" y="177"/>
                  </a:lnTo>
                  <a:lnTo>
                    <a:pt x="360" y="185"/>
                  </a:lnTo>
                  <a:lnTo>
                    <a:pt x="376" y="185"/>
                  </a:lnTo>
                  <a:lnTo>
                    <a:pt x="392" y="193"/>
                  </a:lnTo>
                  <a:lnTo>
                    <a:pt x="416" y="201"/>
                  </a:lnTo>
                  <a:lnTo>
                    <a:pt x="432" y="201"/>
                  </a:lnTo>
                  <a:lnTo>
                    <a:pt x="448" y="209"/>
                  </a:lnTo>
                  <a:lnTo>
                    <a:pt x="464" y="209"/>
                  </a:lnTo>
                  <a:lnTo>
                    <a:pt x="480" y="217"/>
                  </a:lnTo>
                  <a:lnTo>
                    <a:pt x="496" y="217"/>
                  </a:lnTo>
                  <a:lnTo>
                    <a:pt x="520" y="225"/>
                  </a:lnTo>
                  <a:lnTo>
                    <a:pt x="536" y="225"/>
                  </a:lnTo>
                  <a:lnTo>
                    <a:pt x="553" y="233"/>
                  </a:lnTo>
                  <a:lnTo>
                    <a:pt x="569" y="233"/>
                  </a:lnTo>
                  <a:lnTo>
                    <a:pt x="585" y="241"/>
                  </a:lnTo>
                  <a:lnTo>
                    <a:pt x="601" y="241"/>
                  </a:lnTo>
                  <a:lnTo>
                    <a:pt x="625" y="241"/>
                  </a:lnTo>
                  <a:lnTo>
                    <a:pt x="641" y="249"/>
                  </a:lnTo>
                  <a:lnTo>
                    <a:pt x="657" y="249"/>
                  </a:lnTo>
                  <a:lnTo>
                    <a:pt x="673" y="249"/>
                  </a:lnTo>
                  <a:lnTo>
                    <a:pt x="689" y="257"/>
                  </a:lnTo>
                  <a:lnTo>
                    <a:pt x="705" y="257"/>
                  </a:lnTo>
                  <a:lnTo>
                    <a:pt x="729" y="257"/>
                  </a:lnTo>
                  <a:lnTo>
                    <a:pt x="745" y="265"/>
                  </a:lnTo>
                  <a:lnTo>
                    <a:pt x="761" y="265"/>
                  </a:lnTo>
                  <a:lnTo>
                    <a:pt x="777" y="265"/>
                  </a:lnTo>
                  <a:lnTo>
                    <a:pt x="793" y="265"/>
                  </a:lnTo>
                  <a:lnTo>
                    <a:pt x="809" y="273"/>
                  </a:lnTo>
                  <a:lnTo>
                    <a:pt x="833" y="273"/>
                  </a:lnTo>
                  <a:lnTo>
                    <a:pt x="849" y="273"/>
                  </a:lnTo>
                  <a:lnTo>
                    <a:pt x="865" y="273"/>
                  </a:lnTo>
                  <a:lnTo>
                    <a:pt x="881" y="273"/>
                  </a:lnTo>
                  <a:lnTo>
                    <a:pt x="897" y="273"/>
                  </a:lnTo>
                  <a:lnTo>
                    <a:pt x="921" y="281"/>
                  </a:lnTo>
                  <a:lnTo>
                    <a:pt x="937" y="281"/>
                  </a:lnTo>
                  <a:lnTo>
                    <a:pt x="953" y="281"/>
                  </a:lnTo>
                  <a:lnTo>
                    <a:pt x="969" y="281"/>
                  </a:lnTo>
                  <a:lnTo>
                    <a:pt x="985" y="281"/>
                  </a:lnTo>
                  <a:lnTo>
                    <a:pt x="1001" y="281"/>
                  </a:lnTo>
                  <a:lnTo>
                    <a:pt x="1025" y="281"/>
                  </a:lnTo>
                  <a:lnTo>
                    <a:pt x="1041" y="289"/>
                  </a:lnTo>
                  <a:lnTo>
                    <a:pt x="1057" y="289"/>
                  </a:lnTo>
                  <a:lnTo>
                    <a:pt x="1073" y="289"/>
                  </a:lnTo>
                  <a:lnTo>
                    <a:pt x="1089" y="289"/>
                  </a:lnTo>
                  <a:lnTo>
                    <a:pt x="1105" y="289"/>
                  </a:lnTo>
                  <a:lnTo>
                    <a:pt x="1129" y="289"/>
                  </a:lnTo>
                  <a:lnTo>
                    <a:pt x="1145" y="289"/>
                  </a:lnTo>
                  <a:lnTo>
                    <a:pt x="1161" y="289"/>
                  </a:lnTo>
                  <a:lnTo>
                    <a:pt x="1177" y="289"/>
                  </a:lnTo>
                  <a:lnTo>
                    <a:pt x="1193" y="289"/>
                  </a:lnTo>
                  <a:lnTo>
                    <a:pt x="1209" y="289"/>
                  </a:lnTo>
                  <a:lnTo>
                    <a:pt x="1233" y="289"/>
                  </a:lnTo>
                  <a:lnTo>
                    <a:pt x="1249" y="289"/>
                  </a:lnTo>
                  <a:lnTo>
                    <a:pt x="1265" y="289"/>
                  </a:lnTo>
                  <a:lnTo>
                    <a:pt x="1281" y="289"/>
                  </a:lnTo>
                  <a:lnTo>
                    <a:pt x="1298" y="297"/>
                  </a:lnTo>
                  <a:lnTo>
                    <a:pt x="1314" y="297"/>
                  </a:lnTo>
                  <a:lnTo>
                    <a:pt x="1338" y="297"/>
                  </a:lnTo>
                  <a:lnTo>
                    <a:pt x="1354" y="297"/>
                  </a:lnTo>
                  <a:lnTo>
                    <a:pt x="1370" y="297"/>
                  </a:lnTo>
                  <a:lnTo>
                    <a:pt x="1386" y="297"/>
                  </a:lnTo>
                  <a:lnTo>
                    <a:pt x="1402" y="297"/>
                  </a:lnTo>
                  <a:lnTo>
                    <a:pt x="1418" y="297"/>
                  </a:lnTo>
                  <a:lnTo>
                    <a:pt x="1442" y="297"/>
                  </a:lnTo>
                  <a:lnTo>
                    <a:pt x="1458" y="297"/>
                  </a:lnTo>
                  <a:lnTo>
                    <a:pt x="1474" y="297"/>
                  </a:lnTo>
                  <a:lnTo>
                    <a:pt x="1490" y="297"/>
                  </a:lnTo>
                  <a:lnTo>
                    <a:pt x="1506" y="297"/>
                  </a:lnTo>
                  <a:lnTo>
                    <a:pt x="1522" y="297"/>
                  </a:lnTo>
                  <a:lnTo>
                    <a:pt x="1546" y="297"/>
                  </a:lnTo>
                  <a:lnTo>
                    <a:pt x="1562" y="297"/>
                  </a:lnTo>
                  <a:lnTo>
                    <a:pt x="1578" y="297"/>
                  </a:lnTo>
                  <a:lnTo>
                    <a:pt x="1594" y="297"/>
                  </a:lnTo>
                  <a:lnTo>
                    <a:pt x="1610" y="297"/>
                  </a:lnTo>
                  <a:lnTo>
                    <a:pt x="1626" y="297"/>
                  </a:lnTo>
                  <a:lnTo>
                    <a:pt x="1650" y="297"/>
                  </a:lnTo>
                  <a:lnTo>
                    <a:pt x="1666" y="297"/>
                  </a:lnTo>
                  <a:lnTo>
                    <a:pt x="1682" y="297"/>
                  </a:lnTo>
                  <a:lnTo>
                    <a:pt x="1698" y="297"/>
                  </a:lnTo>
                  <a:lnTo>
                    <a:pt x="1714" y="297"/>
                  </a:lnTo>
                  <a:lnTo>
                    <a:pt x="1738" y="297"/>
                  </a:lnTo>
                  <a:lnTo>
                    <a:pt x="1754" y="297"/>
                  </a:lnTo>
                  <a:lnTo>
                    <a:pt x="1770" y="297"/>
                  </a:lnTo>
                  <a:lnTo>
                    <a:pt x="1786" y="297"/>
                  </a:lnTo>
                  <a:lnTo>
                    <a:pt x="1802" y="297"/>
                  </a:lnTo>
                  <a:lnTo>
                    <a:pt x="1818" y="297"/>
                  </a:lnTo>
                  <a:lnTo>
                    <a:pt x="1842" y="297"/>
                  </a:lnTo>
                  <a:lnTo>
                    <a:pt x="1858" y="297"/>
                  </a:lnTo>
                  <a:lnTo>
                    <a:pt x="1874" y="297"/>
                  </a:lnTo>
                  <a:lnTo>
                    <a:pt x="1890" y="297"/>
                  </a:lnTo>
                  <a:lnTo>
                    <a:pt x="1906" y="297"/>
                  </a:lnTo>
                  <a:lnTo>
                    <a:pt x="1922" y="297"/>
                  </a:lnTo>
                  <a:lnTo>
                    <a:pt x="1946" y="297"/>
                  </a:lnTo>
                  <a:lnTo>
                    <a:pt x="1962" y="297"/>
                  </a:lnTo>
                  <a:lnTo>
                    <a:pt x="1978" y="297"/>
                  </a:lnTo>
                  <a:lnTo>
                    <a:pt x="1994" y="297"/>
                  </a:lnTo>
                  <a:lnTo>
                    <a:pt x="2010" y="297"/>
                  </a:lnTo>
                  <a:lnTo>
                    <a:pt x="2026" y="297"/>
                  </a:lnTo>
                  <a:lnTo>
                    <a:pt x="2051" y="297"/>
                  </a:lnTo>
                  <a:lnTo>
                    <a:pt x="2067" y="297"/>
                  </a:lnTo>
                  <a:lnTo>
                    <a:pt x="2083" y="297"/>
                  </a:lnTo>
                  <a:lnTo>
                    <a:pt x="2099" y="297"/>
                  </a:lnTo>
                  <a:lnTo>
                    <a:pt x="2115" y="297"/>
                  </a:lnTo>
                  <a:lnTo>
                    <a:pt x="2131" y="297"/>
                  </a:lnTo>
                  <a:lnTo>
                    <a:pt x="2155" y="297"/>
                  </a:lnTo>
                  <a:lnTo>
                    <a:pt x="2171" y="297"/>
                  </a:lnTo>
                  <a:lnTo>
                    <a:pt x="2187" y="297"/>
                  </a:lnTo>
                  <a:lnTo>
                    <a:pt x="2203" y="297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49" name="Freeform 70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0" name="Freeform 71"/>
            <p:cNvSpPr>
              <a:spLocks/>
            </p:cNvSpPr>
            <p:nvPr/>
          </p:nvSpPr>
          <p:spPr bwMode="auto">
            <a:xfrm>
              <a:off x="1939926" y="4884295"/>
              <a:ext cx="3497263" cy="636588"/>
            </a:xfrm>
            <a:custGeom>
              <a:avLst/>
              <a:gdLst/>
              <a:ahLst/>
              <a:cxnLst>
                <a:cxn ang="0">
                  <a:pos x="32" y="24"/>
                </a:cxn>
                <a:cxn ang="0">
                  <a:pos x="80" y="64"/>
                </a:cxn>
                <a:cxn ang="0">
                  <a:pos x="136" y="104"/>
                </a:cxn>
                <a:cxn ang="0">
                  <a:pos x="184" y="136"/>
                </a:cxn>
                <a:cxn ang="0">
                  <a:pos x="240" y="169"/>
                </a:cxn>
                <a:cxn ang="0">
                  <a:pos x="288" y="201"/>
                </a:cxn>
                <a:cxn ang="0">
                  <a:pos x="344" y="225"/>
                </a:cxn>
                <a:cxn ang="0">
                  <a:pos x="392" y="249"/>
                </a:cxn>
                <a:cxn ang="0">
                  <a:pos x="448" y="265"/>
                </a:cxn>
                <a:cxn ang="0">
                  <a:pos x="496" y="289"/>
                </a:cxn>
                <a:cxn ang="0">
                  <a:pos x="553" y="305"/>
                </a:cxn>
                <a:cxn ang="0">
                  <a:pos x="601" y="313"/>
                </a:cxn>
                <a:cxn ang="0">
                  <a:pos x="657" y="329"/>
                </a:cxn>
                <a:cxn ang="0">
                  <a:pos x="705" y="337"/>
                </a:cxn>
                <a:cxn ang="0">
                  <a:pos x="761" y="345"/>
                </a:cxn>
                <a:cxn ang="0">
                  <a:pos x="809" y="353"/>
                </a:cxn>
                <a:cxn ang="0">
                  <a:pos x="865" y="361"/>
                </a:cxn>
                <a:cxn ang="0">
                  <a:pos x="921" y="369"/>
                </a:cxn>
                <a:cxn ang="0">
                  <a:pos x="969" y="377"/>
                </a:cxn>
                <a:cxn ang="0">
                  <a:pos x="1025" y="377"/>
                </a:cxn>
                <a:cxn ang="0">
                  <a:pos x="1073" y="385"/>
                </a:cxn>
                <a:cxn ang="0">
                  <a:pos x="1129" y="385"/>
                </a:cxn>
                <a:cxn ang="0">
                  <a:pos x="1177" y="393"/>
                </a:cxn>
                <a:cxn ang="0">
                  <a:pos x="1233" y="393"/>
                </a:cxn>
                <a:cxn ang="0">
                  <a:pos x="1281" y="393"/>
                </a:cxn>
                <a:cxn ang="0">
                  <a:pos x="1338" y="393"/>
                </a:cxn>
                <a:cxn ang="0">
                  <a:pos x="1386" y="393"/>
                </a:cxn>
                <a:cxn ang="0">
                  <a:pos x="1442" y="401"/>
                </a:cxn>
                <a:cxn ang="0">
                  <a:pos x="1490" y="401"/>
                </a:cxn>
                <a:cxn ang="0">
                  <a:pos x="1546" y="401"/>
                </a:cxn>
                <a:cxn ang="0">
                  <a:pos x="1594" y="401"/>
                </a:cxn>
                <a:cxn ang="0">
                  <a:pos x="1650" y="401"/>
                </a:cxn>
                <a:cxn ang="0">
                  <a:pos x="1698" y="401"/>
                </a:cxn>
                <a:cxn ang="0">
                  <a:pos x="1754" y="401"/>
                </a:cxn>
                <a:cxn ang="0">
                  <a:pos x="1802" y="401"/>
                </a:cxn>
                <a:cxn ang="0">
                  <a:pos x="1858" y="401"/>
                </a:cxn>
                <a:cxn ang="0">
                  <a:pos x="1906" y="401"/>
                </a:cxn>
                <a:cxn ang="0">
                  <a:pos x="1962" y="401"/>
                </a:cxn>
                <a:cxn ang="0">
                  <a:pos x="2010" y="401"/>
                </a:cxn>
                <a:cxn ang="0">
                  <a:pos x="2067" y="401"/>
                </a:cxn>
                <a:cxn ang="0">
                  <a:pos x="2115" y="401"/>
                </a:cxn>
                <a:cxn ang="0">
                  <a:pos x="2171" y="401"/>
                </a:cxn>
              </a:cxnLst>
              <a:rect l="0" t="0" r="r" b="b"/>
              <a:pathLst>
                <a:path w="2203" h="401">
                  <a:moveTo>
                    <a:pt x="0" y="0"/>
                  </a:moveTo>
                  <a:lnTo>
                    <a:pt x="16" y="16"/>
                  </a:lnTo>
                  <a:lnTo>
                    <a:pt x="32" y="24"/>
                  </a:lnTo>
                  <a:lnTo>
                    <a:pt x="48" y="40"/>
                  </a:lnTo>
                  <a:lnTo>
                    <a:pt x="64" y="56"/>
                  </a:lnTo>
                  <a:lnTo>
                    <a:pt x="80" y="64"/>
                  </a:lnTo>
                  <a:lnTo>
                    <a:pt x="104" y="80"/>
                  </a:lnTo>
                  <a:lnTo>
                    <a:pt x="120" y="96"/>
                  </a:lnTo>
                  <a:lnTo>
                    <a:pt x="136" y="104"/>
                  </a:lnTo>
                  <a:lnTo>
                    <a:pt x="152" y="120"/>
                  </a:lnTo>
                  <a:lnTo>
                    <a:pt x="168" y="128"/>
                  </a:lnTo>
                  <a:lnTo>
                    <a:pt x="184" y="136"/>
                  </a:lnTo>
                  <a:lnTo>
                    <a:pt x="208" y="153"/>
                  </a:lnTo>
                  <a:lnTo>
                    <a:pt x="224" y="161"/>
                  </a:lnTo>
                  <a:lnTo>
                    <a:pt x="240" y="169"/>
                  </a:lnTo>
                  <a:lnTo>
                    <a:pt x="256" y="177"/>
                  </a:lnTo>
                  <a:lnTo>
                    <a:pt x="272" y="193"/>
                  </a:lnTo>
                  <a:lnTo>
                    <a:pt x="288" y="201"/>
                  </a:lnTo>
                  <a:lnTo>
                    <a:pt x="312" y="209"/>
                  </a:lnTo>
                  <a:lnTo>
                    <a:pt x="328" y="217"/>
                  </a:lnTo>
                  <a:lnTo>
                    <a:pt x="344" y="225"/>
                  </a:lnTo>
                  <a:lnTo>
                    <a:pt x="360" y="233"/>
                  </a:lnTo>
                  <a:lnTo>
                    <a:pt x="376" y="241"/>
                  </a:lnTo>
                  <a:lnTo>
                    <a:pt x="392" y="249"/>
                  </a:lnTo>
                  <a:lnTo>
                    <a:pt x="416" y="257"/>
                  </a:lnTo>
                  <a:lnTo>
                    <a:pt x="432" y="257"/>
                  </a:lnTo>
                  <a:lnTo>
                    <a:pt x="448" y="265"/>
                  </a:lnTo>
                  <a:lnTo>
                    <a:pt x="464" y="273"/>
                  </a:lnTo>
                  <a:lnTo>
                    <a:pt x="480" y="281"/>
                  </a:lnTo>
                  <a:lnTo>
                    <a:pt x="496" y="289"/>
                  </a:lnTo>
                  <a:lnTo>
                    <a:pt x="520" y="289"/>
                  </a:lnTo>
                  <a:lnTo>
                    <a:pt x="536" y="297"/>
                  </a:lnTo>
                  <a:lnTo>
                    <a:pt x="553" y="305"/>
                  </a:lnTo>
                  <a:lnTo>
                    <a:pt x="569" y="305"/>
                  </a:lnTo>
                  <a:lnTo>
                    <a:pt x="585" y="313"/>
                  </a:lnTo>
                  <a:lnTo>
                    <a:pt x="601" y="313"/>
                  </a:lnTo>
                  <a:lnTo>
                    <a:pt x="625" y="321"/>
                  </a:lnTo>
                  <a:lnTo>
                    <a:pt x="641" y="321"/>
                  </a:lnTo>
                  <a:lnTo>
                    <a:pt x="657" y="329"/>
                  </a:lnTo>
                  <a:lnTo>
                    <a:pt x="673" y="329"/>
                  </a:lnTo>
                  <a:lnTo>
                    <a:pt x="689" y="337"/>
                  </a:lnTo>
                  <a:lnTo>
                    <a:pt x="705" y="337"/>
                  </a:lnTo>
                  <a:lnTo>
                    <a:pt x="729" y="345"/>
                  </a:lnTo>
                  <a:lnTo>
                    <a:pt x="745" y="345"/>
                  </a:lnTo>
                  <a:lnTo>
                    <a:pt x="761" y="345"/>
                  </a:lnTo>
                  <a:lnTo>
                    <a:pt x="777" y="353"/>
                  </a:lnTo>
                  <a:lnTo>
                    <a:pt x="793" y="353"/>
                  </a:lnTo>
                  <a:lnTo>
                    <a:pt x="809" y="353"/>
                  </a:lnTo>
                  <a:lnTo>
                    <a:pt x="833" y="361"/>
                  </a:lnTo>
                  <a:lnTo>
                    <a:pt x="849" y="361"/>
                  </a:lnTo>
                  <a:lnTo>
                    <a:pt x="865" y="361"/>
                  </a:lnTo>
                  <a:lnTo>
                    <a:pt x="881" y="369"/>
                  </a:lnTo>
                  <a:lnTo>
                    <a:pt x="897" y="369"/>
                  </a:lnTo>
                  <a:lnTo>
                    <a:pt x="921" y="369"/>
                  </a:lnTo>
                  <a:lnTo>
                    <a:pt x="937" y="369"/>
                  </a:lnTo>
                  <a:lnTo>
                    <a:pt x="953" y="377"/>
                  </a:lnTo>
                  <a:lnTo>
                    <a:pt x="969" y="377"/>
                  </a:lnTo>
                  <a:lnTo>
                    <a:pt x="985" y="377"/>
                  </a:lnTo>
                  <a:lnTo>
                    <a:pt x="1001" y="377"/>
                  </a:lnTo>
                  <a:lnTo>
                    <a:pt x="1025" y="377"/>
                  </a:lnTo>
                  <a:lnTo>
                    <a:pt x="1041" y="377"/>
                  </a:lnTo>
                  <a:lnTo>
                    <a:pt x="1057" y="385"/>
                  </a:lnTo>
                  <a:lnTo>
                    <a:pt x="1073" y="385"/>
                  </a:lnTo>
                  <a:lnTo>
                    <a:pt x="1089" y="385"/>
                  </a:lnTo>
                  <a:lnTo>
                    <a:pt x="1105" y="385"/>
                  </a:lnTo>
                  <a:lnTo>
                    <a:pt x="1129" y="385"/>
                  </a:lnTo>
                  <a:lnTo>
                    <a:pt x="1145" y="385"/>
                  </a:lnTo>
                  <a:lnTo>
                    <a:pt x="1161" y="385"/>
                  </a:lnTo>
                  <a:lnTo>
                    <a:pt x="1177" y="393"/>
                  </a:lnTo>
                  <a:lnTo>
                    <a:pt x="1193" y="393"/>
                  </a:lnTo>
                  <a:lnTo>
                    <a:pt x="1209" y="393"/>
                  </a:lnTo>
                  <a:lnTo>
                    <a:pt x="1233" y="393"/>
                  </a:lnTo>
                  <a:lnTo>
                    <a:pt x="1249" y="393"/>
                  </a:lnTo>
                  <a:lnTo>
                    <a:pt x="1265" y="393"/>
                  </a:lnTo>
                  <a:lnTo>
                    <a:pt x="1281" y="393"/>
                  </a:lnTo>
                  <a:lnTo>
                    <a:pt x="1298" y="393"/>
                  </a:lnTo>
                  <a:lnTo>
                    <a:pt x="1314" y="393"/>
                  </a:lnTo>
                  <a:lnTo>
                    <a:pt x="1338" y="393"/>
                  </a:lnTo>
                  <a:lnTo>
                    <a:pt x="1354" y="393"/>
                  </a:lnTo>
                  <a:lnTo>
                    <a:pt x="1370" y="393"/>
                  </a:lnTo>
                  <a:lnTo>
                    <a:pt x="1386" y="393"/>
                  </a:lnTo>
                  <a:lnTo>
                    <a:pt x="1402" y="393"/>
                  </a:lnTo>
                  <a:lnTo>
                    <a:pt x="1418" y="393"/>
                  </a:lnTo>
                  <a:lnTo>
                    <a:pt x="1442" y="401"/>
                  </a:lnTo>
                  <a:lnTo>
                    <a:pt x="1458" y="401"/>
                  </a:lnTo>
                  <a:lnTo>
                    <a:pt x="1474" y="401"/>
                  </a:lnTo>
                  <a:lnTo>
                    <a:pt x="1490" y="401"/>
                  </a:lnTo>
                  <a:lnTo>
                    <a:pt x="1506" y="401"/>
                  </a:lnTo>
                  <a:lnTo>
                    <a:pt x="1522" y="401"/>
                  </a:lnTo>
                  <a:lnTo>
                    <a:pt x="1546" y="401"/>
                  </a:lnTo>
                  <a:lnTo>
                    <a:pt x="1562" y="401"/>
                  </a:lnTo>
                  <a:lnTo>
                    <a:pt x="1578" y="401"/>
                  </a:lnTo>
                  <a:lnTo>
                    <a:pt x="1594" y="401"/>
                  </a:lnTo>
                  <a:lnTo>
                    <a:pt x="1610" y="401"/>
                  </a:lnTo>
                  <a:lnTo>
                    <a:pt x="1626" y="401"/>
                  </a:lnTo>
                  <a:lnTo>
                    <a:pt x="1650" y="401"/>
                  </a:lnTo>
                  <a:lnTo>
                    <a:pt x="1666" y="401"/>
                  </a:lnTo>
                  <a:lnTo>
                    <a:pt x="1682" y="401"/>
                  </a:lnTo>
                  <a:lnTo>
                    <a:pt x="1698" y="401"/>
                  </a:lnTo>
                  <a:lnTo>
                    <a:pt x="1714" y="401"/>
                  </a:lnTo>
                  <a:lnTo>
                    <a:pt x="1738" y="401"/>
                  </a:lnTo>
                  <a:lnTo>
                    <a:pt x="1754" y="401"/>
                  </a:lnTo>
                  <a:lnTo>
                    <a:pt x="1770" y="401"/>
                  </a:lnTo>
                  <a:lnTo>
                    <a:pt x="1786" y="401"/>
                  </a:lnTo>
                  <a:lnTo>
                    <a:pt x="1802" y="401"/>
                  </a:lnTo>
                  <a:lnTo>
                    <a:pt x="1818" y="401"/>
                  </a:lnTo>
                  <a:lnTo>
                    <a:pt x="1842" y="401"/>
                  </a:lnTo>
                  <a:lnTo>
                    <a:pt x="1858" y="401"/>
                  </a:lnTo>
                  <a:lnTo>
                    <a:pt x="1874" y="401"/>
                  </a:lnTo>
                  <a:lnTo>
                    <a:pt x="1890" y="401"/>
                  </a:lnTo>
                  <a:lnTo>
                    <a:pt x="1906" y="401"/>
                  </a:lnTo>
                  <a:lnTo>
                    <a:pt x="1922" y="401"/>
                  </a:lnTo>
                  <a:lnTo>
                    <a:pt x="1946" y="401"/>
                  </a:lnTo>
                  <a:lnTo>
                    <a:pt x="1962" y="401"/>
                  </a:lnTo>
                  <a:lnTo>
                    <a:pt x="1978" y="401"/>
                  </a:lnTo>
                  <a:lnTo>
                    <a:pt x="1994" y="401"/>
                  </a:lnTo>
                  <a:lnTo>
                    <a:pt x="2010" y="401"/>
                  </a:lnTo>
                  <a:lnTo>
                    <a:pt x="2026" y="401"/>
                  </a:lnTo>
                  <a:lnTo>
                    <a:pt x="2051" y="401"/>
                  </a:lnTo>
                  <a:lnTo>
                    <a:pt x="2067" y="401"/>
                  </a:lnTo>
                  <a:lnTo>
                    <a:pt x="2083" y="401"/>
                  </a:lnTo>
                  <a:lnTo>
                    <a:pt x="2099" y="401"/>
                  </a:lnTo>
                  <a:lnTo>
                    <a:pt x="2115" y="401"/>
                  </a:lnTo>
                  <a:lnTo>
                    <a:pt x="2131" y="401"/>
                  </a:lnTo>
                  <a:lnTo>
                    <a:pt x="2155" y="401"/>
                  </a:lnTo>
                  <a:lnTo>
                    <a:pt x="2171" y="401"/>
                  </a:lnTo>
                  <a:lnTo>
                    <a:pt x="2187" y="401"/>
                  </a:lnTo>
                  <a:lnTo>
                    <a:pt x="2203" y="401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1" name="Freeform 72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2" name="Freeform 73"/>
            <p:cNvSpPr>
              <a:spLocks/>
            </p:cNvSpPr>
            <p:nvPr/>
          </p:nvSpPr>
          <p:spPr bwMode="auto">
            <a:xfrm>
              <a:off x="1939926" y="4668395"/>
              <a:ext cx="3497263" cy="852488"/>
            </a:xfrm>
            <a:custGeom>
              <a:avLst/>
              <a:gdLst/>
              <a:ahLst/>
              <a:cxnLst>
                <a:cxn ang="0">
                  <a:pos x="32" y="40"/>
                </a:cxn>
                <a:cxn ang="0">
                  <a:pos x="80" y="88"/>
                </a:cxn>
                <a:cxn ang="0">
                  <a:pos x="136" y="136"/>
                </a:cxn>
                <a:cxn ang="0">
                  <a:pos x="184" y="176"/>
                </a:cxn>
                <a:cxn ang="0">
                  <a:pos x="240" y="216"/>
                </a:cxn>
                <a:cxn ang="0">
                  <a:pos x="288" y="256"/>
                </a:cxn>
                <a:cxn ang="0">
                  <a:pos x="344" y="289"/>
                </a:cxn>
                <a:cxn ang="0">
                  <a:pos x="392" y="313"/>
                </a:cxn>
                <a:cxn ang="0">
                  <a:pos x="448" y="345"/>
                </a:cxn>
                <a:cxn ang="0">
                  <a:pos x="496" y="369"/>
                </a:cxn>
                <a:cxn ang="0">
                  <a:pos x="553" y="393"/>
                </a:cxn>
                <a:cxn ang="0">
                  <a:pos x="601" y="409"/>
                </a:cxn>
                <a:cxn ang="0">
                  <a:pos x="657" y="425"/>
                </a:cxn>
                <a:cxn ang="0">
                  <a:pos x="705" y="441"/>
                </a:cxn>
                <a:cxn ang="0">
                  <a:pos x="761" y="457"/>
                </a:cxn>
                <a:cxn ang="0">
                  <a:pos x="809" y="465"/>
                </a:cxn>
                <a:cxn ang="0">
                  <a:pos x="865" y="481"/>
                </a:cxn>
                <a:cxn ang="0">
                  <a:pos x="921" y="489"/>
                </a:cxn>
                <a:cxn ang="0">
                  <a:pos x="969" y="497"/>
                </a:cxn>
                <a:cxn ang="0">
                  <a:pos x="1025" y="505"/>
                </a:cxn>
                <a:cxn ang="0">
                  <a:pos x="1073" y="505"/>
                </a:cxn>
                <a:cxn ang="0">
                  <a:pos x="1129" y="513"/>
                </a:cxn>
                <a:cxn ang="0">
                  <a:pos x="1177" y="513"/>
                </a:cxn>
                <a:cxn ang="0">
                  <a:pos x="1233" y="521"/>
                </a:cxn>
                <a:cxn ang="0">
                  <a:pos x="1281" y="521"/>
                </a:cxn>
                <a:cxn ang="0">
                  <a:pos x="1338" y="529"/>
                </a:cxn>
                <a:cxn ang="0">
                  <a:pos x="1386" y="529"/>
                </a:cxn>
                <a:cxn ang="0">
                  <a:pos x="1442" y="529"/>
                </a:cxn>
                <a:cxn ang="0">
                  <a:pos x="1490" y="529"/>
                </a:cxn>
                <a:cxn ang="0">
                  <a:pos x="1546" y="529"/>
                </a:cxn>
                <a:cxn ang="0">
                  <a:pos x="1594" y="537"/>
                </a:cxn>
                <a:cxn ang="0">
                  <a:pos x="1650" y="537"/>
                </a:cxn>
                <a:cxn ang="0">
                  <a:pos x="1698" y="537"/>
                </a:cxn>
                <a:cxn ang="0">
                  <a:pos x="1754" y="537"/>
                </a:cxn>
                <a:cxn ang="0">
                  <a:pos x="1802" y="537"/>
                </a:cxn>
                <a:cxn ang="0">
                  <a:pos x="1858" y="537"/>
                </a:cxn>
                <a:cxn ang="0">
                  <a:pos x="1906" y="537"/>
                </a:cxn>
                <a:cxn ang="0">
                  <a:pos x="1962" y="537"/>
                </a:cxn>
                <a:cxn ang="0">
                  <a:pos x="2010" y="537"/>
                </a:cxn>
                <a:cxn ang="0">
                  <a:pos x="2067" y="537"/>
                </a:cxn>
                <a:cxn ang="0">
                  <a:pos x="2115" y="537"/>
                </a:cxn>
                <a:cxn ang="0">
                  <a:pos x="2171" y="537"/>
                </a:cxn>
              </a:cxnLst>
              <a:rect l="0" t="0" r="r" b="b"/>
              <a:pathLst>
                <a:path w="2203" h="537">
                  <a:moveTo>
                    <a:pt x="0" y="0"/>
                  </a:moveTo>
                  <a:lnTo>
                    <a:pt x="16" y="24"/>
                  </a:lnTo>
                  <a:lnTo>
                    <a:pt x="32" y="40"/>
                  </a:lnTo>
                  <a:lnTo>
                    <a:pt x="48" y="56"/>
                  </a:lnTo>
                  <a:lnTo>
                    <a:pt x="64" y="72"/>
                  </a:lnTo>
                  <a:lnTo>
                    <a:pt x="80" y="88"/>
                  </a:lnTo>
                  <a:lnTo>
                    <a:pt x="104" y="104"/>
                  </a:lnTo>
                  <a:lnTo>
                    <a:pt x="120" y="120"/>
                  </a:lnTo>
                  <a:lnTo>
                    <a:pt x="136" y="136"/>
                  </a:lnTo>
                  <a:lnTo>
                    <a:pt x="152" y="152"/>
                  </a:lnTo>
                  <a:lnTo>
                    <a:pt x="168" y="160"/>
                  </a:lnTo>
                  <a:lnTo>
                    <a:pt x="184" y="176"/>
                  </a:lnTo>
                  <a:lnTo>
                    <a:pt x="208" y="192"/>
                  </a:lnTo>
                  <a:lnTo>
                    <a:pt x="224" y="200"/>
                  </a:lnTo>
                  <a:lnTo>
                    <a:pt x="240" y="216"/>
                  </a:lnTo>
                  <a:lnTo>
                    <a:pt x="256" y="232"/>
                  </a:lnTo>
                  <a:lnTo>
                    <a:pt x="272" y="240"/>
                  </a:lnTo>
                  <a:lnTo>
                    <a:pt x="288" y="256"/>
                  </a:lnTo>
                  <a:lnTo>
                    <a:pt x="312" y="264"/>
                  </a:lnTo>
                  <a:lnTo>
                    <a:pt x="328" y="272"/>
                  </a:lnTo>
                  <a:lnTo>
                    <a:pt x="344" y="289"/>
                  </a:lnTo>
                  <a:lnTo>
                    <a:pt x="360" y="297"/>
                  </a:lnTo>
                  <a:lnTo>
                    <a:pt x="376" y="305"/>
                  </a:lnTo>
                  <a:lnTo>
                    <a:pt x="392" y="313"/>
                  </a:lnTo>
                  <a:lnTo>
                    <a:pt x="416" y="329"/>
                  </a:lnTo>
                  <a:lnTo>
                    <a:pt x="432" y="337"/>
                  </a:lnTo>
                  <a:lnTo>
                    <a:pt x="448" y="345"/>
                  </a:lnTo>
                  <a:lnTo>
                    <a:pt x="464" y="353"/>
                  </a:lnTo>
                  <a:lnTo>
                    <a:pt x="480" y="361"/>
                  </a:lnTo>
                  <a:lnTo>
                    <a:pt x="496" y="369"/>
                  </a:lnTo>
                  <a:lnTo>
                    <a:pt x="520" y="377"/>
                  </a:lnTo>
                  <a:lnTo>
                    <a:pt x="536" y="385"/>
                  </a:lnTo>
                  <a:lnTo>
                    <a:pt x="553" y="393"/>
                  </a:lnTo>
                  <a:lnTo>
                    <a:pt x="569" y="393"/>
                  </a:lnTo>
                  <a:lnTo>
                    <a:pt x="585" y="401"/>
                  </a:lnTo>
                  <a:lnTo>
                    <a:pt x="601" y="409"/>
                  </a:lnTo>
                  <a:lnTo>
                    <a:pt x="625" y="417"/>
                  </a:lnTo>
                  <a:lnTo>
                    <a:pt x="641" y="425"/>
                  </a:lnTo>
                  <a:lnTo>
                    <a:pt x="657" y="425"/>
                  </a:lnTo>
                  <a:lnTo>
                    <a:pt x="673" y="433"/>
                  </a:lnTo>
                  <a:lnTo>
                    <a:pt x="689" y="441"/>
                  </a:lnTo>
                  <a:lnTo>
                    <a:pt x="705" y="441"/>
                  </a:lnTo>
                  <a:lnTo>
                    <a:pt x="729" y="449"/>
                  </a:lnTo>
                  <a:lnTo>
                    <a:pt x="745" y="449"/>
                  </a:lnTo>
                  <a:lnTo>
                    <a:pt x="761" y="457"/>
                  </a:lnTo>
                  <a:lnTo>
                    <a:pt x="777" y="457"/>
                  </a:lnTo>
                  <a:lnTo>
                    <a:pt x="793" y="465"/>
                  </a:lnTo>
                  <a:lnTo>
                    <a:pt x="809" y="465"/>
                  </a:lnTo>
                  <a:lnTo>
                    <a:pt x="833" y="473"/>
                  </a:lnTo>
                  <a:lnTo>
                    <a:pt x="849" y="473"/>
                  </a:lnTo>
                  <a:lnTo>
                    <a:pt x="865" y="481"/>
                  </a:lnTo>
                  <a:lnTo>
                    <a:pt x="881" y="481"/>
                  </a:lnTo>
                  <a:lnTo>
                    <a:pt x="897" y="481"/>
                  </a:lnTo>
                  <a:lnTo>
                    <a:pt x="921" y="489"/>
                  </a:lnTo>
                  <a:lnTo>
                    <a:pt x="937" y="489"/>
                  </a:lnTo>
                  <a:lnTo>
                    <a:pt x="953" y="489"/>
                  </a:lnTo>
                  <a:lnTo>
                    <a:pt x="969" y="497"/>
                  </a:lnTo>
                  <a:lnTo>
                    <a:pt x="985" y="497"/>
                  </a:lnTo>
                  <a:lnTo>
                    <a:pt x="1001" y="497"/>
                  </a:lnTo>
                  <a:lnTo>
                    <a:pt x="1025" y="505"/>
                  </a:lnTo>
                  <a:lnTo>
                    <a:pt x="1041" y="505"/>
                  </a:lnTo>
                  <a:lnTo>
                    <a:pt x="1057" y="505"/>
                  </a:lnTo>
                  <a:lnTo>
                    <a:pt x="1073" y="505"/>
                  </a:lnTo>
                  <a:lnTo>
                    <a:pt x="1089" y="513"/>
                  </a:lnTo>
                  <a:lnTo>
                    <a:pt x="1105" y="513"/>
                  </a:lnTo>
                  <a:lnTo>
                    <a:pt x="1129" y="513"/>
                  </a:lnTo>
                  <a:lnTo>
                    <a:pt x="1145" y="513"/>
                  </a:lnTo>
                  <a:lnTo>
                    <a:pt x="1161" y="513"/>
                  </a:lnTo>
                  <a:lnTo>
                    <a:pt x="1177" y="513"/>
                  </a:lnTo>
                  <a:lnTo>
                    <a:pt x="1193" y="521"/>
                  </a:lnTo>
                  <a:lnTo>
                    <a:pt x="1209" y="521"/>
                  </a:lnTo>
                  <a:lnTo>
                    <a:pt x="1233" y="521"/>
                  </a:lnTo>
                  <a:lnTo>
                    <a:pt x="1249" y="521"/>
                  </a:lnTo>
                  <a:lnTo>
                    <a:pt x="1265" y="521"/>
                  </a:lnTo>
                  <a:lnTo>
                    <a:pt x="1281" y="521"/>
                  </a:lnTo>
                  <a:lnTo>
                    <a:pt x="1298" y="521"/>
                  </a:lnTo>
                  <a:lnTo>
                    <a:pt x="1314" y="529"/>
                  </a:lnTo>
                  <a:lnTo>
                    <a:pt x="1338" y="529"/>
                  </a:lnTo>
                  <a:lnTo>
                    <a:pt x="1354" y="529"/>
                  </a:lnTo>
                  <a:lnTo>
                    <a:pt x="1370" y="529"/>
                  </a:lnTo>
                  <a:lnTo>
                    <a:pt x="1386" y="529"/>
                  </a:lnTo>
                  <a:lnTo>
                    <a:pt x="1402" y="529"/>
                  </a:lnTo>
                  <a:lnTo>
                    <a:pt x="1418" y="529"/>
                  </a:lnTo>
                  <a:lnTo>
                    <a:pt x="1442" y="529"/>
                  </a:lnTo>
                  <a:lnTo>
                    <a:pt x="1458" y="529"/>
                  </a:lnTo>
                  <a:lnTo>
                    <a:pt x="1474" y="529"/>
                  </a:lnTo>
                  <a:lnTo>
                    <a:pt x="1490" y="529"/>
                  </a:lnTo>
                  <a:lnTo>
                    <a:pt x="1506" y="529"/>
                  </a:lnTo>
                  <a:lnTo>
                    <a:pt x="1522" y="529"/>
                  </a:lnTo>
                  <a:lnTo>
                    <a:pt x="1546" y="529"/>
                  </a:lnTo>
                  <a:lnTo>
                    <a:pt x="1562" y="529"/>
                  </a:lnTo>
                  <a:lnTo>
                    <a:pt x="1578" y="537"/>
                  </a:lnTo>
                  <a:lnTo>
                    <a:pt x="1594" y="537"/>
                  </a:lnTo>
                  <a:lnTo>
                    <a:pt x="1610" y="537"/>
                  </a:lnTo>
                  <a:lnTo>
                    <a:pt x="1626" y="537"/>
                  </a:lnTo>
                  <a:lnTo>
                    <a:pt x="1650" y="537"/>
                  </a:lnTo>
                  <a:lnTo>
                    <a:pt x="1666" y="537"/>
                  </a:lnTo>
                  <a:lnTo>
                    <a:pt x="1682" y="537"/>
                  </a:lnTo>
                  <a:lnTo>
                    <a:pt x="1698" y="537"/>
                  </a:lnTo>
                  <a:lnTo>
                    <a:pt x="1714" y="537"/>
                  </a:lnTo>
                  <a:lnTo>
                    <a:pt x="1738" y="537"/>
                  </a:lnTo>
                  <a:lnTo>
                    <a:pt x="1754" y="537"/>
                  </a:lnTo>
                  <a:lnTo>
                    <a:pt x="1770" y="537"/>
                  </a:lnTo>
                  <a:lnTo>
                    <a:pt x="1786" y="537"/>
                  </a:lnTo>
                  <a:lnTo>
                    <a:pt x="1802" y="537"/>
                  </a:lnTo>
                  <a:lnTo>
                    <a:pt x="1818" y="537"/>
                  </a:lnTo>
                  <a:lnTo>
                    <a:pt x="1842" y="537"/>
                  </a:lnTo>
                  <a:lnTo>
                    <a:pt x="1858" y="537"/>
                  </a:lnTo>
                  <a:lnTo>
                    <a:pt x="1874" y="537"/>
                  </a:lnTo>
                  <a:lnTo>
                    <a:pt x="1890" y="537"/>
                  </a:lnTo>
                  <a:lnTo>
                    <a:pt x="1906" y="537"/>
                  </a:lnTo>
                  <a:lnTo>
                    <a:pt x="1922" y="537"/>
                  </a:lnTo>
                  <a:lnTo>
                    <a:pt x="1946" y="537"/>
                  </a:lnTo>
                  <a:lnTo>
                    <a:pt x="1962" y="537"/>
                  </a:lnTo>
                  <a:lnTo>
                    <a:pt x="1978" y="537"/>
                  </a:lnTo>
                  <a:lnTo>
                    <a:pt x="1994" y="537"/>
                  </a:lnTo>
                  <a:lnTo>
                    <a:pt x="2010" y="537"/>
                  </a:lnTo>
                  <a:lnTo>
                    <a:pt x="2026" y="537"/>
                  </a:lnTo>
                  <a:lnTo>
                    <a:pt x="2051" y="537"/>
                  </a:lnTo>
                  <a:lnTo>
                    <a:pt x="2067" y="537"/>
                  </a:lnTo>
                  <a:lnTo>
                    <a:pt x="2083" y="537"/>
                  </a:lnTo>
                  <a:lnTo>
                    <a:pt x="2099" y="537"/>
                  </a:lnTo>
                  <a:lnTo>
                    <a:pt x="2115" y="537"/>
                  </a:lnTo>
                  <a:lnTo>
                    <a:pt x="2131" y="537"/>
                  </a:lnTo>
                  <a:lnTo>
                    <a:pt x="2155" y="537"/>
                  </a:lnTo>
                  <a:lnTo>
                    <a:pt x="2171" y="537"/>
                  </a:lnTo>
                  <a:lnTo>
                    <a:pt x="2187" y="537"/>
                  </a:lnTo>
                  <a:lnTo>
                    <a:pt x="2203" y="537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3" name="Freeform 74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4" name="Freeform 75"/>
            <p:cNvSpPr>
              <a:spLocks/>
            </p:cNvSpPr>
            <p:nvPr/>
          </p:nvSpPr>
          <p:spPr bwMode="auto">
            <a:xfrm>
              <a:off x="1939926" y="4427095"/>
              <a:ext cx="3497263" cy="1093788"/>
            </a:xfrm>
            <a:custGeom>
              <a:avLst/>
              <a:gdLst/>
              <a:ahLst/>
              <a:cxnLst>
                <a:cxn ang="0">
                  <a:pos x="32" y="40"/>
                </a:cxn>
                <a:cxn ang="0">
                  <a:pos x="80" y="96"/>
                </a:cxn>
                <a:cxn ang="0">
                  <a:pos x="136" y="152"/>
                </a:cxn>
                <a:cxn ang="0">
                  <a:pos x="184" y="208"/>
                </a:cxn>
                <a:cxn ang="0">
                  <a:pos x="240" y="256"/>
                </a:cxn>
                <a:cxn ang="0">
                  <a:pos x="288" y="304"/>
                </a:cxn>
                <a:cxn ang="0">
                  <a:pos x="344" y="344"/>
                </a:cxn>
                <a:cxn ang="0">
                  <a:pos x="392" y="384"/>
                </a:cxn>
                <a:cxn ang="0">
                  <a:pos x="448" y="416"/>
                </a:cxn>
                <a:cxn ang="0">
                  <a:pos x="496" y="449"/>
                </a:cxn>
                <a:cxn ang="0">
                  <a:pos x="553" y="481"/>
                </a:cxn>
                <a:cxn ang="0">
                  <a:pos x="601" y="505"/>
                </a:cxn>
                <a:cxn ang="0">
                  <a:pos x="657" y="529"/>
                </a:cxn>
                <a:cxn ang="0">
                  <a:pos x="705" y="545"/>
                </a:cxn>
                <a:cxn ang="0">
                  <a:pos x="761" y="569"/>
                </a:cxn>
                <a:cxn ang="0">
                  <a:pos x="809" y="585"/>
                </a:cxn>
                <a:cxn ang="0">
                  <a:pos x="865" y="601"/>
                </a:cxn>
                <a:cxn ang="0">
                  <a:pos x="921" y="609"/>
                </a:cxn>
                <a:cxn ang="0">
                  <a:pos x="969" y="625"/>
                </a:cxn>
                <a:cxn ang="0">
                  <a:pos x="1025" y="633"/>
                </a:cxn>
                <a:cxn ang="0">
                  <a:pos x="1073" y="641"/>
                </a:cxn>
                <a:cxn ang="0">
                  <a:pos x="1129" y="649"/>
                </a:cxn>
                <a:cxn ang="0">
                  <a:pos x="1177" y="657"/>
                </a:cxn>
                <a:cxn ang="0">
                  <a:pos x="1233" y="665"/>
                </a:cxn>
                <a:cxn ang="0">
                  <a:pos x="1281" y="665"/>
                </a:cxn>
                <a:cxn ang="0">
                  <a:pos x="1338" y="673"/>
                </a:cxn>
                <a:cxn ang="0">
                  <a:pos x="1386" y="673"/>
                </a:cxn>
                <a:cxn ang="0">
                  <a:pos x="1442" y="673"/>
                </a:cxn>
                <a:cxn ang="0">
                  <a:pos x="1490" y="681"/>
                </a:cxn>
                <a:cxn ang="0">
                  <a:pos x="1546" y="681"/>
                </a:cxn>
                <a:cxn ang="0">
                  <a:pos x="1594" y="681"/>
                </a:cxn>
                <a:cxn ang="0">
                  <a:pos x="1650" y="681"/>
                </a:cxn>
                <a:cxn ang="0">
                  <a:pos x="1698" y="681"/>
                </a:cxn>
                <a:cxn ang="0">
                  <a:pos x="1754" y="689"/>
                </a:cxn>
                <a:cxn ang="0">
                  <a:pos x="1802" y="689"/>
                </a:cxn>
                <a:cxn ang="0">
                  <a:pos x="1858" y="689"/>
                </a:cxn>
                <a:cxn ang="0">
                  <a:pos x="1906" y="689"/>
                </a:cxn>
                <a:cxn ang="0">
                  <a:pos x="1962" y="689"/>
                </a:cxn>
                <a:cxn ang="0">
                  <a:pos x="2010" y="689"/>
                </a:cxn>
                <a:cxn ang="0">
                  <a:pos x="2067" y="689"/>
                </a:cxn>
                <a:cxn ang="0">
                  <a:pos x="2115" y="689"/>
                </a:cxn>
                <a:cxn ang="0">
                  <a:pos x="2171" y="689"/>
                </a:cxn>
              </a:cxnLst>
              <a:rect l="0" t="0" r="r" b="b"/>
              <a:pathLst>
                <a:path w="2203" h="689">
                  <a:moveTo>
                    <a:pt x="0" y="0"/>
                  </a:moveTo>
                  <a:lnTo>
                    <a:pt x="16" y="24"/>
                  </a:lnTo>
                  <a:lnTo>
                    <a:pt x="32" y="40"/>
                  </a:lnTo>
                  <a:lnTo>
                    <a:pt x="48" y="64"/>
                  </a:lnTo>
                  <a:lnTo>
                    <a:pt x="64" y="80"/>
                  </a:lnTo>
                  <a:lnTo>
                    <a:pt x="80" y="96"/>
                  </a:lnTo>
                  <a:lnTo>
                    <a:pt x="104" y="120"/>
                  </a:lnTo>
                  <a:lnTo>
                    <a:pt x="120" y="136"/>
                  </a:lnTo>
                  <a:lnTo>
                    <a:pt x="136" y="152"/>
                  </a:lnTo>
                  <a:lnTo>
                    <a:pt x="152" y="176"/>
                  </a:lnTo>
                  <a:lnTo>
                    <a:pt x="168" y="192"/>
                  </a:lnTo>
                  <a:lnTo>
                    <a:pt x="184" y="208"/>
                  </a:lnTo>
                  <a:lnTo>
                    <a:pt x="208" y="224"/>
                  </a:lnTo>
                  <a:lnTo>
                    <a:pt x="224" y="240"/>
                  </a:lnTo>
                  <a:lnTo>
                    <a:pt x="240" y="256"/>
                  </a:lnTo>
                  <a:lnTo>
                    <a:pt x="256" y="272"/>
                  </a:lnTo>
                  <a:lnTo>
                    <a:pt x="272" y="288"/>
                  </a:lnTo>
                  <a:lnTo>
                    <a:pt x="288" y="304"/>
                  </a:lnTo>
                  <a:lnTo>
                    <a:pt x="312" y="312"/>
                  </a:lnTo>
                  <a:lnTo>
                    <a:pt x="328" y="328"/>
                  </a:lnTo>
                  <a:lnTo>
                    <a:pt x="344" y="344"/>
                  </a:lnTo>
                  <a:lnTo>
                    <a:pt x="360" y="352"/>
                  </a:lnTo>
                  <a:lnTo>
                    <a:pt x="376" y="368"/>
                  </a:lnTo>
                  <a:lnTo>
                    <a:pt x="392" y="384"/>
                  </a:lnTo>
                  <a:lnTo>
                    <a:pt x="416" y="392"/>
                  </a:lnTo>
                  <a:lnTo>
                    <a:pt x="432" y="408"/>
                  </a:lnTo>
                  <a:lnTo>
                    <a:pt x="448" y="416"/>
                  </a:lnTo>
                  <a:lnTo>
                    <a:pt x="464" y="424"/>
                  </a:lnTo>
                  <a:lnTo>
                    <a:pt x="480" y="441"/>
                  </a:lnTo>
                  <a:lnTo>
                    <a:pt x="496" y="449"/>
                  </a:lnTo>
                  <a:lnTo>
                    <a:pt x="520" y="457"/>
                  </a:lnTo>
                  <a:lnTo>
                    <a:pt x="536" y="465"/>
                  </a:lnTo>
                  <a:lnTo>
                    <a:pt x="553" y="481"/>
                  </a:lnTo>
                  <a:lnTo>
                    <a:pt x="569" y="489"/>
                  </a:lnTo>
                  <a:lnTo>
                    <a:pt x="585" y="497"/>
                  </a:lnTo>
                  <a:lnTo>
                    <a:pt x="601" y="505"/>
                  </a:lnTo>
                  <a:lnTo>
                    <a:pt x="625" y="513"/>
                  </a:lnTo>
                  <a:lnTo>
                    <a:pt x="641" y="521"/>
                  </a:lnTo>
                  <a:lnTo>
                    <a:pt x="657" y="529"/>
                  </a:lnTo>
                  <a:lnTo>
                    <a:pt x="673" y="537"/>
                  </a:lnTo>
                  <a:lnTo>
                    <a:pt x="689" y="545"/>
                  </a:lnTo>
                  <a:lnTo>
                    <a:pt x="705" y="545"/>
                  </a:lnTo>
                  <a:lnTo>
                    <a:pt x="729" y="553"/>
                  </a:lnTo>
                  <a:lnTo>
                    <a:pt x="745" y="561"/>
                  </a:lnTo>
                  <a:lnTo>
                    <a:pt x="761" y="569"/>
                  </a:lnTo>
                  <a:lnTo>
                    <a:pt x="777" y="577"/>
                  </a:lnTo>
                  <a:lnTo>
                    <a:pt x="793" y="577"/>
                  </a:lnTo>
                  <a:lnTo>
                    <a:pt x="809" y="585"/>
                  </a:lnTo>
                  <a:lnTo>
                    <a:pt x="833" y="593"/>
                  </a:lnTo>
                  <a:lnTo>
                    <a:pt x="849" y="593"/>
                  </a:lnTo>
                  <a:lnTo>
                    <a:pt x="865" y="601"/>
                  </a:lnTo>
                  <a:lnTo>
                    <a:pt x="881" y="601"/>
                  </a:lnTo>
                  <a:lnTo>
                    <a:pt x="897" y="609"/>
                  </a:lnTo>
                  <a:lnTo>
                    <a:pt x="921" y="609"/>
                  </a:lnTo>
                  <a:lnTo>
                    <a:pt x="937" y="617"/>
                  </a:lnTo>
                  <a:lnTo>
                    <a:pt x="953" y="617"/>
                  </a:lnTo>
                  <a:lnTo>
                    <a:pt x="969" y="625"/>
                  </a:lnTo>
                  <a:lnTo>
                    <a:pt x="985" y="625"/>
                  </a:lnTo>
                  <a:lnTo>
                    <a:pt x="1001" y="633"/>
                  </a:lnTo>
                  <a:lnTo>
                    <a:pt x="1025" y="633"/>
                  </a:lnTo>
                  <a:lnTo>
                    <a:pt x="1041" y="633"/>
                  </a:lnTo>
                  <a:lnTo>
                    <a:pt x="1057" y="641"/>
                  </a:lnTo>
                  <a:lnTo>
                    <a:pt x="1073" y="641"/>
                  </a:lnTo>
                  <a:lnTo>
                    <a:pt x="1089" y="641"/>
                  </a:lnTo>
                  <a:lnTo>
                    <a:pt x="1105" y="649"/>
                  </a:lnTo>
                  <a:lnTo>
                    <a:pt x="1129" y="649"/>
                  </a:lnTo>
                  <a:lnTo>
                    <a:pt x="1145" y="649"/>
                  </a:lnTo>
                  <a:lnTo>
                    <a:pt x="1161" y="657"/>
                  </a:lnTo>
                  <a:lnTo>
                    <a:pt x="1177" y="657"/>
                  </a:lnTo>
                  <a:lnTo>
                    <a:pt x="1193" y="657"/>
                  </a:lnTo>
                  <a:lnTo>
                    <a:pt x="1209" y="657"/>
                  </a:lnTo>
                  <a:lnTo>
                    <a:pt x="1233" y="665"/>
                  </a:lnTo>
                  <a:lnTo>
                    <a:pt x="1249" y="665"/>
                  </a:lnTo>
                  <a:lnTo>
                    <a:pt x="1265" y="665"/>
                  </a:lnTo>
                  <a:lnTo>
                    <a:pt x="1281" y="665"/>
                  </a:lnTo>
                  <a:lnTo>
                    <a:pt x="1298" y="665"/>
                  </a:lnTo>
                  <a:lnTo>
                    <a:pt x="1314" y="665"/>
                  </a:lnTo>
                  <a:lnTo>
                    <a:pt x="1338" y="673"/>
                  </a:lnTo>
                  <a:lnTo>
                    <a:pt x="1354" y="673"/>
                  </a:lnTo>
                  <a:lnTo>
                    <a:pt x="1370" y="673"/>
                  </a:lnTo>
                  <a:lnTo>
                    <a:pt x="1386" y="673"/>
                  </a:lnTo>
                  <a:lnTo>
                    <a:pt x="1402" y="673"/>
                  </a:lnTo>
                  <a:lnTo>
                    <a:pt x="1418" y="673"/>
                  </a:lnTo>
                  <a:lnTo>
                    <a:pt x="1442" y="673"/>
                  </a:lnTo>
                  <a:lnTo>
                    <a:pt x="1458" y="681"/>
                  </a:lnTo>
                  <a:lnTo>
                    <a:pt x="1474" y="681"/>
                  </a:lnTo>
                  <a:lnTo>
                    <a:pt x="1490" y="681"/>
                  </a:lnTo>
                  <a:lnTo>
                    <a:pt x="1506" y="681"/>
                  </a:lnTo>
                  <a:lnTo>
                    <a:pt x="1522" y="681"/>
                  </a:lnTo>
                  <a:lnTo>
                    <a:pt x="1546" y="681"/>
                  </a:lnTo>
                  <a:lnTo>
                    <a:pt x="1562" y="681"/>
                  </a:lnTo>
                  <a:lnTo>
                    <a:pt x="1578" y="681"/>
                  </a:lnTo>
                  <a:lnTo>
                    <a:pt x="1594" y="681"/>
                  </a:lnTo>
                  <a:lnTo>
                    <a:pt x="1610" y="681"/>
                  </a:lnTo>
                  <a:lnTo>
                    <a:pt x="1626" y="681"/>
                  </a:lnTo>
                  <a:lnTo>
                    <a:pt x="1650" y="681"/>
                  </a:lnTo>
                  <a:lnTo>
                    <a:pt x="1666" y="681"/>
                  </a:lnTo>
                  <a:lnTo>
                    <a:pt x="1682" y="681"/>
                  </a:lnTo>
                  <a:lnTo>
                    <a:pt x="1698" y="681"/>
                  </a:lnTo>
                  <a:lnTo>
                    <a:pt x="1714" y="689"/>
                  </a:lnTo>
                  <a:lnTo>
                    <a:pt x="1738" y="689"/>
                  </a:lnTo>
                  <a:lnTo>
                    <a:pt x="1754" y="689"/>
                  </a:lnTo>
                  <a:lnTo>
                    <a:pt x="1770" y="689"/>
                  </a:lnTo>
                  <a:lnTo>
                    <a:pt x="1786" y="689"/>
                  </a:lnTo>
                  <a:lnTo>
                    <a:pt x="1802" y="689"/>
                  </a:lnTo>
                  <a:lnTo>
                    <a:pt x="1818" y="689"/>
                  </a:lnTo>
                  <a:lnTo>
                    <a:pt x="1842" y="689"/>
                  </a:lnTo>
                  <a:lnTo>
                    <a:pt x="1858" y="689"/>
                  </a:lnTo>
                  <a:lnTo>
                    <a:pt x="1874" y="689"/>
                  </a:lnTo>
                  <a:lnTo>
                    <a:pt x="1890" y="689"/>
                  </a:lnTo>
                  <a:lnTo>
                    <a:pt x="1906" y="689"/>
                  </a:lnTo>
                  <a:lnTo>
                    <a:pt x="1922" y="689"/>
                  </a:lnTo>
                  <a:lnTo>
                    <a:pt x="1946" y="689"/>
                  </a:lnTo>
                  <a:lnTo>
                    <a:pt x="1962" y="689"/>
                  </a:lnTo>
                  <a:lnTo>
                    <a:pt x="1978" y="689"/>
                  </a:lnTo>
                  <a:lnTo>
                    <a:pt x="1994" y="689"/>
                  </a:lnTo>
                  <a:lnTo>
                    <a:pt x="2010" y="689"/>
                  </a:lnTo>
                  <a:lnTo>
                    <a:pt x="2026" y="689"/>
                  </a:lnTo>
                  <a:lnTo>
                    <a:pt x="2051" y="689"/>
                  </a:lnTo>
                  <a:lnTo>
                    <a:pt x="2067" y="689"/>
                  </a:lnTo>
                  <a:lnTo>
                    <a:pt x="2083" y="689"/>
                  </a:lnTo>
                  <a:lnTo>
                    <a:pt x="2099" y="689"/>
                  </a:lnTo>
                  <a:lnTo>
                    <a:pt x="2115" y="689"/>
                  </a:lnTo>
                  <a:lnTo>
                    <a:pt x="2131" y="689"/>
                  </a:lnTo>
                  <a:lnTo>
                    <a:pt x="2155" y="689"/>
                  </a:lnTo>
                  <a:lnTo>
                    <a:pt x="2171" y="689"/>
                  </a:lnTo>
                  <a:lnTo>
                    <a:pt x="2187" y="689"/>
                  </a:lnTo>
                  <a:lnTo>
                    <a:pt x="2203" y="689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5" name="Freeform 76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6" name="Freeform 77"/>
            <p:cNvSpPr>
              <a:spLocks/>
            </p:cNvSpPr>
            <p:nvPr/>
          </p:nvSpPr>
          <p:spPr bwMode="auto">
            <a:xfrm>
              <a:off x="1939926" y="4146108"/>
              <a:ext cx="3497263" cy="1374775"/>
            </a:xfrm>
            <a:custGeom>
              <a:avLst/>
              <a:gdLst/>
              <a:ahLst/>
              <a:cxnLst>
                <a:cxn ang="0">
                  <a:pos x="32" y="40"/>
                </a:cxn>
                <a:cxn ang="0">
                  <a:pos x="80" y="113"/>
                </a:cxn>
                <a:cxn ang="0">
                  <a:pos x="136" y="177"/>
                </a:cxn>
                <a:cxn ang="0">
                  <a:pos x="184" y="241"/>
                </a:cxn>
                <a:cxn ang="0">
                  <a:pos x="240" y="297"/>
                </a:cxn>
                <a:cxn ang="0">
                  <a:pos x="288" y="353"/>
                </a:cxn>
                <a:cxn ang="0">
                  <a:pos x="344" y="401"/>
                </a:cxn>
                <a:cxn ang="0">
                  <a:pos x="392" y="449"/>
                </a:cxn>
                <a:cxn ang="0">
                  <a:pos x="448" y="489"/>
                </a:cxn>
                <a:cxn ang="0">
                  <a:pos x="496" y="529"/>
                </a:cxn>
                <a:cxn ang="0">
                  <a:pos x="553" y="569"/>
                </a:cxn>
                <a:cxn ang="0">
                  <a:pos x="601" y="601"/>
                </a:cxn>
                <a:cxn ang="0">
                  <a:pos x="657" y="634"/>
                </a:cxn>
                <a:cxn ang="0">
                  <a:pos x="705" y="666"/>
                </a:cxn>
                <a:cxn ang="0">
                  <a:pos x="761" y="690"/>
                </a:cxn>
                <a:cxn ang="0">
                  <a:pos x="809" y="714"/>
                </a:cxn>
                <a:cxn ang="0">
                  <a:pos x="865" y="730"/>
                </a:cxn>
                <a:cxn ang="0">
                  <a:pos x="921" y="754"/>
                </a:cxn>
                <a:cxn ang="0">
                  <a:pos x="969" y="770"/>
                </a:cxn>
                <a:cxn ang="0">
                  <a:pos x="1025" y="778"/>
                </a:cxn>
                <a:cxn ang="0">
                  <a:pos x="1073" y="794"/>
                </a:cxn>
                <a:cxn ang="0">
                  <a:pos x="1129" y="802"/>
                </a:cxn>
                <a:cxn ang="0">
                  <a:pos x="1177" y="810"/>
                </a:cxn>
                <a:cxn ang="0">
                  <a:pos x="1233" y="818"/>
                </a:cxn>
                <a:cxn ang="0">
                  <a:pos x="1281" y="826"/>
                </a:cxn>
                <a:cxn ang="0">
                  <a:pos x="1338" y="834"/>
                </a:cxn>
                <a:cxn ang="0">
                  <a:pos x="1386" y="842"/>
                </a:cxn>
                <a:cxn ang="0">
                  <a:pos x="1442" y="842"/>
                </a:cxn>
                <a:cxn ang="0">
                  <a:pos x="1490" y="850"/>
                </a:cxn>
                <a:cxn ang="0">
                  <a:pos x="1546" y="850"/>
                </a:cxn>
                <a:cxn ang="0">
                  <a:pos x="1594" y="858"/>
                </a:cxn>
                <a:cxn ang="0">
                  <a:pos x="1650" y="858"/>
                </a:cxn>
                <a:cxn ang="0">
                  <a:pos x="1698" y="858"/>
                </a:cxn>
                <a:cxn ang="0">
                  <a:pos x="1754" y="858"/>
                </a:cxn>
                <a:cxn ang="0">
                  <a:pos x="1802" y="858"/>
                </a:cxn>
                <a:cxn ang="0">
                  <a:pos x="1858" y="866"/>
                </a:cxn>
                <a:cxn ang="0">
                  <a:pos x="1906" y="866"/>
                </a:cxn>
                <a:cxn ang="0">
                  <a:pos x="1962" y="866"/>
                </a:cxn>
                <a:cxn ang="0">
                  <a:pos x="2010" y="866"/>
                </a:cxn>
                <a:cxn ang="0">
                  <a:pos x="2067" y="866"/>
                </a:cxn>
                <a:cxn ang="0">
                  <a:pos x="2115" y="866"/>
                </a:cxn>
                <a:cxn ang="0">
                  <a:pos x="2171" y="866"/>
                </a:cxn>
              </a:cxnLst>
              <a:rect l="0" t="0" r="r" b="b"/>
              <a:pathLst>
                <a:path w="2203" h="866">
                  <a:moveTo>
                    <a:pt x="0" y="0"/>
                  </a:moveTo>
                  <a:lnTo>
                    <a:pt x="16" y="24"/>
                  </a:lnTo>
                  <a:lnTo>
                    <a:pt x="32" y="40"/>
                  </a:lnTo>
                  <a:lnTo>
                    <a:pt x="48" y="65"/>
                  </a:lnTo>
                  <a:lnTo>
                    <a:pt x="64" y="89"/>
                  </a:lnTo>
                  <a:lnTo>
                    <a:pt x="80" y="113"/>
                  </a:lnTo>
                  <a:lnTo>
                    <a:pt x="104" y="137"/>
                  </a:lnTo>
                  <a:lnTo>
                    <a:pt x="120" y="153"/>
                  </a:lnTo>
                  <a:lnTo>
                    <a:pt x="136" y="177"/>
                  </a:lnTo>
                  <a:lnTo>
                    <a:pt x="152" y="201"/>
                  </a:lnTo>
                  <a:lnTo>
                    <a:pt x="168" y="217"/>
                  </a:lnTo>
                  <a:lnTo>
                    <a:pt x="184" y="241"/>
                  </a:lnTo>
                  <a:lnTo>
                    <a:pt x="208" y="257"/>
                  </a:lnTo>
                  <a:lnTo>
                    <a:pt x="224" y="273"/>
                  </a:lnTo>
                  <a:lnTo>
                    <a:pt x="240" y="297"/>
                  </a:lnTo>
                  <a:lnTo>
                    <a:pt x="256" y="313"/>
                  </a:lnTo>
                  <a:lnTo>
                    <a:pt x="272" y="329"/>
                  </a:lnTo>
                  <a:lnTo>
                    <a:pt x="288" y="353"/>
                  </a:lnTo>
                  <a:lnTo>
                    <a:pt x="312" y="369"/>
                  </a:lnTo>
                  <a:lnTo>
                    <a:pt x="328" y="385"/>
                  </a:lnTo>
                  <a:lnTo>
                    <a:pt x="344" y="401"/>
                  </a:lnTo>
                  <a:lnTo>
                    <a:pt x="360" y="417"/>
                  </a:lnTo>
                  <a:lnTo>
                    <a:pt x="376" y="433"/>
                  </a:lnTo>
                  <a:lnTo>
                    <a:pt x="392" y="449"/>
                  </a:lnTo>
                  <a:lnTo>
                    <a:pt x="416" y="465"/>
                  </a:lnTo>
                  <a:lnTo>
                    <a:pt x="432" y="481"/>
                  </a:lnTo>
                  <a:lnTo>
                    <a:pt x="448" y="489"/>
                  </a:lnTo>
                  <a:lnTo>
                    <a:pt x="464" y="505"/>
                  </a:lnTo>
                  <a:lnTo>
                    <a:pt x="480" y="521"/>
                  </a:lnTo>
                  <a:lnTo>
                    <a:pt x="496" y="529"/>
                  </a:lnTo>
                  <a:lnTo>
                    <a:pt x="520" y="545"/>
                  </a:lnTo>
                  <a:lnTo>
                    <a:pt x="536" y="561"/>
                  </a:lnTo>
                  <a:lnTo>
                    <a:pt x="553" y="569"/>
                  </a:lnTo>
                  <a:lnTo>
                    <a:pt x="569" y="585"/>
                  </a:lnTo>
                  <a:lnTo>
                    <a:pt x="585" y="593"/>
                  </a:lnTo>
                  <a:lnTo>
                    <a:pt x="601" y="601"/>
                  </a:lnTo>
                  <a:lnTo>
                    <a:pt x="625" y="618"/>
                  </a:lnTo>
                  <a:lnTo>
                    <a:pt x="641" y="626"/>
                  </a:lnTo>
                  <a:lnTo>
                    <a:pt x="657" y="634"/>
                  </a:lnTo>
                  <a:lnTo>
                    <a:pt x="673" y="642"/>
                  </a:lnTo>
                  <a:lnTo>
                    <a:pt x="689" y="658"/>
                  </a:lnTo>
                  <a:lnTo>
                    <a:pt x="705" y="666"/>
                  </a:lnTo>
                  <a:lnTo>
                    <a:pt x="729" y="674"/>
                  </a:lnTo>
                  <a:lnTo>
                    <a:pt x="745" y="682"/>
                  </a:lnTo>
                  <a:lnTo>
                    <a:pt x="761" y="690"/>
                  </a:lnTo>
                  <a:lnTo>
                    <a:pt x="777" y="698"/>
                  </a:lnTo>
                  <a:lnTo>
                    <a:pt x="793" y="706"/>
                  </a:lnTo>
                  <a:lnTo>
                    <a:pt x="809" y="714"/>
                  </a:lnTo>
                  <a:lnTo>
                    <a:pt x="833" y="722"/>
                  </a:lnTo>
                  <a:lnTo>
                    <a:pt x="849" y="722"/>
                  </a:lnTo>
                  <a:lnTo>
                    <a:pt x="865" y="730"/>
                  </a:lnTo>
                  <a:lnTo>
                    <a:pt x="881" y="738"/>
                  </a:lnTo>
                  <a:lnTo>
                    <a:pt x="897" y="746"/>
                  </a:lnTo>
                  <a:lnTo>
                    <a:pt x="921" y="754"/>
                  </a:lnTo>
                  <a:lnTo>
                    <a:pt x="937" y="754"/>
                  </a:lnTo>
                  <a:lnTo>
                    <a:pt x="953" y="762"/>
                  </a:lnTo>
                  <a:lnTo>
                    <a:pt x="969" y="770"/>
                  </a:lnTo>
                  <a:lnTo>
                    <a:pt x="985" y="770"/>
                  </a:lnTo>
                  <a:lnTo>
                    <a:pt x="1001" y="778"/>
                  </a:lnTo>
                  <a:lnTo>
                    <a:pt x="1025" y="778"/>
                  </a:lnTo>
                  <a:lnTo>
                    <a:pt x="1041" y="786"/>
                  </a:lnTo>
                  <a:lnTo>
                    <a:pt x="1057" y="786"/>
                  </a:lnTo>
                  <a:lnTo>
                    <a:pt x="1073" y="794"/>
                  </a:lnTo>
                  <a:lnTo>
                    <a:pt x="1089" y="794"/>
                  </a:lnTo>
                  <a:lnTo>
                    <a:pt x="1105" y="802"/>
                  </a:lnTo>
                  <a:lnTo>
                    <a:pt x="1129" y="802"/>
                  </a:lnTo>
                  <a:lnTo>
                    <a:pt x="1145" y="810"/>
                  </a:lnTo>
                  <a:lnTo>
                    <a:pt x="1161" y="810"/>
                  </a:lnTo>
                  <a:lnTo>
                    <a:pt x="1177" y="810"/>
                  </a:lnTo>
                  <a:lnTo>
                    <a:pt x="1193" y="818"/>
                  </a:lnTo>
                  <a:lnTo>
                    <a:pt x="1209" y="818"/>
                  </a:lnTo>
                  <a:lnTo>
                    <a:pt x="1233" y="818"/>
                  </a:lnTo>
                  <a:lnTo>
                    <a:pt x="1249" y="826"/>
                  </a:lnTo>
                  <a:lnTo>
                    <a:pt x="1265" y="826"/>
                  </a:lnTo>
                  <a:lnTo>
                    <a:pt x="1281" y="826"/>
                  </a:lnTo>
                  <a:lnTo>
                    <a:pt x="1298" y="834"/>
                  </a:lnTo>
                  <a:lnTo>
                    <a:pt x="1314" y="834"/>
                  </a:lnTo>
                  <a:lnTo>
                    <a:pt x="1338" y="834"/>
                  </a:lnTo>
                  <a:lnTo>
                    <a:pt x="1354" y="834"/>
                  </a:lnTo>
                  <a:lnTo>
                    <a:pt x="1370" y="842"/>
                  </a:lnTo>
                  <a:lnTo>
                    <a:pt x="1386" y="842"/>
                  </a:lnTo>
                  <a:lnTo>
                    <a:pt x="1402" y="842"/>
                  </a:lnTo>
                  <a:lnTo>
                    <a:pt x="1418" y="842"/>
                  </a:lnTo>
                  <a:lnTo>
                    <a:pt x="1442" y="842"/>
                  </a:lnTo>
                  <a:lnTo>
                    <a:pt x="1458" y="842"/>
                  </a:lnTo>
                  <a:lnTo>
                    <a:pt x="1474" y="850"/>
                  </a:lnTo>
                  <a:lnTo>
                    <a:pt x="1490" y="850"/>
                  </a:lnTo>
                  <a:lnTo>
                    <a:pt x="1506" y="850"/>
                  </a:lnTo>
                  <a:lnTo>
                    <a:pt x="1522" y="850"/>
                  </a:lnTo>
                  <a:lnTo>
                    <a:pt x="1546" y="850"/>
                  </a:lnTo>
                  <a:lnTo>
                    <a:pt x="1562" y="850"/>
                  </a:lnTo>
                  <a:lnTo>
                    <a:pt x="1578" y="850"/>
                  </a:lnTo>
                  <a:lnTo>
                    <a:pt x="1594" y="858"/>
                  </a:lnTo>
                  <a:lnTo>
                    <a:pt x="1610" y="858"/>
                  </a:lnTo>
                  <a:lnTo>
                    <a:pt x="1626" y="858"/>
                  </a:lnTo>
                  <a:lnTo>
                    <a:pt x="1650" y="858"/>
                  </a:lnTo>
                  <a:lnTo>
                    <a:pt x="1666" y="858"/>
                  </a:lnTo>
                  <a:lnTo>
                    <a:pt x="1682" y="858"/>
                  </a:lnTo>
                  <a:lnTo>
                    <a:pt x="1698" y="858"/>
                  </a:lnTo>
                  <a:lnTo>
                    <a:pt x="1714" y="858"/>
                  </a:lnTo>
                  <a:lnTo>
                    <a:pt x="1738" y="858"/>
                  </a:lnTo>
                  <a:lnTo>
                    <a:pt x="1754" y="858"/>
                  </a:lnTo>
                  <a:lnTo>
                    <a:pt x="1770" y="858"/>
                  </a:lnTo>
                  <a:lnTo>
                    <a:pt x="1786" y="858"/>
                  </a:lnTo>
                  <a:lnTo>
                    <a:pt x="1802" y="858"/>
                  </a:lnTo>
                  <a:lnTo>
                    <a:pt x="1818" y="858"/>
                  </a:lnTo>
                  <a:lnTo>
                    <a:pt x="1842" y="858"/>
                  </a:lnTo>
                  <a:lnTo>
                    <a:pt x="1858" y="866"/>
                  </a:lnTo>
                  <a:lnTo>
                    <a:pt x="1874" y="866"/>
                  </a:lnTo>
                  <a:lnTo>
                    <a:pt x="1890" y="866"/>
                  </a:lnTo>
                  <a:lnTo>
                    <a:pt x="1906" y="866"/>
                  </a:lnTo>
                  <a:lnTo>
                    <a:pt x="1922" y="866"/>
                  </a:lnTo>
                  <a:lnTo>
                    <a:pt x="1946" y="866"/>
                  </a:lnTo>
                  <a:lnTo>
                    <a:pt x="1962" y="866"/>
                  </a:lnTo>
                  <a:lnTo>
                    <a:pt x="1978" y="866"/>
                  </a:lnTo>
                  <a:lnTo>
                    <a:pt x="1994" y="866"/>
                  </a:lnTo>
                  <a:lnTo>
                    <a:pt x="2010" y="866"/>
                  </a:lnTo>
                  <a:lnTo>
                    <a:pt x="2026" y="866"/>
                  </a:lnTo>
                  <a:lnTo>
                    <a:pt x="2051" y="866"/>
                  </a:lnTo>
                  <a:lnTo>
                    <a:pt x="2067" y="866"/>
                  </a:lnTo>
                  <a:lnTo>
                    <a:pt x="2083" y="866"/>
                  </a:lnTo>
                  <a:lnTo>
                    <a:pt x="2099" y="866"/>
                  </a:lnTo>
                  <a:lnTo>
                    <a:pt x="2115" y="866"/>
                  </a:lnTo>
                  <a:lnTo>
                    <a:pt x="2131" y="866"/>
                  </a:lnTo>
                  <a:lnTo>
                    <a:pt x="2155" y="866"/>
                  </a:lnTo>
                  <a:lnTo>
                    <a:pt x="2171" y="866"/>
                  </a:lnTo>
                  <a:lnTo>
                    <a:pt x="2187" y="866"/>
                  </a:lnTo>
                  <a:lnTo>
                    <a:pt x="2203" y="866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7" name="Freeform 78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8" name="Freeform 79"/>
            <p:cNvSpPr>
              <a:spLocks/>
            </p:cNvSpPr>
            <p:nvPr/>
          </p:nvSpPr>
          <p:spPr bwMode="auto">
            <a:xfrm>
              <a:off x="1939926" y="3828608"/>
              <a:ext cx="3497263" cy="1692275"/>
            </a:xfrm>
            <a:custGeom>
              <a:avLst/>
              <a:gdLst/>
              <a:ahLst/>
              <a:cxnLst>
                <a:cxn ang="0">
                  <a:pos x="32" y="48"/>
                </a:cxn>
                <a:cxn ang="0">
                  <a:pos x="80" y="128"/>
                </a:cxn>
                <a:cxn ang="0">
                  <a:pos x="136" y="200"/>
                </a:cxn>
                <a:cxn ang="0">
                  <a:pos x="184" y="265"/>
                </a:cxn>
                <a:cxn ang="0">
                  <a:pos x="240" y="337"/>
                </a:cxn>
                <a:cxn ang="0">
                  <a:pos x="288" y="401"/>
                </a:cxn>
                <a:cxn ang="0">
                  <a:pos x="344" y="457"/>
                </a:cxn>
                <a:cxn ang="0">
                  <a:pos x="392" y="513"/>
                </a:cxn>
                <a:cxn ang="0">
                  <a:pos x="448" y="569"/>
                </a:cxn>
                <a:cxn ang="0">
                  <a:pos x="496" y="617"/>
                </a:cxn>
                <a:cxn ang="0">
                  <a:pos x="553" y="665"/>
                </a:cxn>
                <a:cxn ang="0">
                  <a:pos x="601" y="705"/>
                </a:cxn>
                <a:cxn ang="0">
                  <a:pos x="657" y="745"/>
                </a:cxn>
                <a:cxn ang="0">
                  <a:pos x="705" y="785"/>
                </a:cxn>
                <a:cxn ang="0">
                  <a:pos x="761" y="818"/>
                </a:cxn>
                <a:cxn ang="0">
                  <a:pos x="809" y="842"/>
                </a:cxn>
                <a:cxn ang="0">
                  <a:pos x="865" y="874"/>
                </a:cxn>
                <a:cxn ang="0">
                  <a:pos x="921" y="898"/>
                </a:cxn>
                <a:cxn ang="0">
                  <a:pos x="969" y="922"/>
                </a:cxn>
                <a:cxn ang="0">
                  <a:pos x="1025" y="938"/>
                </a:cxn>
                <a:cxn ang="0">
                  <a:pos x="1073" y="954"/>
                </a:cxn>
                <a:cxn ang="0">
                  <a:pos x="1129" y="970"/>
                </a:cxn>
                <a:cxn ang="0">
                  <a:pos x="1177" y="986"/>
                </a:cxn>
                <a:cxn ang="0">
                  <a:pos x="1233" y="994"/>
                </a:cxn>
                <a:cxn ang="0">
                  <a:pos x="1281" y="1010"/>
                </a:cxn>
                <a:cxn ang="0">
                  <a:pos x="1338" y="1018"/>
                </a:cxn>
                <a:cxn ang="0">
                  <a:pos x="1386" y="1026"/>
                </a:cxn>
                <a:cxn ang="0">
                  <a:pos x="1442" y="1034"/>
                </a:cxn>
                <a:cxn ang="0">
                  <a:pos x="1490" y="1034"/>
                </a:cxn>
                <a:cxn ang="0">
                  <a:pos x="1546" y="1042"/>
                </a:cxn>
                <a:cxn ang="0">
                  <a:pos x="1594" y="1042"/>
                </a:cxn>
                <a:cxn ang="0">
                  <a:pos x="1650" y="1050"/>
                </a:cxn>
                <a:cxn ang="0">
                  <a:pos x="1698" y="1050"/>
                </a:cxn>
                <a:cxn ang="0">
                  <a:pos x="1754" y="1058"/>
                </a:cxn>
                <a:cxn ang="0">
                  <a:pos x="1802" y="1058"/>
                </a:cxn>
                <a:cxn ang="0">
                  <a:pos x="1858" y="1058"/>
                </a:cxn>
                <a:cxn ang="0">
                  <a:pos x="1906" y="1058"/>
                </a:cxn>
                <a:cxn ang="0">
                  <a:pos x="1962" y="1058"/>
                </a:cxn>
                <a:cxn ang="0">
                  <a:pos x="2010" y="1066"/>
                </a:cxn>
                <a:cxn ang="0">
                  <a:pos x="2067" y="1066"/>
                </a:cxn>
                <a:cxn ang="0">
                  <a:pos x="2115" y="1066"/>
                </a:cxn>
                <a:cxn ang="0">
                  <a:pos x="2171" y="1066"/>
                </a:cxn>
              </a:cxnLst>
              <a:rect l="0" t="0" r="r" b="b"/>
              <a:pathLst>
                <a:path w="2203" h="1066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48" y="72"/>
                  </a:lnTo>
                  <a:lnTo>
                    <a:pt x="64" y="104"/>
                  </a:lnTo>
                  <a:lnTo>
                    <a:pt x="80" y="128"/>
                  </a:lnTo>
                  <a:lnTo>
                    <a:pt x="104" y="152"/>
                  </a:lnTo>
                  <a:lnTo>
                    <a:pt x="120" y="176"/>
                  </a:lnTo>
                  <a:lnTo>
                    <a:pt x="136" y="200"/>
                  </a:lnTo>
                  <a:lnTo>
                    <a:pt x="152" y="224"/>
                  </a:lnTo>
                  <a:lnTo>
                    <a:pt x="168" y="240"/>
                  </a:lnTo>
                  <a:lnTo>
                    <a:pt x="184" y="265"/>
                  </a:lnTo>
                  <a:lnTo>
                    <a:pt x="208" y="289"/>
                  </a:lnTo>
                  <a:lnTo>
                    <a:pt x="224" y="313"/>
                  </a:lnTo>
                  <a:lnTo>
                    <a:pt x="240" y="337"/>
                  </a:lnTo>
                  <a:lnTo>
                    <a:pt x="256" y="353"/>
                  </a:lnTo>
                  <a:lnTo>
                    <a:pt x="272" y="377"/>
                  </a:lnTo>
                  <a:lnTo>
                    <a:pt x="288" y="401"/>
                  </a:lnTo>
                  <a:lnTo>
                    <a:pt x="312" y="417"/>
                  </a:lnTo>
                  <a:lnTo>
                    <a:pt x="328" y="441"/>
                  </a:lnTo>
                  <a:lnTo>
                    <a:pt x="344" y="457"/>
                  </a:lnTo>
                  <a:lnTo>
                    <a:pt x="360" y="473"/>
                  </a:lnTo>
                  <a:lnTo>
                    <a:pt x="376" y="497"/>
                  </a:lnTo>
                  <a:lnTo>
                    <a:pt x="392" y="513"/>
                  </a:lnTo>
                  <a:lnTo>
                    <a:pt x="416" y="529"/>
                  </a:lnTo>
                  <a:lnTo>
                    <a:pt x="432" y="553"/>
                  </a:lnTo>
                  <a:lnTo>
                    <a:pt x="448" y="569"/>
                  </a:lnTo>
                  <a:lnTo>
                    <a:pt x="464" y="585"/>
                  </a:lnTo>
                  <a:lnTo>
                    <a:pt x="480" y="601"/>
                  </a:lnTo>
                  <a:lnTo>
                    <a:pt x="496" y="617"/>
                  </a:lnTo>
                  <a:lnTo>
                    <a:pt x="520" y="633"/>
                  </a:lnTo>
                  <a:lnTo>
                    <a:pt x="536" y="649"/>
                  </a:lnTo>
                  <a:lnTo>
                    <a:pt x="553" y="665"/>
                  </a:lnTo>
                  <a:lnTo>
                    <a:pt x="569" y="681"/>
                  </a:lnTo>
                  <a:lnTo>
                    <a:pt x="585" y="689"/>
                  </a:lnTo>
                  <a:lnTo>
                    <a:pt x="601" y="705"/>
                  </a:lnTo>
                  <a:lnTo>
                    <a:pt x="625" y="721"/>
                  </a:lnTo>
                  <a:lnTo>
                    <a:pt x="641" y="729"/>
                  </a:lnTo>
                  <a:lnTo>
                    <a:pt x="657" y="745"/>
                  </a:lnTo>
                  <a:lnTo>
                    <a:pt x="673" y="761"/>
                  </a:lnTo>
                  <a:lnTo>
                    <a:pt x="689" y="769"/>
                  </a:lnTo>
                  <a:lnTo>
                    <a:pt x="705" y="785"/>
                  </a:lnTo>
                  <a:lnTo>
                    <a:pt x="729" y="793"/>
                  </a:lnTo>
                  <a:lnTo>
                    <a:pt x="745" y="801"/>
                  </a:lnTo>
                  <a:lnTo>
                    <a:pt x="761" y="818"/>
                  </a:lnTo>
                  <a:lnTo>
                    <a:pt x="777" y="826"/>
                  </a:lnTo>
                  <a:lnTo>
                    <a:pt x="793" y="834"/>
                  </a:lnTo>
                  <a:lnTo>
                    <a:pt x="809" y="842"/>
                  </a:lnTo>
                  <a:lnTo>
                    <a:pt x="833" y="858"/>
                  </a:lnTo>
                  <a:lnTo>
                    <a:pt x="849" y="866"/>
                  </a:lnTo>
                  <a:lnTo>
                    <a:pt x="865" y="874"/>
                  </a:lnTo>
                  <a:lnTo>
                    <a:pt x="881" y="882"/>
                  </a:lnTo>
                  <a:lnTo>
                    <a:pt x="897" y="890"/>
                  </a:lnTo>
                  <a:lnTo>
                    <a:pt x="921" y="898"/>
                  </a:lnTo>
                  <a:lnTo>
                    <a:pt x="937" y="906"/>
                  </a:lnTo>
                  <a:lnTo>
                    <a:pt x="953" y="914"/>
                  </a:lnTo>
                  <a:lnTo>
                    <a:pt x="969" y="922"/>
                  </a:lnTo>
                  <a:lnTo>
                    <a:pt x="985" y="922"/>
                  </a:lnTo>
                  <a:lnTo>
                    <a:pt x="1001" y="930"/>
                  </a:lnTo>
                  <a:lnTo>
                    <a:pt x="1025" y="938"/>
                  </a:lnTo>
                  <a:lnTo>
                    <a:pt x="1041" y="946"/>
                  </a:lnTo>
                  <a:lnTo>
                    <a:pt x="1057" y="954"/>
                  </a:lnTo>
                  <a:lnTo>
                    <a:pt x="1073" y="954"/>
                  </a:lnTo>
                  <a:lnTo>
                    <a:pt x="1089" y="962"/>
                  </a:lnTo>
                  <a:lnTo>
                    <a:pt x="1105" y="970"/>
                  </a:lnTo>
                  <a:lnTo>
                    <a:pt x="1129" y="970"/>
                  </a:lnTo>
                  <a:lnTo>
                    <a:pt x="1145" y="978"/>
                  </a:lnTo>
                  <a:lnTo>
                    <a:pt x="1161" y="978"/>
                  </a:lnTo>
                  <a:lnTo>
                    <a:pt x="1177" y="986"/>
                  </a:lnTo>
                  <a:lnTo>
                    <a:pt x="1193" y="986"/>
                  </a:lnTo>
                  <a:lnTo>
                    <a:pt x="1209" y="994"/>
                  </a:lnTo>
                  <a:lnTo>
                    <a:pt x="1233" y="994"/>
                  </a:lnTo>
                  <a:lnTo>
                    <a:pt x="1249" y="1002"/>
                  </a:lnTo>
                  <a:lnTo>
                    <a:pt x="1265" y="1002"/>
                  </a:lnTo>
                  <a:lnTo>
                    <a:pt x="1281" y="1010"/>
                  </a:lnTo>
                  <a:lnTo>
                    <a:pt x="1298" y="1010"/>
                  </a:lnTo>
                  <a:lnTo>
                    <a:pt x="1314" y="1010"/>
                  </a:lnTo>
                  <a:lnTo>
                    <a:pt x="1338" y="1018"/>
                  </a:lnTo>
                  <a:lnTo>
                    <a:pt x="1354" y="1018"/>
                  </a:lnTo>
                  <a:lnTo>
                    <a:pt x="1370" y="1018"/>
                  </a:lnTo>
                  <a:lnTo>
                    <a:pt x="1386" y="1026"/>
                  </a:lnTo>
                  <a:lnTo>
                    <a:pt x="1402" y="1026"/>
                  </a:lnTo>
                  <a:lnTo>
                    <a:pt x="1418" y="1026"/>
                  </a:lnTo>
                  <a:lnTo>
                    <a:pt x="1442" y="1034"/>
                  </a:lnTo>
                  <a:lnTo>
                    <a:pt x="1458" y="1034"/>
                  </a:lnTo>
                  <a:lnTo>
                    <a:pt x="1474" y="1034"/>
                  </a:lnTo>
                  <a:lnTo>
                    <a:pt x="1490" y="1034"/>
                  </a:lnTo>
                  <a:lnTo>
                    <a:pt x="1506" y="1042"/>
                  </a:lnTo>
                  <a:lnTo>
                    <a:pt x="1522" y="1042"/>
                  </a:lnTo>
                  <a:lnTo>
                    <a:pt x="1546" y="1042"/>
                  </a:lnTo>
                  <a:lnTo>
                    <a:pt x="1562" y="1042"/>
                  </a:lnTo>
                  <a:lnTo>
                    <a:pt x="1578" y="1042"/>
                  </a:lnTo>
                  <a:lnTo>
                    <a:pt x="1594" y="1042"/>
                  </a:lnTo>
                  <a:lnTo>
                    <a:pt x="1610" y="1050"/>
                  </a:lnTo>
                  <a:lnTo>
                    <a:pt x="1626" y="1050"/>
                  </a:lnTo>
                  <a:lnTo>
                    <a:pt x="1650" y="1050"/>
                  </a:lnTo>
                  <a:lnTo>
                    <a:pt x="1666" y="1050"/>
                  </a:lnTo>
                  <a:lnTo>
                    <a:pt x="1682" y="1050"/>
                  </a:lnTo>
                  <a:lnTo>
                    <a:pt x="1698" y="1050"/>
                  </a:lnTo>
                  <a:lnTo>
                    <a:pt x="1714" y="1050"/>
                  </a:lnTo>
                  <a:lnTo>
                    <a:pt x="1738" y="1058"/>
                  </a:lnTo>
                  <a:lnTo>
                    <a:pt x="1754" y="1058"/>
                  </a:lnTo>
                  <a:lnTo>
                    <a:pt x="1770" y="1058"/>
                  </a:lnTo>
                  <a:lnTo>
                    <a:pt x="1786" y="1058"/>
                  </a:lnTo>
                  <a:lnTo>
                    <a:pt x="1802" y="1058"/>
                  </a:lnTo>
                  <a:lnTo>
                    <a:pt x="1818" y="1058"/>
                  </a:lnTo>
                  <a:lnTo>
                    <a:pt x="1842" y="1058"/>
                  </a:lnTo>
                  <a:lnTo>
                    <a:pt x="1858" y="1058"/>
                  </a:lnTo>
                  <a:lnTo>
                    <a:pt x="1874" y="1058"/>
                  </a:lnTo>
                  <a:lnTo>
                    <a:pt x="1890" y="1058"/>
                  </a:lnTo>
                  <a:lnTo>
                    <a:pt x="1906" y="1058"/>
                  </a:lnTo>
                  <a:lnTo>
                    <a:pt x="1922" y="1058"/>
                  </a:lnTo>
                  <a:lnTo>
                    <a:pt x="1946" y="1058"/>
                  </a:lnTo>
                  <a:lnTo>
                    <a:pt x="1962" y="1058"/>
                  </a:lnTo>
                  <a:lnTo>
                    <a:pt x="1978" y="1058"/>
                  </a:lnTo>
                  <a:lnTo>
                    <a:pt x="1994" y="1066"/>
                  </a:lnTo>
                  <a:lnTo>
                    <a:pt x="2010" y="1066"/>
                  </a:lnTo>
                  <a:lnTo>
                    <a:pt x="2026" y="1066"/>
                  </a:lnTo>
                  <a:lnTo>
                    <a:pt x="2051" y="1066"/>
                  </a:lnTo>
                  <a:lnTo>
                    <a:pt x="2067" y="1066"/>
                  </a:lnTo>
                  <a:lnTo>
                    <a:pt x="2083" y="1066"/>
                  </a:lnTo>
                  <a:lnTo>
                    <a:pt x="2099" y="1066"/>
                  </a:lnTo>
                  <a:lnTo>
                    <a:pt x="2115" y="1066"/>
                  </a:lnTo>
                  <a:lnTo>
                    <a:pt x="2131" y="1066"/>
                  </a:lnTo>
                  <a:lnTo>
                    <a:pt x="2155" y="1066"/>
                  </a:lnTo>
                  <a:lnTo>
                    <a:pt x="2171" y="1066"/>
                  </a:lnTo>
                  <a:lnTo>
                    <a:pt x="2187" y="1066"/>
                  </a:lnTo>
                  <a:lnTo>
                    <a:pt x="2203" y="1066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59" name="Freeform 80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0" name="Freeform 81"/>
            <p:cNvSpPr>
              <a:spLocks/>
            </p:cNvSpPr>
            <p:nvPr/>
          </p:nvSpPr>
          <p:spPr bwMode="auto">
            <a:xfrm>
              <a:off x="1939926" y="3498408"/>
              <a:ext cx="3497263" cy="2022475"/>
            </a:xfrm>
            <a:custGeom>
              <a:avLst/>
              <a:gdLst/>
              <a:ahLst/>
              <a:cxnLst>
                <a:cxn ang="0">
                  <a:pos x="32" y="48"/>
                </a:cxn>
                <a:cxn ang="0">
                  <a:pos x="80" y="128"/>
                </a:cxn>
                <a:cxn ang="0">
                  <a:pos x="136" y="208"/>
                </a:cxn>
                <a:cxn ang="0">
                  <a:pos x="184" y="280"/>
                </a:cxn>
                <a:cxn ang="0">
                  <a:pos x="240" y="360"/>
                </a:cxn>
                <a:cxn ang="0">
                  <a:pos x="288" y="432"/>
                </a:cxn>
                <a:cxn ang="0">
                  <a:pos x="344" y="497"/>
                </a:cxn>
                <a:cxn ang="0">
                  <a:pos x="392" y="561"/>
                </a:cxn>
                <a:cxn ang="0">
                  <a:pos x="448" y="625"/>
                </a:cxn>
                <a:cxn ang="0">
                  <a:pos x="496" y="681"/>
                </a:cxn>
                <a:cxn ang="0">
                  <a:pos x="553" y="737"/>
                </a:cxn>
                <a:cxn ang="0">
                  <a:pos x="601" y="793"/>
                </a:cxn>
                <a:cxn ang="0">
                  <a:pos x="657" y="841"/>
                </a:cxn>
                <a:cxn ang="0">
                  <a:pos x="705" y="889"/>
                </a:cxn>
                <a:cxn ang="0">
                  <a:pos x="761" y="929"/>
                </a:cxn>
                <a:cxn ang="0">
                  <a:pos x="809" y="969"/>
                </a:cxn>
                <a:cxn ang="0">
                  <a:pos x="865" y="1001"/>
                </a:cxn>
                <a:cxn ang="0">
                  <a:pos x="921" y="1034"/>
                </a:cxn>
                <a:cxn ang="0">
                  <a:pos x="969" y="1066"/>
                </a:cxn>
                <a:cxn ang="0">
                  <a:pos x="1025" y="1090"/>
                </a:cxn>
                <a:cxn ang="0">
                  <a:pos x="1073" y="1114"/>
                </a:cxn>
                <a:cxn ang="0">
                  <a:pos x="1129" y="1130"/>
                </a:cxn>
                <a:cxn ang="0">
                  <a:pos x="1177" y="1154"/>
                </a:cxn>
                <a:cxn ang="0">
                  <a:pos x="1233" y="1170"/>
                </a:cxn>
                <a:cxn ang="0">
                  <a:pos x="1281" y="1186"/>
                </a:cxn>
                <a:cxn ang="0">
                  <a:pos x="1338" y="1194"/>
                </a:cxn>
                <a:cxn ang="0">
                  <a:pos x="1386" y="1210"/>
                </a:cxn>
                <a:cxn ang="0">
                  <a:pos x="1442" y="1218"/>
                </a:cxn>
                <a:cxn ang="0">
                  <a:pos x="1490" y="1226"/>
                </a:cxn>
                <a:cxn ang="0">
                  <a:pos x="1546" y="1234"/>
                </a:cxn>
                <a:cxn ang="0">
                  <a:pos x="1594" y="1242"/>
                </a:cxn>
                <a:cxn ang="0">
                  <a:pos x="1650" y="1250"/>
                </a:cxn>
                <a:cxn ang="0">
                  <a:pos x="1698" y="1250"/>
                </a:cxn>
                <a:cxn ang="0">
                  <a:pos x="1754" y="1258"/>
                </a:cxn>
                <a:cxn ang="0">
                  <a:pos x="1802" y="1258"/>
                </a:cxn>
                <a:cxn ang="0">
                  <a:pos x="1858" y="1258"/>
                </a:cxn>
                <a:cxn ang="0">
                  <a:pos x="1906" y="1266"/>
                </a:cxn>
                <a:cxn ang="0">
                  <a:pos x="1962" y="1266"/>
                </a:cxn>
                <a:cxn ang="0">
                  <a:pos x="2010" y="1266"/>
                </a:cxn>
                <a:cxn ang="0">
                  <a:pos x="2067" y="1266"/>
                </a:cxn>
                <a:cxn ang="0">
                  <a:pos x="2115" y="1266"/>
                </a:cxn>
                <a:cxn ang="0">
                  <a:pos x="2171" y="1274"/>
                </a:cxn>
              </a:cxnLst>
              <a:rect l="0" t="0" r="r" b="b"/>
              <a:pathLst>
                <a:path w="2203" h="1274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48" y="80"/>
                  </a:lnTo>
                  <a:lnTo>
                    <a:pt x="64" y="104"/>
                  </a:lnTo>
                  <a:lnTo>
                    <a:pt x="80" y="128"/>
                  </a:lnTo>
                  <a:lnTo>
                    <a:pt x="104" y="160"/>
                  </a:lnTo>
                  <a:lnTo>
                    <a:pt x="120" y="184"/>
                  </a:lnTo>
                  <a:lnTo>
                    <a:pt x="136" y="208"/>
                  </a:lnTo>
                  <a:lnTo>
                    <a:pt x="152" y="232"/>
                  </a:lnTo>
                  <a:lnTo>
                    <a:pt x="168" y="256"/>
                  </a:lnTo>
                  <a:lnTo>
                    <a:pt x="184" y="280"/>
                  </a:lnTo>
                  <a:lnTo>
                    <a:pt x="208" y="312"/>
                  </a:lnTo>
                  <a:lnTo>
                    <a:pt x="224" y="336"/>
                  </a:lnTo>
                  <a:lnTo>
                    <a:pt x="240" y="360"/>
                  </a:lnTo>
                  <a:lnTo>
                    <a:pt x="256" y="384"/>
                  </a:lnTo>
                  <a:lnTo>
                    <a:pt x="272" y="408"/>
                  </a:lnTo>
                  <a:lnTo>
                    <a:pt x="288" y="432"/>
                  </a:lnTo>
                  <a:lnTo>
                    <a:pt x="312" y="448"/>
                  </a:lnTo>
                  <a:lnTo>
                    <a:pt x="328" y="473"/>
                  </a:lnTo>
                  <a:lnTo>
                    <a:pt x="344" y="497"/>
                  </a:lnTo>
                  <a:lnTo>
                    <a:pt x="360" y="521"/>
                  </a:lnTo>
                  <a:lnTo>
                    <a:pt x="376" y="545"/>
                  </a:lnTo>
                  <a:lnTo>
                    <a:pt x="392" y="561"/>
                  </a:lnTo>
                  <a:lnTo>
                    <a:pt x="416" y="585"/>
                  </a:lnTo>
                  <a:lnTo>
                    <a:pt x="432" y="609"/>
                  </a:lnTo>
                  <a:lnTo>
                    <a:pt x="448" y="625"/>
                  </a:lnTo>
                  <a:lnTo>
                    <a:pt x="464" y="649"/>
                  </a:lnTo>
                  <a:lnTo>
                    <a:pt x="480" y="665"/>
                  </a:lnTo>
                  <a:lnTo>
                    <a:pt x="496" y="681"/>
                  </a:lnTo>
                  <a:lnTo>
                    <a:pt x="520" y="705"/>
                  </a:lnTo>
                  <a:lnTo>
                    <a:pt x="536" y="721"/>
                  </a:lnTo>
                  <a:lnTo>
                    <a:pt x="553" y="737"/>
                  </a:lnTo>
                  <a:lnTo>
                    <a:pt x="569" y="761"/>
                  </a:lnTo>
                  <a:lnTo>
                    <a:pt x="585" y="777"/>
                  </a:lnTo>
                  <a:lnTo>
                    <a:pt x="601" y="793"/>
                  </a:lnTo>
                  <a:lnTo>
                    <a:pt x="625" y="809"/>
                  </a:lnTo>
                  <a:lnTo>
                    <a:pt x="641" y="825"/>
                  </a:lnTo>
                  <a:lnTo>
                    <a:pt x="657" y="841"/>
                  </a:lnTo>
                  <a:lnTo>
                    <a:pt x="673" y="857"/>
                  </a:lnTo>
                  <a:lnTo>
                    <a:pt x="689" y="873"/>
                  </a:lnTo>
                  <a:lnTo>
                    <a:pt x="705" y="889"/>
                  </a:lnTo>
                  <a:lnTo>
                    <a:pt x="729" y="897"/>
                  </a:lnTo>
                  <a:lnTo>
                    <a:pt x="745" y="913"/>
                  </a:lnTo>
                  <a:lnTo>
                    <a:pt x="761" y="929"/>
                  </a:lnTo>
                  <a:lnTo>
                    <a:pt x="777" y="937"/>
                  </a:lnTo>
                  <a:lnTo>
                    <a:pt x="793" y="953"/>
                  </a:lnTo>
                  <a:lnTo>
                    <a:pt x="809" y="969"/>
                  </a:lnTo>
                  <a:lnTo>
                    <a:pt x="833" y="977"/>
                  </a:lnTo>
                  <a:lnTo>
                    <a:pt x="849" y="993"/>
                  </a:lnTo>
                  <a:lnTo>
                    <a:pt x="865" y="1001"/>
                  </a:lnTo>
                  <a:lnTo>
                    <a:pt x="881" y="1009"/>
                  </a:lnTo>
                  <a:lnTo>
                    <a:pt x="897" y="1026"/>
                  </a:lnTo>
                  <a:lnTo>
                    <a:pt x="921" y="1034"/>
                  </a:lnTo>
                  <a:lnTo>
                    <a:pt x="937" y="1042"/>
                  </a:lnTo>
                  <a:lnTo>
                    <a:pt x="953" y="1050"/>
                  </a:lnTo>
                  <a:lnTo>
                    <a:pt x="969" y="1066"/>
                  </a:lnTo>
                  <a:lnTo>
                    <a:pt x="985" y="1074"/>
                  </a:lnTo>
                  <a:lnTo>
                    <a:pt x="1001" y="1082"/>
                  </a:lnTo>
                  <a:lnTo>
                    <a:pt x="1025" y="1090"/>
                  </a:lnTo>
                  <a:lnTo>
                    <a:pt x="1041" y="1098"/>
                  </a:lnTo>
                  <a:lnTo>
                    <a:pt x="1057" y="1106"/>
                  </a:lnTo>
                  <a:lnTo>
                    <a:pt x="1073" y="1114"/>
                  </a:lnTo>
                  <a:lnTo>
                    <a:pt x="1089" y="1122"/>
                  </a:lnTo>
                  <a:lnTo>
                    <a:pt x="1105" y="1130"/>
                  </a:lnTo>
                  <a:lnTo>
                    <a:pt x="1129" y="1130"/>
                  </a:lnTo>
                  <a:lnTo>
                    <a:pt x="1145" y="1138"/>
                  </a:lnTo>
                  <a:lnTo>
                    <a:pt x="1161" y="1146"/>
                  </a:lnTo>
                  <a:lnTo>
                    <a:pt x="1177" y="1154"/>
                  </a:lnTo>
                  <a:lnTo>
                    <a:pt x="1193" y="1162"/>
                  </a:lnTo>
                  <a:lnTo>
                    <a:pt x="1209" y="1162"/>
                  </a:lnTo>
                  <a:lnTo>
                    <a:pt x="1233" y="1170"/>
                  </a:lnTo>
                  <a:lnTo>
                    <a:pt x="1249" y="1178"/>
                  </a:lnTo>
                  <a:lnTo>
                    <a:pt x="1265" y="1178"/>
                  </a:lnTo>
                  <a:lnTo>
                    <a:pt x="1281" y="1186"/>
                  </a:lnTo>
                  <a:lnTo>
                    <a:pt x="1298" y="1186"/>
                  </a:lnTo>
                  <a:lnTo>
                    <a:pt x="1314" y="1194"/>
                  </a:lnTo>
                  <a:lnTo>
                    <a:pt x="1338" y="1194"/>
                  </a:lnTo>
                  <a:lnTo>
                    <a:pt x="1354" y="1202"/>
                  </a:lnTo>
                  <a:lnTo>
                    <a:pt x="1370" y="1202"/>
                  </a:lnTo>
                  <a:lnTo>
                    <a:pt x="1386" y="1210"/>
                  </a:lnTo>
                  <a:lnTo>
                    <a:pt x="1402" y="1210"/>
                  </a:lnTo>
                  <a:lnTo>
                    <a:pt x="1418" y="1218"/>
                  </a:lnTo>
                  <a:lnTo>
                    <a:pt x="1442" y="1218"/>
                  </a:lnTo>
                  <a:lnTo>
                    <a:pt x="1458" y="1218"/>
                  </a:lnTo>
                  <a:lnTo>
                    <a:pt x="1474" y="1226"/>
                  </a:lnTo>
                  <a:lnTo>
                    <a:pt x="1490" y="1226"/>
                  </a:lnTo>
                  <a:lnTo>
                    <a:pt x="1506" y="1226"/>
                  </a:lnTo>
                  <a:lnTo>
                    <a:pt x="1522" y="1234"/>
                  </a:lnTo>
                  <a:lnTo>
                    <a:pt x="1546" y="1234"/>
                  </a:lnTo>
                  <a:lnTo>
                    <a:pt x="1562" y="1234"/>
                  </a:lnTo>
                  <a:lnTo>
                    <a:pt x="1578" y="1242"/>
                  </a:lnTo>
                  <a:lnTo>
                    <a:pt x="1594" y="1242"/>
                  </a:lnTo>
                  <a:lnTo>
                    <a:pt x="1610" y="1242"/>
                  </a:lnTo>
                  <a:lnTo>
                    <a:pt x="1626" y="1242"/>
                  </a:lnTo>
                  <a:lnTo>
                    <a:pt x="1650" y="1250"/>
                  </a:lnTo>
                  <a:lnTo>
                    <a:pt x="1666" y="1250"/>
                  </a:lnTo>
                  <a:lnTo>
                    <a:pt x="1682" y="1250"/>
                  </a:lnTo>
                  <a:lnTo>
                    <a:pt x="1698" y="1250"/>
                  </a:lnTo>
                  <a:lnTo>
                    <a:pt x="1714" y="1250"/>
                  </a:lnTo>
                  <a:lnTo>
                    <a:pt x="1738" y="1250"/>
                  </a:lnTo>
                  <a:lnTo>
                    <a:pt x="1754" y="1258"/>
                  </a:lnTo>
                  <a:lnTo>
                    <a:pt x="1770" y="1258"/>
                  </a:lnTo>
                  <a:lnTo>
                    <a:pt x="1786" y="1258"/>
                  </a:lnTo>
                  <a:lnTo>
                    <a:pt x="1802" y="1258"/>
                  </a:lnTo>
                  <a:lnTo>
                    <a:pt x="1818" y="1258"/>
                  </a:lnTo>
                  <a:lnTo>
                    <a:pt x="1842" y="1258"/>
                  </a:lnTo>
                  <a:lnTo>
                    <a:pt x="1858" y="1258"/>
                  </a:lnTo>
                  <a:lnTo>
                    <a:pt x="1874" y="1266"/>
                  </a:lnTo>
                  <a:lnTo>
                    <a:pt x="1890" y="1266"/>
                  </a:lnTo>
                  <a:lnTo>
                    <a:pt x="1906" y="1266"/>
                  </a:lnTo>
                  <a:lnTo>
                    <a:pt x="1922" y="1266"/>
                  </a:lnTo>
                  <a:lnTo>
                    <a:pt x="1946" y="1266"/>
                  </a:lnTo>
                  <a:lnTo>
                    <a:pt x="1962" y="1266"/>
                  </a:lnTo>
                  <a:lnTo>
                    <a:pt x="1978" y="1266"/>
                  </a:lnTo>
                  <a:lnTo>
                    <a:pt x="1994" y="1266"/>
                  </a:lnTo>
                  <a:lnTo>
                    <a:pt x="2010" y="1266"/>
                  </a:lnTo>
                  <a:lnTo>
                    <a:pt x="2026" y="1266"/>
                  </a:lnTo>
                  <a:lnTo>
                    <a:pt x="2051" y="1266"/>
                  </a:lnTo>
                  <a:lnTo>
                    <a:pt x="2067" y="1266"/>
                  </a:lnTo>
                  <a:lnTo>
                    <a:pt x="2083" y="1266"/>
                  </a:lnTo>
                  <a:lnTo>
                    <a:pt x="2099" y="1266"/>
                  </a:lnTo>
                  <a:lnTo>
                    <a:pt x="2115" y="1266"/>
                  </a:lnTo>
                  <a:lnTo>
                    <a:pt x="2131" y="1274"/>
                  </a:lnTo>
                  <a:lnTo>
                    <a:pt x="2155" y="1274"/>
                  </a:lnTo>
                  <a:lnTo>
                    <a:pt x="2171" y="1274"/>
                  </a:lnTo>
                  <a:lnTo>
                    <a:pt x="2187" y="1274"/>
                  </a:lnTo>
                  <a:lnTo>
                    <a:pt x="2203" y="1274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1" name="Freeform 82"/>
            <p:cNvSpPr>
              <a:spLocks/>
            </p:cNvSpPr>
            <p:nvPr/>
          </p:nvSpPr>
          <p:spPr bwMode="auto">
            <a:xfrm>
              <a:off x="5437188" y="5520883"/>
              <a:ext cx="2020888" cy="158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2" name="Freeform 83"/>
            <p:cNvSpPr>
              <a:spLocks/>
            </p:cNvSpPr>
            <p:nvPr/>
          </p:nvSpPr>
          <p:spPr bwMode="auto">
            <a:xfrm>
              <a:off x="1939926" y="3153920"/>
              <a:ext cx="3497263" cy="2354263"/>
            </a:xfrm>
            <a:custGeom>
              <a:avLst/>
              <a:gdLst/>
              <a:ahLst/>
              <a:cxnLst>
                <a:cxn ang="0">
                  <a:pos x="32" y="56"/>
                </a:cxn>
                <a:cxn ang="0">
                  <a:pos x="80" y="137"/>
                </a:cxn>
                <a:cxn ang="0">
                  <a:pos x="136" y="217"/>
                </a:cxn>
                <a:cxn ang="0">
                  <a:pos x="184" y="297"/>
                </a:cxn>
                <a:cxn ang="0">
                  <a:pos x="240" y="377"/>
                </a:cxn>
                <a:cxn ang="0">
                  <a:pos x="288" y="449"/>
                </a:cxn>
                <a:cxn ang="0">
                  <a:pos x="344" y="529"/>
                </a:cxn>
                <a:cxn ang="0">
                  <a:pos x="392" y="601"/>
                </a:cxn>
                <a:cxn ang="0">
                  <a:pos x="448" y="665"/>
                </a:cxn>
                <a:cxn ang="0">
                  <a:pos x="496" y="738"/>
                </a:cxn>
                <a:cxn ang="0">
                  <a:pos x="553" y="802"/>
                </a:cxn>
                <a:cxn ang="0">
                  <a:pos x="601" y="866"/>
                </a:cxn>
                <a:cxn ang="0">
                  <a:pos x="657" y="922"/>
                </a:cxn>
                <a:cxn ang="0">
                  <a:pos x="705" y="978"/>
                </a:cxn>
                <a:cxn ang="0">
                  <a:pos x="761" y="1026"/>
                </a:cxn>
                <a:cxn ang="0">
                  <a:pos x="809" y="1074"/>
                </a:cxn>
                <a:cxn ang="0">
                  <a:pos x="865" y="1114"/>
                </a:cxn>
                <a:cxn ang="0">
                  <a:pos x="921" y="1154"/>
                </a:cxn>
                <a:cxn ang="0">
                  <a:pos x="969" y="1194"/>
                </a:cxn>
                <a:cxn ang="0">
                  <a:pos x="1025" y="1226"/>
                </a:cxn>
                <a:cxn ang="0">
                  <a:pos x="1073" y="1259"/>
                </a:cxn>
                <a:cxn ang="0">
                  <a:pos x="1129" y="1291"/>
                </a:cxn>
                <a:cxn ang="0">
                  <a:pos x="1177" y="1315"/>
                </a:cxn>
                <a:cxn ang="0">
                  <a:pos x="1233" y="1339"/>
                </a:cxn>
                <a:cxn ang="0">
                  <a:pos x="1281" y="1355"/>
                </a:cxn>
                <a:cxn ang="0">
                  <a:pos x="1338" y="1379"/>
                </a:cxn>
                <a:cxn ang="0">
                  <a:pos x="1386" y="1395"/>
                </a:cxn>
                <a:cxn ang="0">
                  <a:pos x="1442" y="1403"/>
                </a:cxn>
                <a:cxn ang="0">
                  <a:pos x="1490" y="1419"/>
                </a:cxn>
                <a:cxn ang="0">
                  <a:pos x="1546" y="1427"/>
                </a:cxn>
                <a:cxn ang="0">
                  <a:pos x="1594" y="1435"/>
                </a:cxn>
                <a:cxn ang="0">
                  <a:pos x="1650" y="1443"/>
                </a:cxn>
                <a:cxn ang="0">
                  <a:pos x="1698" y="1451"/>
                </a:cxn>
                <a:cxn ang="0">
                  <a:pos x="1754" y="1459"/>
                </a:cxn>
                <a:cxn ang="0">
                  <a:pos x="1802" y="1467"/>
                </a:cxn>
                <a:cxn ang="0">
                  <a:pos x="1858" y="1467"/>
                </a:cxn>
                <a:cxn ang="0">
                  <a:pos x="1906" y="1475"/>
                </a:cxn>
                <a:cxn ang="0">
                  <a:pos x="1962" y="1475"/>
                </a:cxn>
                <a:cxn ang="0">
                  <a:pos x="2010" y="1483"/>
                </a:cxn>
                <a:cxn ang="0">
                  <a:pos x="2067" y="1483"/>
                </a:cxn>
                <a:cxn ang="0">
                  <a:pos x="2115" y="1483"/>
                </a:cxn>
                <a:cxn ang="0">
                  <a:pos x="2171" y="1483"/>
                </a:cxn>
              </a:cxnLst>
              <a:rect l="0" t="0" r="r" b="b"/>
              <a:pathLst>
                <a:path w="2203" h="1483">
                  <a:moveTo>
                    <a:pt x="0" y="0"/>
                  </a:moveTo>
                  <a:lnTo>
                    <a:pt x="16" y="32"/>
                  </a:lnTo>
                  <a:lnTo>
                    <a:pt x="32" y="56"/>
                  </a:lnTo>
                  <a:lnTo>
                    <a:pt x="48" y="80"/>
                  </a:lnTo>
                  <a:lnTo>
                    <a:pt x="64" y="112"/>
                  </a:lnTo>
                  <a:lnTo>
                    <a:pt x="80" y="137"/>
                  </a:lnTo>
                  <a:lnTo>
                    <a:pt x="104" y="161"/>
                  </a:lnTo>
                  <a:lnTo>
                    <a:pt x="120" y="193"/>
                  </a:lnTo>
                  <a:lnTo>
                    <a:pt x="136" y="217"/>
                  </a:lnTo>
                  <a:lnTo>
                    <a:pt x="152" y="241"/>
                  </a:lnTo>
                  <a:lnTo>
                    <a:pt x="168" y="265"/>
                  </a:lnTo>
                  <a:lnTo>
                    <a:pt x="184" y="297"/>
                  </a:lnTo>
                  <a:lnTo>
                    <a:pt x="208" y="321"/>
                  </a:lnTo>
                  <a:lnTo>
                    <a:pt x="224" y="345"/>
                  </a:lnTo>
                  <a:lnTo>
                    <a:pt x="240" y="377"/>
                  </a:lnTo>
                  <a:lnTo>
                    <a:pt x="256" y="401"/>
                  </a:lnTo>
                  <a:lnTo>
                    <a:pt x="272" y="425"/>
                  </a:lnTo>
                  <a:lnTo>
                    <a:pt x="288" y="449"/>
                  </a:lnTo>
                  <a:lnTo>
                    <a:pt x="312" y="473"/>
                  </a:lnTo>
                  <a:lnTo>
                    <a:pt x="328" y="497"/>
                  </a:lnTo>
                  <a:lnTo>
                    <a:pt x="344" y="529"/>
                  </a:lnTo>
                  <a:lnTo>
                    <a:pt x="360" y="553"/>
                  </a:lnTo>
                  <a:lnTo>
                    <a:pt x="376" y="577"/>
                  </a:lnTo>
                  <a:lnTo>
                    <a:pt x="392" y="601"/>
                  </a:lnTo>
                  <a:lnTo>
                    <a:pt x="416" y="625"/>
                  </a:lnTo>
                  <a:lnTo>
                    <a:pt x="432" y="649"/>
                  </a:lnTo>
                  <a:lnTo>
                    <a:pt x="448" y="665"/>
                  </a:lnTo>
                  <a:lnTo>
                    <a:pt x="464" y="690"/>
                  </a:lnTo>
                  <a:lnTo>
                    <a:pt x="480" y="714"/>
                  </a:lnTo>
                  <a:lnTo>
                    <a:pt x="496" y="738"/>
                  </a:lnTo>
                  <a:lnTo>
                    <a:pt x="520" y="762"/>
                  </a:lnTo>
                  <a:lnTo>
                    <a:pt x="536" y="778"/>
                  </a:lnTo>
                  <a:lnTo>
                    <a:pt x="553" y="802"/>
                  </a:lnTo>
                  <a:lnTo>
                    <a:pt x="569" y="826"/>
                  </a:lnTo>
                  <a:lnTo>
                    <a:pt x="585" y="842"/>
                  </a:lnTo>
                  <a:lnTo>
                    <a:pt x="601" y="866"/>
                  </a:lnTo>
                  <a:lnTo>
                    <a:pt x="625" y="882"/>
                  </a:lnTo>
                  <a:lnTo>
                    <a:pt x="641" y="898"/>
                  </a:lnTo>
                  <a:lnTo>
                    <a:pt x="657" y="922"/>
                  </a:lnTo>
                  <a:lnTo>
                    <a:pt x="673" y="938"/>
                  </a:lnTo>
                  <a:lnTo>
                    <a:pt x="689" y="954"/>
                  </a:lnTo>
                  <a:lnTo>
                    <a:pt x="705" y="978"/>
                  </a:lnTo>
                  <a:lnTo>
                    <a:pt x="729" y="994"/>
                  </a:lnTo>
                  <a:lnTo>
                    <a:pt x="745" y="1010"/>
                  </a:lnTo>
                  <a:lnTo>
                    <a:pt x="761" y="1026"/>
                  </a:lnTo>
                  <a:lnTo>
                    <a:pt x="777" y="1042"/>
                  </a:lnTo>
                  <a:lnTo>
                    <a:pt x="793" y="1058"/>
                  </a:lnTo>
                  <a:lnTo>
                    <a:pt x="809" y="1074"/>
                  </a:lnTo>
                  <a:lnTo>
                    <a:pt x="833" y="1090"/>
                  </a:lnTo>
                  <a:lnTo>
                    <a:pt x="849" y="1106"/>
                  </a:lnTo>
                  <a:lnTo>
                    <a:pt x="865" y="1114"/>
                  </a:lnTo>
                  <a:lnTo>
                    <a:pt x="881" y="1130"/>
                  </a:lnTo>
                  <a:lnTo>
                    <a:pt x="897" y="1146"/>
                  </a:lnTo>
                  <a:lnTo>
                    <a:pt x="921" y="1154"/>
                  </a:lnTo>
                  <a:lnTo>
                    <a:pt x="937" y="1170"/>
                  </a:lnTo>
                  <a:lnTo>
                    <a:pt x="953" y="1186"/>
                  </a:lnTo>
                  <a:lnTo>
                    <a:pt x="969" y="1194"/>
                  </a:lnTo>
                  <a:lnTo>
                    <a:pt x="985" y="1210"/>
                  </a:lnTo>
                  <a:lnTo>
                    <a:pt x="1001" y="1218"/>
                  </a:lnTo>
                  <a:lnTo>
                    <a:pt x="1025" y="1226"/>
                  </a:lnTo>
                  <a:lnTo>
                    <a:pt x="1041" y="1243"/>
                  </a:lnTo>
                  <a:lnTo>
                    <a:pt x="1057" y="1251"/>
                  </a:lnTo>
                  <a:lnTo>
                    <a:pt x="1073" y="1259"/>
                  </a:lnTo>
                  <a:lnTo>
                    <a:pt x="1089" y="1267"/>
                  </a:lnTo>
                  <a:lnTo>
                    <a:pt x="1105" y="1283"/>
                  </a:lnTo>
                  <a:lnTo>
                    <a:pt x="1129" y="1291"/>
                  </a:lnTo>
                  <a:lnTo>
                    <a:pt x="1145" y="1299"/>
                  </a:lnTo>
                  <a:lnTo>
                    <a:pt x="1161" y="1307"/>
                  </a:lnTo>
                  <a:lnTo>
                    <a:pt x="1177" y="1315"/>
                  </a:lnTo>
                  <a:lnTo>
                    <a:pt x="1193" y="1323"/>
                  </a:lnTo>
                  <a:lnTo>
                    <a:pt x="1209" y="1331"/>
                  </a:lnTo>
                  <a:lnTo>
                    <a:pt x="1233" y="1339"/>
                  </a:lnTo>
                  <a:lnTo>
                    <a:pt x="1249" y="1347"/>
                  </a:lnTo>
                  <a:lnTo>
                    <a:pt x="1265" y="1347"/>
                  </a:lnTo>
                  <a:lnTo>
                    <a:pt x="1281" y="1355"/>
                  </a:lnTo>
                  <a:lnTo>
                    <a:pt x="1298" y="1363"/>
                  </a:lnTo>
                  <a:lnTo>
                    <a:pt x="1314" y="1371"/>
                  </a:lnTo>
                  <a:lnTo>
                    <a:pt x="1338" y="1379"/>
                  </a:lnTo>
                  <a:lnTo>
                    <a:pt x="1354" y="1379"/>
                  </a:lnTo>
                  <a:lnTo>
                    <a:pt x="1370" y="1387"/>
                  </a:lnTo>
                  <a:lnTo>
                    <a:pt x="1386" y="1395"/>
                  </a:lnTo>
                  <a:lnTo>
                    <a:pt x="1402" y="1395"/>
                  </a:lnTo>
                  <a:lnTo>
                    <a:pt x="1418" y="1403"/>
                  </a:lnTo>
                  <a:lnTo>
                    <a:pt x="1442" y="1403"/>
                  </a:lnTo>
                  <a:lnTo>
                    <a:pt x="1458" y="1411"/>
                  </a:lnTo>
                  <a:lnTo>
                    <a:pt x="1474" y="1411"/>
                  </a:lnTo>
                  <a:lnTo>
                    <a:pt x="1490" y="1419"/>
                  </a:lnTo>
                  <a:lnTo>
                    <a:pt x="1506" y="1419"/>
                  </a:lnTo>
                  <a:lnTo>
                    <a:pt x="1522" y="1427"/>
                  </a:lnTo>
                  <a:lnTo>
                    <a:pt x="1546" y="1427"/>
                  </a:lnTo>
                  <a:lnTo>
                    <a:pt x="1562" y="1435"/>
                  </a:lnTo>
                  <a:lnTo>
                    <a:pt x="1578" y="1435"/>
                  </a:lnTo>
                  <a:lnTo>
                    <a:pt x="1594" y="1435"/>
                  </a:lnTo>
                  <a:lnTo>
                    <a:pt x="1610" y="1443"/>
                  </a:lnTo>
                  <a:lnTo>
                    <a:pt x="1626" y="1443"/>
                  </a:lnTo>
                  <a:lnTo>
                    <a:pt x="1650" y="1443"/>
                  </a:lnTo>
                  <a:lnTo>
                    <a:pt x="1666" y="1451"/>
                  </a:lnTo>
                  <a:lnTo>
                    <a:pt x="1682" y="1451"/>
                  </a:lnTo>
                  <a:lnTo>
                    <a:pt x="1698" y="1451"/>
                  </a:lnTo>
                  <a:lnTo>
                    <a:pt x="1714" y="1459"/>
                  </a:lnTo>
                  <a:lnTo>
                    <a:pt x="1738" y="1459"/>
                  </a:lnTo>
                  <a:lnTo>
                    <a:pt x="1754" y="1459"/>
                  </a:lnTo>
                  <a:lnTo>
                    <a:pt x="1770" y="1459"/>
                  </a:lnTo>
                  <a:lnTo>
                    <a:pt x="1786" y="1467"/>
                  </a:lnTo>
                  <a:lnTo>
                    <a:pt x="1802" y="1467"/>
                  </a:lnTo>
                  <a:lnTo>
                    <a:pt x="1818" y="1467"/>
                  </a:lnTo>
                  <a:lnTo>
                    <a:pt x="1842" y="1467"/>
                  </a:lnTo>
                  <a:lnTo>
                    <a:pt x="1858" y="1467"/>
                  </a:lnTo>
                  <a:lnTo>
                    <a:pt x="1874" y="1467"/>
                  </a:lnTo>
                  <a:lnTo>
                    <a:pt x="1890" y="1475"/>
                  </a:lnTo>
                  <a:lnTo>
                    <a:pt x="1906" y="1475"/>
                  </a:lnTo>
                  <a:lnTo>
                    <a:pt x="1922" y="1475"/>
                  </a:lnTo>
                  <a:lnTo>
                    <a:pt x="1946" y="1475"/>
                  </a:lnTo>
                  <a:lnTo>
                    <a:pt x="1962" y="1475"/>
                  </a:lnTo>
                  <a:lnTo>
                    <a:pt x="1978" y="1475"/>
                  </a:lnTo>
                  <a:lnTo>
                    <a:pt x="1994" y="1475"/>
                  </a:lnTo>
                  <a:lnTo>
                    <a:pt x="2010" y="1483"/>
                  </a:lnTo>
                  <a:lnTo>
                    <a:pt x="2026" y="1483"/>
                  </a:lnTo>
                  <a:lnTo>
                    <a:pt x="2051" y="1483"/>
                  </a:lnTo>
                  <a:lnTo>
                    <a:pt x="2067" y="1483"/>
                  </a:lnTo>
                  <a:lnTo>
                    <a:pt x="2083" y="1483"/>
                  </a:lnTo>
                  <a:lnTo>
                    <a:pt x="2099" y="1483"/>
                  </a:lnTo>
                  <a:lnTo>
                    <a:pt x="2115" y="1483"/>
                  </a:lnTo>
                  <a:lnTo>
                    <a:pt x="2131" y="1483"/>
                  </a:lnTo>
                  <a:lnTo>
                    <a:pt x="2155" y="1483"/>
                  </a:lnTo>
                  <a:lnTo>
                    <a:pt x="2171" y="1483"/>
                  </a:lnTo>
                  <a:lnTo>
                    <a:pt x="2187" y="1483"/>
                  </a:lnTo>
                  <a:lnTo>
                    <a:pt x="2203" y="1483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3" name="Freeform 84"/>
            <p:cNvSpPr>
              <a:spLocks/>
            </p:cNvSpPr>
            <p:nvPr/>
          </p:nvSpPr>
          <p:spPr bwMode="auto">
            <a:xfrm>
              <a:off x="5437188" y="5508183"/>
              <a:ext cx="2020888" cy="127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8"/>
                </a:cxn>
                <a:cxn ang="0">
                  <a:pos x="120" y="8"/>
                </a:cxn>
                <a:cxn ang="0">
                  <a:pos x="160" y="8"/>
                </a:cxn>
                <a:cxn ang="0">
                  <a:pos x="192" y="8"/>
                </a:cxn>
                <a:cxn ang="0">
                  <a:pos x="224" y="8"/>
                </a:cxn>
                <a:cxn ang="0">
                  <a:pos x="264" y="8"/>
                </a:cxn>
                <a:cxn ang="0">
                  <a:pos x="296" y="8"/>
                </a:cxn>
                <a:cxn ang="0">
                  <a:pos x="328" y="8"/>
                </a:cxn>
                <a:cxn ang="0">
                  <a:pos x="368" y="8"/>
                </a:cxn>
                <a:cxn ang="0">
                  <a:pos x="400" y="8"/>
                </a:cxn>
                <a:cxn ang="0">
                  <a:pos x="432" y="8"/>
                </a:cxn>
                <a:cxn ang="0">
                  <a:pos x="472" y="8"/>
                </a:cxn>
                <a:cxn ang="0">
                  <a:pos x="504" y="8"/>
                </a:cxn>
                <a:cxn ang="0">
                  <a:pos x="536" y="8"/>
                </a:cxn>
                <a:cxn ang="0">
                  <a:pos x="576" y="8"/>
                </a:cxn>
                <a:cxn ang="0">
                  <a:pos x="609" y="8"/>
                </a:cxn>
                <a:cxn ang="0">
                  <a:pos x="641" y="8"/>
                </a:cxn>
                <a:cxn ang="0">
                  <a:pos x="681" y="8"/>
                </a:cxn>
                <a:cxn ang="0">
                  <a:pos x="713" y="8"/>
                </a:cxn>
                <a:cxn ang="0">
                  <a:pos x="745" y="8"/>
                </a:cxn>
                <a:cxn ang="0">
                  <a:pos x="785" y="8"/>
                </a:cxn>
                <a:cxn ang="0">
                  <a:pos x="817" y="8"/>
                </a:cxn>
                <a:cxn ang="0">
                  <a:pos x="849" y="8"/>
                </a:cxn>
                <a:cxn ang="0">
                  <a:pos x="889" y="8"/>
                </a:cxn>
                <a:cxn ang="0">
                  <a:pos x="921" y="8"/>
                </a:cxn>
                <a:cxn ang="0">
                  <a:pos x="953" y="8"/>
                </a:cxn>
                <a:cxn ang="0">
                  <a:pos x="993" y="8"/>
                </a:cxn>
                <a:cxn ang="0">
                  <a:pos x="1025" y="8"/>
                </a:cxn>
                <a:cxn ang="0">
                  <a:pos x="1057" y="8"/>
                </a:cxn>
                <a:cxn ang="0">
                  <a:pos x="1097" y="8"/>
                </a:cxn>
                <a:cxn ang="0">
                  <a:pos x="1129" y="8"/>
                </a:cxn>
                <a:cxn ang="0">
                  <a:pos x="1161" y="8"/>
                </a:cxn>
                <a:cxn ang="0">
                  <a:pos x="1201" y="8"/>
                </a:cxn>
                <a:cxn ang="0">
                  <a:pos x="1233" y="8"/>
                </a:cxn>
                <a:cxn ang="0">
                  <a:pos x="1273" y="8"/>
                </a:cxn>
              </a:cxnLst>
              <a:rect l="0" t="0" r="r" b="b"/>
              <a:pathLst>
                <a:path w="1273" h="8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8"/>
                  </a:lnTo>
                  <a:lnTo>
                    <a:pt x="88" y="8"/>
                  </a:lnTo>
                  <a:lnTo>
                    <a:pt x="104" y="8"/>
                  </a:lnTo>
                  <a:lnTo>
                    <a:pt x="120" y="8"/>
                  </a:lnTo>
                  <a:lnTo>
                    <a:pt x="136" y="8"/>
                  </a:lnTo>
                  <a:lnTo>
                    <a:pt x="160" y="8"/>
                  </a:lnTo>
                  <a:lnTo>
                    <a:pt x="176" y="8"/>
                  </a:lnTo>
                  <a:lnTo>
                    <a:pt x="192" y="8"/>
                  </a:lnTo>
                  <a:lnTo>
                    <a:pt x="208" y="8"/>
                  </a:lnTo>
                  <a:lnTo>
                    <a:pt x="224" y="8"/>
                  </a:lnTo>
                  <a:lnTo>
                    <a:pt x="240" y="8"/>
                  </a:lnTo>
                  <a:lnTo>
                    <a:pt x="264" y="8"/>
                  </a:lnTo>
                  <a:lnTo>
                    <a:pt x="280" y="8"/>
                  </a:lnTo>
                  <a:lnTo>
                    <a:pt x="296" y="8"/>
                  </a:lnTo>
                  <a:lnTo>
                    <a:pt x="312" y="8"/>
                  </a:lnTo>
                  <a:lnTo>
                    <a:pt x="328" y="8"/>
                  </a:lnTo>
                  <a:lnTo>
                    <a:pt x="344" y="8"/>
                  </a:lnTo>
                  <a:lnTo>
                    <a:pt x="368" y="8"/>
                  </a:lnTo>
                  <a:lnTo>
                    <a:pt x="384" y="8"/>
                  </a:lnTo>
                  <a:lnTo>
                    <a:pt x="400" y="8"/>
                  </a:lnTo>
                  <a:lnTo>
                    <a:pt x="416" y="8"/>
                  </a:lnTo>
                  <a:lnTo>
                    <a:pt x="432" y="8"/>
                  </a:lnTo>
                  <a:lnTo>
                    <a:pt x="456" y="8"/>
                  </a:lnTo>
                  <a:lnTo>
                    <a:pt x="472" y="8"/>
                  </a:lnTo>
                  <a:lnTo>
                    <a:pt x="488" y="8"/>
                  </a:lnTo>
                  <a:lnTo>
                    <a:pt x="504" y="8"/>
                  </a:lnTo>
                  <a:lnTo>
                    <a:pt x="520" y="8"/>
                  </a:lnTo>
                  <a:lnTo>
                    <a:pt x="536" y="8"/>
                  </a:lnTo>
                  <a:lnTo>
                    <a:pt x="560" y="8"/>
                  </a:lnTo>
                  <a:lnTo>
                    <a:pt x="576" y="8"/>
                  </a:lnTo>
                  <a:lnTo>
                    <a:pt x="592" y="8"/>
                  </a:lnTo>
                  <a:lnTo>
                    <a:pt x="609" y="8"/>
                  </a:lnTo>
                  <a:lnTo>
                    <a:pt x="625" y="8"/>
                  </a:lnTo>
                  <a:lnTo>
                    <a:pt x="641" y="8"/>
                  </a:lnTo>
                  <a:lnTo>
                    <a:pt x="665" y="8"/>
                  </a:lnTo>
                  <a:lnTo>
                    <a:pt x="681" y="8"/>
                  </a:lnTo>
                  <a:lnTo>
                    <a:pt x="697" y="8"/>
                  </a:lnTo>
                  <a:lnTo>
                    <a:pt x="713" y="8"/>
                  </a:lnTo>
                  <a:lnTo>
                    <a:pt x="729" y="8"/>
                  </a:lnTo>
                  <a:lnTo>
                    <a:pt x="745" y="8"/>
                  </a:lnTo>
                  <a:lnTo>
                    <a:pt x="769" y="8"/>
                  </a:lnTo>
                  <a:lnTo>
                    <a:pt x="785" y="8"/>
                  </a:lnTo>
                  <a:lnTo>
                    <a:pt x="801" y="8"/>
                  </a:lnTo>
                  <a:lnTo>
                    <a:pt x="817" y="8"/>
                  </a:lnTo>
                  <a:lnTo>
                    <a:pt x="833" y="8"/>
                  </a:lnTo>
                  <a:lnTo>
                    <a:pt x="849" y="8"/>
                  </a:lnTo>
                  <a:lnTo>
                    <a:pt x="873" y="8"/>
                  </a:lnTo>
                  <a:lnTo>
                    <a:pt x="889" y="8"/>
                  </a:lnTo>
                  <a:lnTo>
                    <a:pt x="905" y="8"/>
                  </a:lnTo>
                  <a:lnTo>
                    <a:pt x="921" y="8"/>
                  </a:lnTo>
                  <a:lnTo>
                    <a:pt x="937" y="8"/>
                  </a:lnTo>
                  <a:lnTo>
                    <a:pt x="953" y="8"/>
                  </a:lnTo>
                  <a:lnTo>
                    <a:pt x="977" y="8"/>
                  </a:lnTo>
                  <a:lnTo>
                    <a:pt x="993" y="8"/>
                  </a:lnTo>
                  <a:lnTo>
                    <a:pt x="1009" y="8"/>
                  </a:lnTo>
                  <a:lnTo>
                    <a:pt x="1025" y="8"/>
                  </a:lnTo>
                  <a:lnTo>
                    <a:pt x="1041" y="8"/>
                  </a:lnTo>
                  <a:lnTo>
                    <a:pt x="1057" y="8"/>
                  </a:lnTo>
                  <a:lnTo>
                    <a:pt x="1081" y="8"/>
                  </a:lnTo>
                  <a:lnTo>
                    <a:pt x="1097" y="8"/>
                  </a:lnTo>
                  <a:lnTo>
                    <a:pt x="1113" y="8"/>
                  </a:lnTo>
                  <a:lnTo>
                    <a:pt x="1129" y="8"/>
                  </a:lnTo>
                  <a:lnTo>
                    <a:pt x="1145" y="8"/>
                  </a:lnTo>
                  <a:lnTo>
                    <a:pt x="1161" y="8"/>
                  </a:lnTo>
                  <a:lnTo>
                    <a:pt x="1185" y="8"/>
                  </a:lnTo>
                  <a:lnTo>
                    <a:pt x="1201" y="8"/>
                  </a:lnTo>
                  <a:lnTo>
                    <a:pt x="1217" y="8"/>
                  </a:lnTo>
                  <a:lnTo>
                    <a:pt x="1233" y="8"/>
                  </a:lnTo>
                  <a:lnTo>
                    <a:pt x="1249" y="8"/>
                  </a:lnTo>
                  <a:lnTo>
                    <a:pt x="1273" y="8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4" name="Freeform 85"/>
            <p:cNvSpPr>
              <a:spLocks/>
            </p:cNvSpPr>
            <p:nvPr/>
          </p:nvSpPr>
          <p:spPr bwMode="auto">
            <a:xfrm>
              <a:off x="1939926" y="2836420"/>
              <a:ext cx="3497263" cy="2671763"/>
            </a:xfrm>
            <a:custGeom>
              <a:avLst/>
              <a:gdLst/>
              <a:ahLst/>
              <a:cxnLst>
                <a:cxn ang="0">
                  <a:pos x="32" y="48"/>
                </a:cxn>
                <a:cxn ang="0">
                  <a:pos x="80" y="128"/>
                </a:cxn>
                <a:cxn ang="0">
                  <a:pos x="136" y="200"/>
                </a:cxn>
                <a:cxn ang="0">
                  <a:pos x="184" y="280"/>
                </a:cxn>
                <a:cxn ang="0">
                  <a:pos x="240" y="361"/>
                </a:cxn>
                <a:cxn ang="0">
                  <a:pos x="288" y="441"/>
                </a:cxn>
                <a:cxn ang="0">
                  <a:pos x="344" y="521"/>
                </a:cxn>
                <a:cxn ang="0">
                  <a:pos x="392" y="601"/>
                </a:cxn>
                <a:cxn ang="0">
                  <a:pos x="448" y="673"/>
                </a:cxn>
                <a:cxn ang="0">
                  <a:pos x="496" y="753"/>
                </a:cxn>
                <a:cxn ang="0">
                  <a:pos x="553" y="825"/>
                </a:cxn>
                <a:cxn ang="0">
                  <a:pos x="601" y="890"/>
                </a:cxn>
                <a:cxn ang="0">
                  <a:pos x="657" y="962"/>
                </a:cxn>
                <a:cxn ang="0">
                  <a:pos x="705" y="1026"/>
                </a:cxn>
                <a:cxn ang="0">
                  <a:pos x="761" y="1082"/>
                </a:cxn>
                <a:cxn ang="0">
                  <a:pos x="809" y="1138"/>
                </a:cxn>
                <a:cxn ang="0">
                  <a:pos x="865" y="1194"/>
                </a:cxn>
                <a:cxn ang="0">
                  <a:pos x="921" y="1242"/>
                </a:cxn>
                <a:cxn ang="0">
                  <a:pos x="969" y="1290"/>
                </a:cxn>
                <a:cxn ang="0">
                  <a:pos x="1025" y="1330"/>
                </a:cxn>
                <a:cxn ang="0">
                  <a:pos x="1073" y="1370"/>
                </a:cxn>
                <a:cxn ang="0">
                  <a:pos x="1129" y="1410"/>
                </a:cxn>
                <a:cxn ang="0">
                  <a:pos x="1177" y="1443"/>
                </a:cxn>
                <a:cxn ang="0">
                  <a:pos x="1233" y="1467"/>
                </a:cxn>
                <a:cxn ang="0">
                  <a:pos x="1281" y="1499"/>
                </a:cxn>
                <a:cxn ang="0">
                  <a:pos x="1338" y="1523"/>
                </a:cxn>
                <a:cxn ang="0">
                  <a:pos x="1386" y="1547"/>
                </a:cxn>
                <a:cxn ang="0">
                  <a:pos x="1442" y="1563"/>
                </a:cxn>
                <a:cxn ang="0">
                  <a:pos x="1490" y="1579"/>
                </a:cxn>
                <a:cxn ang="0">
                  <a:pos x="1546" y="1595"/>
                </a:cxn>
                <a:cxn ang="0">
                  <a:pos x="1594" y="1611"/>
                </a:cxn>
                <a:cxn ang="0">
                  <a:pos x="1650" y="1619"/>
                </a:cxn>
                <a:cxn ang="0">
                  <a:pos x="1698" y="1635"/>
                </a:cxn>
                <a:cxn ang="0">
                  <a:pos x="1754" y="1643"/>
                </a:cxn>
                <a:cxn ang="0">
                  <a:pos x="1802" y="1651"/>
                </a:cxn>
                <a:cxn ang="0">
                  <a:pos x="1858" y="1659"/>
                </a:cxn>
                <a:cxn ang="0">
                  <a:pos x="1906" y="1659"/>
                </a:cxn>
                <a:cxn ang="0">
                  <a:pos x="1962" y="1667"/>
                </a:cxn>
                <a:cxn ang="0">
                  <a:pos x="2010" y="1667"/>
                </a:cxn>
                <a:cxn ang="0">
                  <a:pos x="2067" y="1675"/>
                </a:cxn>
                <a:cxn ang="0">
                  <a:pos x="2115" y="1675"/>
                </a:cxn>
                <a:cxn ang="0">
                  <a:pos x="2171" y="1683"/>
                </a:cxn>
              </a:cxnLst>
              <a:rect l="0" t="0" r="r" b="b"/>
              <a:pathLst>
                <a:path w="2203" h="1683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48" y="72"/>
                  </a:lnTo>
                  <a:lnTo>
                    <a:pt x="64" y="96"/>
                  </a:lnTo>
                  <a:lnTo>
                    <a:pt x="80" y="128"/>
                  </a:lnTo>
                  <a:lnTo>
                    <a:pt x="104" y="152"/>
                  </a:lnTo>
                  <a:lnTo>
                    <a:pt x="120" y="176"/>
                  </a:lnTo>
                  <a:lnTo>
                    <a:pt x="136" y="200"/>
                  </a:lnTo>
                  <a:lnTo>
                    <a:pt x="152" y="232"/>
                  </a:lnTo>
                  <a:lnTo>
                    <a:pt x="168" y="256"/>
                  </a:lnTo>
                  <a:lnTo>
                    <a:pt x="184" y="280"/>
                  </a:lnTo>
                  <a:lnTo>
                    <a:pt x="208" y="312"/>
                  </a:lnTo>
                  <a:lnTo>
                    <a:pt x="224" y="337"/>
                  </a:lnTo>
                  <a:lnTo>
                    <a:pt x="240" y="361"/>
                  </a:lnTo>
                  <a:lnTo>
                    <a:pt x="256" y="393"/>
                  </a:lnTo>
                  <a:lnTo>
                    <a:pt x="272" y="417"/>
                  </a:lnTo>
                  <a:lnTo>
                    <a:pt x="288" y="441"/>
                  </a:lnTo>
                  <a:lnTo>
                    <a:pt x="312" y="465"/>
                  </a:lnTo>
                  <a:lnTo>
                    <a:pt x="328" y="497"/>
                  </a:lnTo>
                  <a:lnTo>
                    <a:pt x="344" y="521"/>
                  </a:lnTo>
                  <a:lnTo>
                    <a:pt x="360" y="545"/>
                  </a:lnTo>
                  <a:lnTo>
                    <a:pt x="376" y="577"/>
                  </a:lnTo>
                  <a:lnTo>
                    <a:pt x="392" y="601"/>
                  </a:lnTo>
                  <a:lnTo>
                    <a:pt x="416" y="625"/>
                  </a:lnTo>
                  <a:lnTo>
                    <a:pt x="432" y="649"/>
                  </a:lnTo>
                  <a:lnTo>
                    <a:pt x="448" y="673"/>
                  </a:lnTo>
                  <a:lnTo>
                    <a:pt x="464" y="697"/>
                  </a:lnTo>
                  <a:lnTo>
                    <a:pt x="480" y="729"/>
                  </a:lnTo>
                  <a:lnTo>
                    <a:pt x="496" y="753"/>
                  </a:lnTo>
                  <a:lnTo>
                    <a:pt x="520" y="777"/>
                  </a:lnTo>
                  <a:lnTo>
                    <a:pt x="536" y="801"/>
                  </a:lnTo>
                  <a:lnTo>
                    <a:pt x="553" y="825"/>
                  </a:lnTo>
                  <a:lnTo>
                    <a:pt x="569" y="849"/>
                  </a:lnTo>
                  <a:lnTo>
                    <a:pt x="585" y="865"/>
                  </a:lnTo>
                  <a:lnTo>
                    <a:pt x="601" y="890"/>
                  </a:lnTo>
                  <a:lnTo>
                    <a:pt x="625" y="914"/>
                  </a:lnTo>
                  <a:lnTo>
                    <a:pt x="641" y="938"/>
                  </a:lnTo>
                  <a:lnTo>
                    <a:pt x="657" y="962"/>
                  </a:lnTo>
                  <a:lnTo>
                    <a:pt x="673" y="978"/>
                  </a:lnTo>
                  <a:lnTo>
                    <a:pt x="689" y="1002"/>
                  </a:lnTo>
                  <a:lnTo>
                    <a:pt x="705" y="1026"/>
                  </a:lnTo>
                  <a:lnTo>
                    <a:pt x="729" y="1042"/>
                  </a:lnTo>
                  <a:lnTo>
                    <a:pt x="745" y="1066"/>
                  </a:lnTo>
                  <a:lnTo>
                    <a:pt x="761" y="1082"/>
                  </a:lnTo>
                  <a:lnTo>
                    <a:pt x="777" y="1098"/>
                  </a:lnTo>
                  <a:lnTo>
                    <a:pt x="793" y="1122"/>
                  </a:lnTo>
                  <a:lnTo>
                    <a:pt x="809" y="1138"/>
                  </a:lnTo>
                  <a:lnTo>
                    <a:pt x="833" y="1154"/>
                  </a:lnTo>
                  <a:lnTo>
                    <a:pt x="849" y="1178"/>
                  </a:lnTo>
                  <a:lnTo>
                    <a:pt x="865" y="1194"/>
                  </a:lnTo>
                  <a:lnTo>
                    <a:pt x="881" y="1210"/>
                  </a:lnTo>
                  <a:lnTo>
                    <a:pt x="897" y="1226"/>
                  </a:lnTo>
                  <a:lnTo>
                    <a:pt x="921" y="1242"/>
                  </a:lnTo>
                  <a:lnTo>
                    <a:pt x="937" y="1258"/>
                  </a:lnTo>
                  <a:lnTo>
                    <a:pt x="953" y="1274"/>
                  </a:lnTo>
                  <a:lnTo>
                    <a:pt x="969" y="1290"/>
                  </a:lnTo>
                  <a:lnTo>
                    <a:pt x="985" y="1306"/>
                  </a:lnTo>
                  <a:lnTo>
                    <a:pt x="1001" y="1314"/>
                  </a:lnTo>
                  <a:lnTo>
                    <a:pt x="1025" y="1330"/>
                  </a:lnTo>
                  <a:lnTo>
                    <a:pt x="1041" y="1346"/>
                  </a:lnTo>
                  <a:lnTo>
                    <a:pt x="1057" y="1354"/>
                  </a:lnTo>
                  <a:lnTo>
                    <a:pt x="1073" y="1370"/>
                  </a:lnTo>
                  <a:lnTo>
                    <a:pt x="1089" y="1386"/>
                  </a:lnTo>
                  <a:lnTo>
                    <a:pt x="1105" y="1394"/>
                  </a:lnTo>
                  <a:lnTo>
                    <a:pt x="1129" y="1410"/>
                  </a:lnTo>
                  <a:lnTo>
                    <a:pt x="1145" y="1418"/>
                  </a:lnTo>
                  <a:lnTo>
                    <a:pt x="1161" y="1426"/>
                  </a:lnTo>
                  <a:lnTo>
                    <a:pt x="1177" y="1443"/>
                  </a:lnTo>
                  <a:lnTo>
                    <a:pt x="1193" y="1451"/>
                  </a:lnTo>
                  <a:lnTo>
                    <a:pt x="1209" y="1459"/>
                  </a:lnTo>
                  <a:lnTo>
                    <a:pt x="1233" y="1467"/>
                  </a:lnTo>
                  <a:lnTo>
                    <a:pt x="1249" y="1483"/>
                  </a:lnTo>
                  <a:lnTo>
                    <a:pt x="1265" y="1491"/>
                  </a:lnTo>
                  <a:lnTo>
                    <a:pt x="1281" y="1499"/>
                  </a:lnTo>
                  <a:lnTo>
                    <a:pt x="1298" y="1507"/>
                  </a:lnTo>
                  <a:lnTo>
                    <a:pt x="1314" y="1515"/>
                  </a:lnTo>
                  <a:lnTo>
                    <a:pt x="1338" y="1523"/>
                  </a:lnTo>
                  <a:lnTo>
                    <a:pt x="1354" y="1531"/>
                  </a:lnTo>
                  <a:lnTo>
                    <a:pt x="1370" y="1539"/>
                  </a:lnTo>
                  <a:lnTo>
                    <a:pt x="1386" y="1547"/>
                  </a:lnTo>
                  <a:lnTo>
                    <a:pt x="1402" y="1547"/>
                  </a:lnTo>
                  <a:lnTo>
                    <a:pt x="1418" y="1555"/>
                  </a:lnTo>
                  <a:lnTo>
                    <a:pt x="1442" y="1563"/>
                  </a:lnTo>
                  <a:lnTo>
                    <a:pt x="1458" y="1571"/>
                  </a:lnTo>
                  <a:lnTo>
                    <a:pt x="1474" y="1579"/>
                  </a:lnTo>
                  <a:lnTo>
                    <a:pt x="1490" y="1579"/>
                  </a:lnTo>
                  <a:lnTo>
                    <a:pt x="1506" y="1587"/>
                  </a:lnTo>
                  <a:lnTo>
                    <a:pt x="1522" y="1595"/>
                  </a:lnTo>
                  <a:lnTo>
                    <a:pt x="1546" y="1595"/>
                  </a:lnTo>
                  <a:lnTo>
                    <a:pt x="1562" y="1603"/>
                  </a:lnTo>
                  <a:lnTo>
                    <a:pt x="1578" y="1603"/>
                  </a:lnTo>
                  <a:lnTo>
                    <a:pt x="1594" y="1611"/>
                  </a:lnTo>
                  <a:lnTo>
                    <a:pt x="1610" y="1611"/>
                  </a:lnTo>
                  <a:lnTo>
                    <a:pt x="1626" y="1619"/>
                  </a:lnTo>
                  <a:lnTo>
                    <a:pt x="1650" y="1619"/>
                  </a:lnTo>
                  <a:lnTo>
                    <a:pt x="1666" y="1627"/>
                  </a:lnTo>
                  <a:lnTo>
                    <a:pt x="1682" y="1627"/>
                  </a:lnTo>
                  <a:lnTo>
                    <a:pt x="1698" y="1635"/>
                  </a:lnTo>
                  <a:lnTo>
                    <a:pt x="1714" y="1635"/>
                  </a:lnTo>
                  <a:lnTo>
                    <a:pt x="1738" y="1635"/>
                  </a:lnTo>
                  <a:lnTo>
                    <a:pt x="1754" y="1643"/>
                  </a:lnTo>
                  <a:lnTo>
                    <a:pt x="1770" y="1643"/>
                  </a:lnTo>
                  <a:lnTo>
                    <a:pt x="1786" y="1643"/>
                  </a:lnTo>
                  <a:lnTo>
                    <a:pt x="1802" y="1651"/>
                  </a:lnTo>
                  <a:lnTo>
                    <a:pt x="1818" y="1651"/>
                  </a:lnTo>
                  <a:lnTo>
                    <a:pt x="1842" y="1651"/>
                  </a:lnTo>
                  <a:lnTo>
                    <a:pt x="1858" y="1659"/>
                  </a:lnTo>
                  <a:lnTo>
                    <a:pt x="1874" y="1659"/>
                  </a:lnTo>
                  <a:lnTo>
                    <a:pt x="1890" y="1659"/>
                  </a:lnTo>
                  <a:lnTo>
                    <a:pt x="1906" y="1659"/>
                  </a:lnTo>
                  <a:lnTo>
                    <a:pt x="1922" y="1667"/>
                  </a:lnTo>
                  <a:lnTo>
                    <a:pt x="1946" y="1667"/>
                  </a:lnTo>
                  <a:lnTo>
                    <a:pt x="1962" y="1667"/>
                  </a:lnTo>
                  <a:lnTo>
                    <a:pt x="1978" y="1667"/>
                  </a:lnTo>
                  <a:lnTo>
                    <a:pt x="1994" y="1667"/>
                  </a:lnTo>
                  <a:lnTo>
                    <a:pt x="2010" y="1667"/>
                  </a:lnTo>
                  <a:lnTo>
                    <a:pt x="2026" y="1675"/>
                  </a:lnTo>
                  <a:lnTo>
                    <a:pt x="2051" y="1675"/>
                  </a:lnTo>
                  <a:lnTo>
                    <a:pt x="2067" y="1675"/>
                  </a:lnTo>
                  <a:lnTo>
                    <a:pt x="2083" y="1675"/>
                  </a:lnTo>
                  <a:lnTo>
                    <a:pt x="2099" y="1675"/>
                  </a:lnTo>
                  <a:lnTo>
                    <a:pt x="2115" y="1675"/>
                  </a:lnTo>
                  <a:lnTo>
                    <a:pt x="2131" y="1675"/>
                  </a:lnTo>
                  <a:lnTo>
                    <a:pt x="2155" y="1683"/>
                  </a:lnTo>
                  <a:lnTo>
                    <a:pt x="2171" y="1683"/>
                  </a:lnTo>
                  <a:lnTo>
                    <a:pt x="2187" y="1683"/>
                  </a:lnTo>
                  <a:lnTo>
                    <a:pt x="2203" y="1683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5" name="Freeform 86"/>
            <p:cNvSpPr>
              <a:spLocks/>
            </p:cNvSpPr>
            <p:nvPr/>
          </p:nvSpPr>
          <p:spPr bwMode="auto">
            <a:xfrm>
              <a:off x="5437188" y="5508183"/>
              <a:ext cx="2020888" cy="127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8"/>
                </a:cxn>
                <a:cxn ang="0">
                  <a:pos x="264" y="8"/>
                </a:cxn>
                <a:cxn ang="0">
                  <a:pos x="296" y="8"/>
                </a:cxn>
                <a:cxn ang="0">
                  <a:pos x="328" y="8"/>
                </a:cxn>
                <a:cxn ang="0">
                  <a:pos x="368" y="8"/>
                </a:cxn>
                <a:cxn ang="0">
                  <a:pos x="400" y="8"/>
                </a:cxn>
                <a:cxn ang="0">
                  <a:pos x="432" y="8"/>
                </a:cxn>
                <a:cxn ang="0">
                  <a:pos x="472" y="8"/>
                </a:cxn>
                <a:cxn ang="0">
                  <a:pos x="504" y="8"/>
                </a:cxn>
                <a:cxn ang="0">
                  <a:pos x="536" y="8"/>
                </a:cxn>
                <a:cxn ang="0">
                  <a:pos x="576" y="8"/>
                </a:cxn>
                <a:cxn ang="0">
                  <a:pos x="609" y="8"/>
                </a:cxn>
                <a:cxn ang="0">
                  <a:pos x="641" y="8"/>
                </a:cxn>
                <a:cxn ang="0">
                  <a:pos x="681" y="8"/>
                </a:cxn>
                <a:cxn ang="0">
                  <a:pos x="713" y="8"/>
                </a:cxn>
                <a:cxn ang="0">
                  <a:pos x="745" y="8"/>
                </a:cxn>
                <a:cxn ang="0">
                  <a:pos x="785" y="8"/>
                </a:cxn>
                <a:cxn ang="0">
                  <a:pos x="817" y="8"/>
                </a:cxn>
                <a:cxn ang="0">
                  <a:pos x="849" y="8"/>
                </a:cxn>
                <a:cxn ang="0">
                  <a:pos x="889" y="8"/>
                </a:cxn>
                <a:cxn ang="0">
                  <a:pos x="921" y="8"/>
                </a:cxn>
                <a:cxn ang="0">
                  <a:pos x="953" y="8"/>
                </a:cxn>
                <a:cxn ang="0">
                  <a:pos x="993" y="8"/>
                </a:cxn>
                <a:cxn ang="0">
                  <a:pos x="1025" y="8"/>
                </a:cxn>
                <a:cxn ang="0">
                  <a:pos x="1057" y="8"/>
                </a:cxn>
                <a:cxn ang="0">
                  <a:pos x="1097" y="8"/>
                </a:cxn>
                <a:cxn ang="0">
                  <a:pos x="1129" y="8"/>
                </a:cxn>
                <a:cxn ang="0">
                  <a:pos x="1161" y="8"/>
                </a:cxn>
                <a:cxn ang="0">
                  <a:pos x="1201" y="8"/>
                </a:cxn>
                <a:cxn ang="0">
                  <a:pos x="1233" y="8"/>
                </a:cxn>
                <a:cxn ang="0">
                  <a:pos x="1273" y="8"/>
                </a:cxn>
              </a:cxnLst>
              <a:rect l="0" t="0" r="r" b="b"/>
              <a:pathLst>
                <a:path w="1273" h="8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8"/>
                  </a:lnTo>
                  <a:lnTo>
                    <a:pt x="224" y="8"/>
                  </a:lnTo>
                  <a:lnTo>
                    <a:pt x="240" y="8"/>
                  </a:lnTo>
                  <a:lnTo>
                    <a:pt x="264" y="8"/>
                  </a:lnTo>
                  <a:lnTo>
                    <a:pt x="280" y="8"/>
                  </a:lnTo>
                  <a:lnTo>
                    <a:pt x="296" y="8"/>
                  </a:lnTo>
                  <a:lnTo>
                    <a:pt x="312" y="8"/>
                  </a:lnTo>
                  <a:lnTo>
                    <a:pt x="328" y="8"/>
                  </a:lnTo>
                  <a:lnTo>
                    <a:pt x="344" y="8"/>
                  </a:lnTo>
                  <a:lnTo>
                    <a:pt x="368" y="8"/>
                  </a:lnTo>
                  <a:lnTo>
                    <a:pt x="384" y="8"/>
                  </a:lnTo>
                  <a:lnTo>
                    <a:pt x="400" y="8"/>
                  </a:lnTo>
                  <a:lnTo>
                    <a:pt x="416" y="8"/>
                  </a:lnTo>
                  <a:lnTo>
                    <a:pt x="432" y="8"/>
                  </a:lnTo>
                  <a:lnTo>
                    <a:pt x="456" y="8"/>
                  </a:lnTo>
                  <a:lnTo>
                    <a:pt x="472" y="8"/>
                  </a:lnTo>
                  <a:lnTo>
                    <a:pt x="488" y="8"/>
                  </a:lnTo>
                  <a:lnTo>
                    <a:pt x="504" y="8"/>
                  </a:lnTo>
                  <a:lnTo>
                    <a:pt x="520" y="8"/>
                  </a:lnTo>
                  <a:lnTo>
                    <a:pt x="536" y="8"/>
                  </a:lnTo>
                  <a:lnTo>
                    <a:pt x="560" y="8"/>
                  </a:lnTo>
                  <a:lnTo>
                    <a:pt x="576" y="8"/>
                  </a:lnTo>
                  <a:lnTo>
                    <a:pt x="592" y="8"/>
                  </a:lnTo>
                  <a:lnTo>
                    <a:pt x="609" y="8"/>
                  </a:lnTo>
                  <a:lnTo>
                    <a:pt x="625" y="8"/>
                  </a:lnTo>
                  <a:lnTo>
                    <a:pt x="641" y="8"/>
                  </a:lnTo>
                  <a:lnTo>
                    <a:pt x="665" y="8"/>
                  </a:lnTo>
                  <a:lnTo>
                    <a:pt x="681" y="8"/>
                  </a:lnTo>
                  <a:lnTo>
                    <a:pt x="697" y="8"/>
                  </a:lnTo>
                  <a:lnTo>
                    <a:pt x="713" y="8"/>
                  </a:lnTo>
                  <a:lnTo>
                    <a:pt x="729" y="8"/>
                  </a:lnTo>
                  <a:lnTo>
                    <a:pt x="745" y="8"/>
                  </a:lnTo>
                  <a:lnTo>
                    <a:pt x="769" y="8"/>
                  </a:lnTo>
                  <a:lnTo>
                    <a:pt x="785" y="8"/>
                  </a:lnTo>
                  <a:lnTo>
                    <a:pt x="801" y="8"/>
                  </a:lnTo>
                  <a:lnTo>
                    <a:pt x="817" y="8"/>
                  </a:lnTo>
                  <a:lnTo>
                    <a:pt x="833" y="8"/>
                  </a:lnTo>
                  <a:lnTo>
                    <a:pt x="849" y="8"/>
                  </a:lnTo>
                  <a:lnTo>
                    <a:pt x="873" y="8"/>
                  </a:lnTo>
                  <a:lnTo>
                    <a:pt x="889" y="8"/>
                  </a:lnTo>
                  <a:lnTo>
                    <a:pt x="905" y="8"/>
                  </a:lnTo>
                  <a:lnTo>
                    <a:pt x="921" y="8"/>
                  </a:lnTo>
                  <a:lnTo>
                    <a:pt x="937" y="8"/>
                  </a:lnTo>
                  <a:lnTo>
                    <a:pt x="953" y="8"/>
                  </a:lnTo>
                  <a:lnTo>
                    <a:pt x="977" y="8"/>
                  </a:lnTo>
                  <a:lnTo>
                    <a:pt x="993" y="8"/>
                  </a:lnTo>
                  <a:lnTo>
                    <a:pt x="1009" y="8"/>
                  </a:lnTo>
                  <a:lnTo>
                    <a:pt x="1025" y="8"/>
                  </a:lnTo>
                  <a:lnTo>
                    <a:pt x="1041" y="8"/>
                  </a:lnTo>
                  <a:lnTo>
                    <a:pt x="1057" y="8"/>
                  </a:lnTo>
                  <a:lnTo>
                    <a:pt x="1081" y="8"/>
                  </a:lnTo>
                  <a:lnTo>
                    <a:pt x="1097" y="8"/>
                  </a:lnTo>
                  <a:lnTo>
                    <a:pt x="1113" y="8"/>
                  </a:lnTo>
                  <a:lnTo>
                    <a:pt x="1129" y="8"/>
                  </a:lnTo>
                  <a:lnTo>
                    <a:pt x="1145" y="8"/>
                  </a:lnTo>
                  <a:lnTo>
                    <a:pt x="1161" y="8"/>
                  </a:lnTo>
                  <a:lnTo>
                    <a:pt x="1185" y="8"/>
                  </a:lnTo>
                  <a:lnTo>
                    <a:pt x="1201" y="8"/>
                  </a:lnTo>
                  <a:lnTo>
                    <a:pt x="1217" y="8"/>
                  </a:lnTo>
                  <a:lnTo>
                    <a:pt x="1233" y="8"/>
                  </a:lnTo>
                  <a:lnTo>
                    <a:pt x="1249" y="8"/>
                  </a:lnTo>
                  <a:lnTo>
                    <a:pt x="1273" y="8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6" name="Freeform 87"/>
            <p:cNvSpPr>
              <a:spLocks/>
            </p:cNvSpPr>
            <p:nvPr/>
          </p:nvSpPr>
          <p:spPr bwMode="auto">
            <a:xfrm>
              <a:off x="1939926" y="2544320"/>
              <a:ext cx="3497263" cy="2951163"/>
            </a:xfrm>
            <a:custGeom>
              <a:avLst/>
              <a:gdLst/>
              <a:ahLst/>
              <a:cxnLst>
                <a:cxn ang="0">
                  <a:pos x="32" y="48"/>
                </a:cxn>
                <a:cxn ang="0">
                  <a:pos x="80" y="112"/>
                </a:cxn>
                <a:cxn ang="0">
                  <a:pos x="136" y="184"/>
                </a:cxn>
                <a:cxn ang="0">
                  <a:pos x="184" y="256"/>
                </a:cxn>
                <a:cxn ang="0">
                  <a:pos x="240" y="336"/>
                </a:cxn>
                <a:cxn ang="0">
                  <a:pos x="288" y="416"/>
                </a:cxn>
                <a:cxn ang="0">
                  <a:pos x="344" y="496"/>
                </a:cxn>
                <a:cxn ang="0">
                  <a:pos x="392" y="577"/>
                </a:cxn>
                <a:cxn ang="0">
                  <a:pos x="448" y="649"/>
                </a:cxn>
                <a:cxn ang="0">
                  <a:pos x="496" y="729"/>
                </a:cxn>
                <a:cxn ang="0">
                  <a:pos x="553" y="809"/>
                </a:cxn>
                <a:cxn ang="0">
                  <a:pos x="601" y="881"/>
                </a:cxn>
                <a:cxn ang="0">
                  <a:pos x="657" y="961"/>
                </a:cxn>
                <a:cxn ang="0">
                  <a:pos x="705" y="1033"/>
                </a:cxn>
                <a:cxn ang="0">
                  <a:pos x="761" y="1098"/>
                </a:cxn>
                <a:cxn ang="0">
                  <a:pos x="809" y="1162"/>
                </a:cxn>
                <a:cxn ang="0">
                  <a:pos x="865" y="1226"/>
                </a:cxn>
                <a:cxn ang="0">
                  <a:pos x="921" y="1282"/>
                </a:cxn>
                <a:cxn ang="0">
                  <a:pos x="969" y="1338"/>
                </a:cxn>
                <a:cxn ang="0">
                  <a:pos x="1025" y="1394"/>
                </a:cxn>
                <a:cxn ang="0">
                  <a:pos x="1073" y="1442"/>
                </a:cxn>
                <a:cxn ang="0">
                  <a:pos x="1129" y="1490"/>
                </a:cxn>
                <a:cxn ang="0">
                  <a:pos x="1177" y="1530"/>
                </a:cxn>
                <a:cxn ang="0">
                  <a:pos x="1233" y="1570"/>
                </a:cxn>
                <a:cxn ang="0">
                  <a:pos x="1281" y="1602"/>
                </a:cxn>
                <a:cxn ang="0">
                  <a:pos x="1338" y="1635"/>
                </a:cxn>
                <a:cxn ang="0">
                  <a:pos x="1386" y="1667"/>
                </a:cxn>
                <a:cxn ang="0">
                  <a:pos x="1442" y="1691"/>
                </a:cxn>
                <a:cxn ang="0">
                  <a:pos x="1490" y="1715"/>
                </a:cxn>
                <a:cxn ang="0">
                  <a:pos x="1546" y="1731"/>
                </a:cxn>
                <a:cxn ang="0">
                  <a:pos x="1594" y="1755"/>
                </a:cxn>
                <a:cxn ang="0">
                  <a:pos x="1650" y="1771"/>
                </a:cxn>
                <a:cxn ang="0">
                  <a:pos x="1698" y="1787"/>
                </a:cxn>
                <a:cxn ang="0">
                  <a:pos x="1754" y="1795"/>
                </a:cxn>
                <a:cxn ang="0">
                  <a:pos x="1802" y="1811"/>
                </a:cxn>
                <a:cxn ang="0">
                  <a:pos x="1858" y="1819"/>
                </a:cxn>
                <a:cxn ang="0">
                  <a:pos x="1906" y="1827"/>
                </a:cxn>
                <a:cxn ang="0">
                  <a:pos x="1962" y="1835"/>
                </a:cxn>
                <a:cxn ang="0">
                  <a:pos x="2010" y="1843"/>
                </a:cxn>
                <a:cxn ang="0">
                  <a:pos x="2067" y="1851"/>
                </a:cxn>
                <a:cxn ang="0">
                  <a:pos x="2115" y="1851"/>
                </a:cxn>
                <a:cxn ang="0">
                  <a:pos x="2171" y="1859"/>
                </a:cxn>
              </a:cxnLst>
              <a:rect l="0" t="0" r="r" b="b"/>
              <a:pathLst>
                <a:path w="2203" h="1859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48" y="64"/>
                  </a:lnTo>
                  <a:lnTo>
                    <a:pt x="64" y="88"/>
                  </a:lnTo>
                  <a:lnTo>
                    <a:pt x="80" y="112"/>
                  </a:lnTo>
                  <a:lnTo>
                    <a:pt x="104" y="136"/>
                  </a:lnTo>
                  <a:lnTo>
                    <a:pt x="120" y="160"/>
                  </a:lnTo>
                  <a:lnTo>
                    <a:pt x="136" y="184"/>
                  </a:lnTo>
                  <a:lnTo>
                    <a:pt x="152" y="208"/>
                  </a:lnTo>
                  <a:lnTo>
                    <a:pt x="168" y="232"/>
                  </a:lnTo>
                  <a:lnTo>
                    <a:pt x="184" y="256"/>
                  </a:lnTo>
                  <a:lnTo>
                    <a:pt x="208" y="280"/>
                  </a:lnTo>
                  <a:lnTo>
                    <a:pt x="224" y="312"/>
                  </a:lnTo>
                  <a:lnTo>
                    <a:pt x="240" y="336"/>
                  </a:lnTo>
                  <a:lnTo>
                    <a:pt x="256" y="360"/>
                  </a:lnTo>
                  <a:lnTo>
                    <a:pt x="272" y="384"/>
                  </a:lnTo>
                  <a:lnTo>
                    <a:pt x="288" y="416"/>
                  </a:lnTo>
                  <a:lnTo>
                    <a:pt x="312" y="440"/>
                  </a:lnTo>
                  <a:lnTo>
                    <a:pt x="328" y="464"/>
                  </a:lnTo>
                  <a:lnTo>
                    <a:pt x="344" y="496"/>
                  </a:lnTo>
                  <a:lnTo>
                    <a:pt x="360" y="521"/>
                  </a:lnTo>
                  <a:lnTo>
                    <a:pt x="376" y="545"/>
                  </a:lnTo>
                  <a:lnTo>
                    <a:pt x="392" y="577"/>
                  </a:lnTo>
                  <a:lnTo>
                    <a:pt x="416" y="601"/>
                  </a:lnTo>
                  <a:lnTo>
                    <a:pt x="432" y="625"/>
                  </a:lnTo>
                  <a:lnTo>
                    <a:pt x="448" y="649"/>
                  </a:lnTo>
                  <a:lnTo>
                    <a:pt x="464" y="681"/>
                  </a:lnTo>
                  <a:lnTo>
                    <a:pt x="480" y="705"/>
                  </a:lnTo>
                  <a:lnTo>
                    <a:pt x="496" y="729"/>
                  </a:lnTo>
                  <a:lnTo>
                    <a:pt x="520" y="761"/>
                  </a:lnTo>
                  <a:lnTo>
                    <a:pt x="536" y="785"/>
                  </a:lnTo>
                  <a:lnTo>
                    <a:pt x="553" y="809"/>
                  </a:lnTo>
                  <a:lnTo>
                    <a:pt x="569" y="833"/>
                  </a:lnTo>
                  <a:lnTo>
                    <a:pt x="585" y="857"/>
                  </a:lnTo>
                  <a:lnTo>
                    <a:pt x="601" y="881"/>
                  </a:lnTo>
                  <a:lnTo>
                    <a:pt x="625" y="913"/>
                  </a:lnTo>
                  <a:lnTo>
                    <a:pt x="641" y="937"/>
                  </a:lnTo>
                  <a:lnTo>
                    <a:pt x="657" y="961"/>
                  </a:lnTo>
                  <a:lnTo>
                    <a:pt x="673" y="985"/>
                  </a:lnTo>
                  <a:lnTo>
                    <a:pt x="689" y="1009"/>
                  </a:lnTo>
                  <a:lnTo>
                    <a:pt x="705" y="1033"/>
                  </a:lnTo>
                  <a:lnTo>
                    <a:pt x="729" y="1049"/>
                  </a:lnTo>
                  <a:lnTo>
                    <a:pt x="745" y="1074"/>
                  </a:lnTo>
                  <a:lnTo>
                    <a:pt x="761" y="1098"/>
                  </a:lnTo>
                  <a:lnTo>
                    <a:pt x="777" y="1122"/>
                  </a:lnTo>
                  <a:lnTo>
                    <a:pt x="793" y="1146"/>
                  </a:lnTo>
                  <a:lnTo>
                    <a:pt x="809" y="1162"/>
                  </a:lnTo>
                  <a:lnTo>
                    <a:pt x="833" y="1186"/>
                  </a:lnTo>
                  <a:lnTo>
                    <a:pt x="849" y="1210"/>
                  </a:lnTo>
                  <a:lnTo>
                    <a:pt x="865" y="1226"/>
                  </a:lnTo>
                  <a:lnTo>
                    <a:pt x="881" y="1250"/>
                  </a:lnTo>
                  <a:lnTo>
                    <a:pt x="897" y="1266"/>
                  </a:lnTo>
                  <a:lnTo>
                    <a:pt x="921" y="1282"/>
                  </a:lnTo>
                  <a:lnTo>
                    <a:pt x="937" y="1306"/>
                  </a:lnTo>
                  <a:lnTo>
                    <a:pt x="953" y="1322"/>
                  </a:lnTo>
                  <a:lnTo>
                    <a:pt x="969" y="1338"/>
                  </a:lnTo>
                  <a:lnTo>
                    <a:pt x="985" y="1362"/>
                  </a:lnTo>
                  <a:lnTo>
                    <a:pt x="1001" y="1378"/>
                  </a:lnTo>
                  <a:lnTo>
                    <a:pt x="1025" y="1394"/>
                  </a:lnTo>
                  <a:lnTo>
                    <a:pt x="1041" y="1410"/>
                  </a:lnTo>
                  <a:lnTo>
                    <a:pt x="1057" y="1426"/>
                  </a:lnTo>
                  <a:lnTo>
                    <a:pt x="1073" y="1442"/>
                  </a:lnTo>
                  <a:lnTo>
                    <a:pt x="1089" y="1458"/>
                  </a:lnTo>
                  <a:lnTo>
                    <a:pt x="1105" y="1474"/>
                  </a:lnTo>
                  <a:lnTo>
                    <a:pt x="1129" y="1490"/>
                  </a:lnTo>
                  <a:lnTo>
                    <a:pt x="1145" y="1498"/>
                  </a:lnTo>
                  <a:lnTo>
                    <a:pt x="1161" y="1514"/>
                  </a:lnTo>
                  <a:lnTo>
                    <a:pt x="1177" y="1530"/>
                  </a:lnTo>
                  <a:lnTo>
                    <a:pt x="1193" y="1538"/>
                  </a:lnTo>
                  <a:lnTo>
                    <a:pt x="1209" y="1554"/>
                  </a:lnTo>
                  <a:lnTo>
                    <a:pt x="1233" y="1570"/>
                  </a:lnTo>
                  <a:lnTo>
                    <a:pt x="1249" y="1578"/>
                  </a:lnTo>
                  <a:lnTo>
                    <a:pt x="1265" y="1594"/>
                  </a:lnTo>
                  <a:lnTo>
                    <a:pt x="1281" y="1602"/>
                  </a:lnTo>
                  <a:lnTo>
                    <a:pt x="1298" y="1610"/>
                  </a:lnTo>
                  <a:lnTo>
                    <a:pt x="1314" y="1627"/>
                  </a:lnTo>
                  <a:lnTo>
                    <a:pt x="1338" y="1635"/>
                  </a:lnTo>
                  <a:lnTo>
                    <a:pt x="1354" y="1643"/>
                  </a:lnTo>
                  <a:lnTo>
                    <a:pt x="1370" y="1651"/>
                  </a:lnTo>
                  <a:lnTo>
                    <a:pt x="1386" y="1667"/>
                  </a:lnTo>
                  <a:lnTo>
                    <a:pt x="1402" y="1675"/>
                  </a:lnTo>
                  <a:lnTo>
                    <a:pt x="1418" y="1683"/>
                  </a:lnTo>
                  <a:lnTo>
                    <a:pt x="1442" y="1691"/>
                  </a:lnTo>
                  <a:lnTo>
                    <a:pt x="1458" y="1699"/>
                  </a:lnTo>
                  <a:lnTo>
                    <a:pt x="1474" y="1707"/>
                  </a:lnTo>
                  <a:lnTo>
                    <a:pt x="1490" y="1715"/>
                  </a:lnTo>
                  <a:lnTo>
                    <a:pt x="1506" y="1723"/>
                  </a:lnTo>
                  <a:lnTo>
                    <a:pt x="1522" y="1731"/>
                  </a:lnTo>
                  <a:lnTo>
                    <a:pt x="1546" y="1731"/>
                  </a:lnTo>
                  <a:lnTo>
                    <a:pt x="1562" y="1739"/>
                  </a:lnTo>
                  <a:lnTo>
                    <a:pt x="1578" y="1747"/>
                  </a:lnTo>
                  <a:lnTo>
                    <a:pt x="1594" y="1755"/>
                  </a:lnTo>
                  <a:lnTo>
                    <a:pt x="1610" y="1763"/>
                  </a:lnTo>
                  <a:lnTo>
                    <a:pt x="1626" y="1763"/>
                  </a:lnTo>
                  <a:lnTo>
                    <a:pt x="1650" y="1771"/>
                  </a:lnTo>
                  <a:lnTo>
                    <a:pt x="1666" y="1779"/>
                  </a:lnTo>
                  <a:lnTo>
                    <a:pt x="1682" y="1779"/>
                  </a:lnTo>
                  <a:lnTo>
                    <a:pt x="1698" y="1787"/>
                  </a:lnTo>
                  <a:lnTo>
                    <a:pt x="1714" y="1787"/>
                  </a:lnTo>
                  <a:lnTo>
                    <a:pt x="1738" y="1795"/>
                  </a:lnTo>
                  <a:lnTo>
                    <a:pt x="1754" y="1795"/>
                  </a:lnTo>
                  <a:lnTo>
                    <a:pt x="1770" y="1803"/>
                  </a:lnTo>
                  <a:lnTo>
                    <a:pt x="1786" y="1803"/>
                  </a:lnTo>
                  <a:lnTo>
                    <a:pt x="1802" y="1811"/>
                  </a:lnTo>
                  <a:lnTo>
                    <a:pt x="1818" y="1811"/>
                  </a:lnTo>
                  <a:lnTo>
                    <a:pt x="1842" y="1819"/>
                  </a:lnTo>
                  <a:lnTo>
                    <a:pt x="1858" y="1819"/>
                  </a:lnTo>
                  <a:lnTo>
                    <a:pt x="1874" y="1819"/>
                  </a:lnTo>
                  <a:lnTo>
                    <a:pt x="1890" y="1827"/>
                  </a:lnTo>
                  <a:lnTo>
                    <a:pt x="1906" y="1827"/>
                  </a:lnTo>
                  <a:lnTo>
                    <a:pt x="1922" y="1827"/>
                  </a:lnTo>
                  <a:lnTo>
                    <a:pt x="1946" y="1835"/>
                  </a:lnTo>
                  <a:lnTo>
                    <a:pt x="1962" y="1835"/>
                  </a:lnTo>
                  <a:lnTo>
                    <a:pt x="1978" y="1835"/>
                  </a:lnTo>
                  <a:lnTo>
                    <a:pt x="1994" y="1843"/>
                  </a:lnTo>
                  <a:lnTo>
                    <a:pt x="2010" y="1843"/>
                  </a:lnTo>
                  <a:lnTo>
                    <a:pt x="2026" y="1843"/>
                  </a:lnTo>
                  <a:lnTo>
                    <a:pt x="2051" y="1843"/>
                  </a:lnTo>
                  <a:lnTo>
                    <a:pt x="2067" y="1851"/>
                  </a:lnTo>
                  <a:lnTo>
                    <a:pt x="2083" y="1851"/>
                  </a:lnTo>
                  <a:lnTo>
                    <a:pt x="2099" y="1851"/>
                  </a:lnTo>
                  <a:lnTo>
                    <a:pt x="2115" y="1851"/>
                  </a:lnTo>
                  <a:lnTo>
                    <a:pt x="2131" y="1851"/>
                  </a:lnTo>
                  <a:lnTo>
                    <a:pt x="2155" y="1851"/>
                  </a:lnTo>
                  <a:lnTo>
                    <a:pt x="2171" y="1859"/>
                  </a:lnTo>
                  <a:lnTo>
                    <a:pt x="2187" y="1859"/>
                  </a:lnTo>
                  <a:lnTo>
                    <a:pt x="2203" y="1859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7" name="Freeform 88"/>
            <p:cNvSpPr>
              <a:spLocks/>
            </p:cNvSpPr>
            <p:nvPr/>
          </p:nvSpPr>
          <p:spPr bwMode="auto">
            <a:xfrm>
              <a:off x="5437188" y="5495483"/>
              <a:ext cx="2020888" cy="254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8"/>
                </a:cxn>
                <a:cxn ang="0">
                  <a:pos x="120" y="8"/>
                </a:cxn>
                <a:cxn ang="0">
                  <a:pos x="160" y="8"/>
                </a:cxn>
                <a:cxn ang="0">
                  <a:pos x="192" y="8"/>
                </a:cxn>
                <a:cxn ang="0">
                  <a:pos x="224" y="8"/>
                </a:cxn>
                <a:cxn ang="0">
                  <a:pos x="264" y="8"/>
                </a:cxn>
                <a:cxn ang="0">
                  <a:pos x="296" y="8"/>
                </a:cxn>
                <a:cxn ang="0">
                  <a:pos x="328" y="8"/>
                </a:cxn>
                <a:cxn ang="0">
                  <a:pos x="368" y="16"/>
                </a:cxn>
                <a:cxn ang="0">
                  <a:pos x="400" y="16"/>
                </a:cxn>
                <a:cxn ang="0">
                  <a:pos x="432" y="16"/>
                </a:cxn>
                <a:cxn ang="0">
                  <a:pos x="472" y="16"/>
                </a:cxn>
                <a:cxn ang="0">
                  <a:pos x="504" y="16"/>
                </a:cxn>
                <a:cxn ang="0">
                  <a:pos x="536" y="16"/>
                </a:cxn>
                <a:cxn ang="0">
                  <a:pos x="576" y="16"/>
                </a:cxn>
                <a:cxn ang="0">
                  <a:pos x="609" y="16"/>
                </a:cxn>
                <a:cxn ang="0">
                  <a:pos x="641" y="16"/>
                </a:cxn>
                <a:cxn ang="0">
                  <a:pos x="681" y="16"/>
                </a:cxn>
                <a:cxn ang="0">
                  <a:pos x="713" y="16"/>
                </a:cxn>
                <a:cxn ang="0">
                  <a:pos x="745" y="16"/>
                </a:cxn>
                <a:cxn ang="0">
                  <a:pos x="785" y="16"/>
                </a:cxn>
                <a:cxn ang="0">
                  <a:pos x="817" y="16"/>
                </a:cxn>
                <a:cxn ang="0">
                  <a:pos x="849" y="16"/>
                </a:cxn>
                <a:cxn ang="0">
                  <a:pos x="889" y="16"/>
                </a:cxn>
                <a:cxn ang="0">
                  <a:pos x="921" y="16"/>
                </a:cxn>
                <a:cxn ang="0">
                  <a:pos x="953" y="16"/>
                </a:cxn>
                <a:cxn ang="0">
                  <a:pos x="993" y="16"/>
                </a:cxn>
                <a:cxn ang="0">
                  <a:pos x="1025" y="16"/>
                </a:cxn>
                <a:cxn ang="0">
                  <a:pos x="1057" y="16"/>
                </a:cxn>
                <a:cxn ang="0">
                  <a:pos x="1097" y="16"/>
                </a:cxn>
                <a:cxn ang="0">
                  <a:pos x="1129" y="16"/>
                </a:cxn>
                <a:cxn ang="0">
                  <a:pos x="1161" y="16"/>
                </a:cxn>
                <a:cxn ang="0">
                  <a:pos x="1201" y="16"/>
                </a:cxn>
                <a:cxn ang="0">
                  <a:pos x="1233" y="16"/>
                </a:cxn>
                <a:cxn ang="0">
                  <a:pos x="1273" y="16"/>
                </a:cxn>
              </a:cxnLst>
              <a:rect l="0" t="0" r="r" b="b"/>
              <a:pathLst>
                <a:path w="1273" h="16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8"/>
                  </a:lnTo>
                  <a:lnTo>
                    <a:pt x="104" y="8"/>
                  </a:lnTo>
                  <a:lnTo>
                    <a:pt x="120" y="8"/>
                  </a:lnTo>
                  <a:lnTo>
                    <a:pt x="136" y="8"/>
                  </a:lnTo>
                  <a:lnTo>
                    <a:pt x="160" y="8"/>
                  </a:lnTo>
                  <a:lnTo>
                    <a:pt x="176" y="8"/>
                  </a:lnTo>
                  <a:lnTo>
                    <a:pt x="192" y="8"/>
                  </a:lnTo>
                  <a:lnTo>
                    <a:pt x="208" y="8"/>
                  </a:lnTo>
                  <a:lnTo>
                    <a:pt x="224" y="8"/>
                  </a:lnTo>
                  <a:lnTo>
                    <a:pt x="240" y="8"/>
                  </a:lnTo>
                  <a:lnTo>
                    <a:pt x="264" y="8"/>
                  </a:lnTo>
                  <a:lnTo>
                    <a:pt x="280" y="8"/>
                  </a:lnTo>
                  <a:lnTo>
                    <a:pt x="296" y="8"/>
                  </a:lnTo>
                  <a:lnTo>
                    <a:pt x="312" y="8"/>
                  </a:lnTo>
                  <a:lnTo>
                    <a:pt x="328" y="8"/>
                  </a:lnTo>
                  <a:lnTo>
                    <a:pt x="344" y="16"/>
                  </a:lnTo>
                  <a:lnTo>
                    <a:pt x="368" y="16"/>
                  </a:lnTo>
                  <a:lnTo>
                    <a:pt x="384" y="16"/>
                  </a:lnTo>
                  <a:lnTo>
                    <a:pt x="400" y="16"/>
                  </a:lnTo>
                  <a:lnTo>
                    <a:pt x="416" y="16"/>
                  </a:lnTo>
                  <a:lnTo>
                    <a:pt x="432" y="16"/>
                  </a:lnTo>
                  <a:lnTo>
                    <a:pt x="456" y="16"/>
                  </a:lnTo>
                  <a:lnTo>
                    <a:pt x="472" y="16"/>
                  </a:lnTo>
                  <a:lnTo>
                    <a:pt x="488" y="16"/>
                  </a:lnTo>
                  <a:lnTo>
                    <a:pt x="504" y="16"/>
                  </a:lnTo>
                  <a:lnTo>
                    <a:pt x="520" y="16"/>
                  </a:lnTo>
                  <a:lnTo>
                    <a:pt x="536" y="16"/>
                  </a:lnTo>
                  <a:lnTo>
                    <a:pt x="560" y="16"/>
                  </a:lnTo>
                  <a:lnTo>
                    <a:pt x="576" y="16"/>
                  </a:lnTo>
                  <a:lnTo>
                    <a:pt x="592" y="16"/>
                  </a:lnTo>
                  <a:lnTo>
                    <a:pt x="609" y="16"/>
                  </a:lnTo>
                  <a:lnTo>
                    <a:pt x="625" y="16"/>
                  </a:lnTo>
                  <a:lnTo>
                    <a:pt x="641" y="16"/>
                  </a:lnTo>
                  <a:lnTo>
                    <a:pt x="665" y="16"/>
                  </a:lnTo>
                  <a:lnTo>
                    <a:pt x="681" y="16"/>
                  </a:lnTo>
                  <a:lnTo>
                    <a:pt x="697" y="16"/>
                  </a:lnTo>
                  <a:lnTo>
                    <a:pt x="713" y="16"/>
                  </a:lnTo>
                  <a:lnTo>
                    <a:pt x="729" y="16"/>
                  </a:lnTo>
                  <a:lnTo>
                    <a:pt x="745" y="16"/>
                  </a:lnTo>
                  <a:lnTo>
                    <a:pt x="769" y="16"/>
                  </a:lnTo>
                  <a:lnTo>
                    <a:pt x="785" y="16"/>
                  </a:lnTo>
                  <a:lnTo>
                    <a:pt x="801" y="16"/>
                  </a:lnTo>
                  <a:lnTo>
                    <a:pt x="817" y="16"/>
                  </a:lnTo>
                  <a:lnTo>
                    <a:pt x="833" y="16"/>
                  </a:lnTo>
                  <a:lnTo>
                    <a:pt x="849" y="16"/>
                  </a:lnTo>
                  <a:lnTo>
                    <a:pt x="873" y="16"/>
                  </a:lnTo>
                  <a:lnTo>
                    <a:pt x="889" y="16"/>
                  </a:lnTo>
                  <a:lnTo>
                    <a:pt x="905" y="16"/>
                  </a:lnTo>
                  <a:lnTo>
                    <a:pt x="921" y="16"/>
                  </a:lnTo>
                  <a:lnTo>
                    <a:pt x="937" y="16"/>
                  </a:lnTo>
                  <a:lnTo>
                    <a:pt x="953" y="16"/>
                  </a:lnTo>
                  <a:lnTo>
                    <a:pt x="977" y="16"/>
                  </a:lnTo>
                  <a:lnTo>
                    <a:pt x="993" y="16"/>
                  </a:lnTo>
                  <a:lnTo>
                    <a:pt x="1009" y="16"/>
                  </a:lnTo>
                  <a:lnTo>
                    <a:pt x="1025" y="16"/>
                  </a:lnTo>
                  <a:lnTo>
                    <a:pt x="1041" y="16"/>
                  </a:lnTo>
                  <a:lnTo>
                    <a:pt x="1057" y="16"/>
                  </a:lnTo>
                  <a:lnTo>
                    <a:pt x="1081" y="16"/>
                  </a:lnTo>
                  <a:lnTo>
                    <a:pt x="1097" y="16"/>
                  </a:lnTo>
                  <a:lnTo>
                    <a:pt x="1113" y="16"/>
                  </a:lnTo>
                  <a:lnTo>
                    <a:pt x="1129" y="16"/>
                  </a:lnTo>
                  <a:lnTo>
                    <a:pt x="1145" y="16"/>
                  </a:lnTo>
                  <a:lnTo>
                    <a:pt x="1161" y="16"/>
                  </a:lnTo>
                  <a:lnTo>
                    <a:pt x="1185" y="16"/>
                  </a:lnTo>
                  <a:lnTo>
                    <a:pt x="1201" y="16"/>
                  </a:lnTo>
                  <a:lnTo>
                    <a:pt x="1217" y="16"/>
                  </a:lnTo>
                  <a:lnTo>
                    <a:pt x="1233" y="16"/>
                  </a:lnTo>
                  <a:lnTo>
                    <a:pt x="1249" y="16"/>
                  </a:lnTo>
                  <a:lnTo>
                    <a:pt x="1273" y="16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8" name="Freeform 89"/>
            <p:cNvSpPr>
              <a:spLocks/>
            </p:cNvSpPr>
            <p:nvPr/>
          </p:nvSpPr>
          <p:spPr bwMode="auto">
            <a:xfrm>
              <a:off x="1939926" y="2314133"/>
              <a:ext cx="3497263" cy="3168650"/>
            </a:xfrm>
            <a:custGeom>
              <a:avLst/>
              <a:gdLst/>
              <a:ahLst/>
              <a:cxnLst>
                <a:cxn ang="0">
                  <a:pos x="32" y="32"/>
                </a:cxn>
                <a:cxn ang="0">
                  <a:pos x="80" y="89"/>
                </a:cxn>
                <a:cxn ang="0">
                  <a:pos x="136" y="145"/>
                </a:cxn>
                <a:cxn ang="0">
                  <a:pos x="184" y="209"/>
                </a:cxn>
                <a:cxn ang="0">
                  <a:pos x="240" y="281"/>
                </a:cxn>
                <a:cxn ang="0">
                  <a:pos x="288" y="353"/>
                </a:cxn>
                <a:cxn ang="0">
                  <a:pos x="344" y="425"/>
                </a:cxn>
                <a:cxn ang="0">
                  <a:pos x="392" y="505"/>
                </a:cxn>
                <a:cxn ang="0">
                  <a:pos x="448" y="585"/>
                </a:cxn>
                <a:cxn ang="0">
                  <a:pos x="496" y="666"/>
                </a:cxn>
                <a:cxn ang="0">
                  <a:pos x="553" y="746"/>
                </a:cxn>
                <a:cxn ang="0">
                  <a:pos x="601" y="826"/>
                </a:cxn>
                <a:cxn ang="0">
                  <a:pos x="657" y="906"/>
                </a:cxn>
                <a:cxn ang="0">
                  <a:pos x="705" y="978"/>
                </a:cxn>
                <a:cxn ang="0">
                  <a:pos x="761" y="1058"/>
                </a:cxn>
                <a:cxn ang="0">
                  <a:pos x="809" y="1130"/>
                </a:cxn>
                <a:cxn ang="0">
                  <a:pos x="865" y="1194"/>
                </a:cxn>
                <a:cxn ang="0">
                  <a:pos x="921" y="1267"/>
                </a:cxn>
                <a:cxn ang="0">
                  <a:pos x="969" y="1331"/>
                </a:cxn>
                <a:cxn ang="0">
                  <a:pos x="1025" y="1395"/>
                </a:cxn>
                <a:cxn ang="0">
                  <a:pos x="1073" y="1451"/>
                </a:cxn>
                <a:cxn ang="0">
                  <a:pos x="1129" y="1507"/>
                </a:cxn>
                <a:cxn ang="0">
                  <a:pos x="1177" y="1555"/>
                </a:cxn>
                <a:cxn ang="0">
                  <a:pos x="1233" y="1603"/>
                </a:cxn>
                <a:cxn ang="0">
                  <a:pos x="1281" y="1643"/>
                </a:cxn>
                <a:cxn ang="0">
                  <a:pos x="1338" y="1683"/>
                </a:cxn>
                <a:cxn ang="0">
                  <a:pos x="1386" y="1723"/>
                </a:cxn>
                <a:cxn ang="0">
                  <a:pos x="1442" y="1755"/>
                </a:cxn>
                <a:cxn ang="0">
                  <a:pos x="1490" y="1788"/>
                </a:cxn>
                <a:cxn ang="0">
                  <a:pos x="1546" y="1820"/>
                </a:cxn>
                <a:cxn ang="0">
                  <a:pos x="1594" y="1844"/>
                </a:cxn>
                <a:cxn ang="0">
                  <a:pos x="1650" y="1868"/>
                </a:cxn>
                <a:cxn ang="0">
                  <a:pos x="1698" y="1884"/>
                </a:cxn>
                <a:cxn ang="0">
                  <a:pos x="1754" y="1908"/>
                </a:cxn>
                <a:cxn ang="0">
                  <a:pos x="1802" y="1924"/>
                </a:cxn>
                <a:cxn ang="0">
                  <a:pos x="1858" y="1932"/>
                </a:cxn>
                <a:cxn ang="0">
                  <a:pos x="1906" y="1948"/>
                </a:cxn>
                <a:cxn ang="0">
                  <a:pos x="1962" y="1956"/>
                </a:cxn>
                <a:cxn ang="0">
                  <a:pos x="2010" y="1964"/>
                </a:cxn>
                <a:cxn ang="0">
                  <a:pos x="2067" y="1972"/>
                </a:cxn>
                <a:cxn ang="0">
                  <a:pos x="2115" y="1980"/>
                </a:cxn>
                <a:cxn ang="0">
                  <a:pos x="2171" y="1988"/>
                </a:cxn>
              </a:cxnLst>
              <a:rect l="0" t="0" r="r" b="b"/>
              <a:pathLst>
                <a:path w="2203" h="1996">
                  <a:moveTo>
                    <a:pt x="0" y="0"/>
                  </a:moveTo>
                  <a:lnTo>
                    <a:pt x="16" y="16"/>
                  </a:lnTo>
                  <a:lnTo>
                    <a:pt x="32" y="32"/>
                  </a:lnTo>
                  <a:lnTo>
                    <a:pt x="48" y="48"/>
                  </a:lnTo>
                  <a:lnTo>
                    <a:pt x="64" y="64"/>
                  </a:lnTo>
                  <a:lnTo>
                    <a:pt x="80" y="89"/>
                  </a:lnTo>
                  <a:lnTo>
                    <a:pt x="104" y="105"/>
                  </a:lnTo>
                  <a:lnTo>
                    <a:pt x="120" y="129"/>
                  </a:lnTo>
                  <a:lnTo>
                    <a:pt x="136" y="145"/>
                  </a:lnTo>
                  <a:lnTo>
                    <a:pt x="152" y="169"/>
                  </a:lnTo>
                  <a:lnTo>
                    <a:pt x="168" y="193"/>
                  </a:lnTo>
                  <a:lnTo>
                    <a:pt x="184" y="209"/>
                  </a:lnTo>
                  <a:lnTo>
                    <a:pt x="208" y="233"/>
                  </a:lnTo>
                  <a:lnTo>
                    <a:pt x="224" y="257"/>
                  </a:lnTo>
                  <a:lnTo>
                    <a:pt x="240" y="281"/>
                  </a:lnTo>
                  <a:lnTo>
                    <a:pt x="256" y="305"/>
                  </a:lnTo>
                  <a:lnTo>
                    <a:pt x="272" y="329"/>
                  </a:lnTo>
                  <a:lnTo>
                    <a:pt x="288" y="353"/>
                  </a:lnTo>
                  <a:lnTo>
                    <a:pt x="312" y="377"/>
                  </a:lnTo>
                  <a:lnTo>
                    <a:pt x="328" y="401"/>
                  </a:lnTo>
                  <a:lnTo>
                    <a:pt x="344" y="425"/>
                  </a:lnTo>
                  <a:lnTo>
                    <a:pt x="360" y="457"/>
                  </a:lnTo>
                  <a:lnTo>
                    <a:pt x="376" y="481"/>
                  </a:lnTo>
                  <a:lnTo>
                    <a:pt x="392" y="505"/>
                  </a:lnTo>
                  <a:lnTo>
                    <a:pt x="416" y="529"/>
                  </a:lnTo>
                  <a:lnTo>
                    <a:pt x="432" y="561"/>
                  </a:lnTo>
                  <a:lnTo>
                    <a:pt x="448" y="585"/>
                  </a:lnTo>
                  <a:lnTo>
                    <a:pt x="464" y="609"/>
                  </a:lnTo>
                  <a:lnTo>
                    <a:pt x="480" y="641"/>
                  </a:lnTo>
                  <a:lnTo>
                    <a:pt x="496" y="666"/>
                  </a:lnTo>
                  <a:lnTo>
                    <a:pt x="520" y="690"/>
                  </a:lnTo>
                  <a:lnTo>
                    <a:pt x="536" y="722"/>
                  </a:lnTo>
                  <a:lnTo>
                    <a:pt x="553" y="746"/>
                  </a:lnTo>
                  <a:lnTo>
                    <a:pt x="569" y="770"/>
                  </a:lnTo>
                  <a:lnTo>
                    <a:pt x="585" y="794"/>
                  </a:lnTo>
                  <a:lnTo>
                    <a:pt x="601" y="826"/>
                  </a:lnTo>
                  <a:lnTo>
                    <a:pt x="625" y="850"/>
                  </a:lnTo>
                  <a:lnTo>
                    <a:pt x="641" y="874"/>
                  </a:lnTo>
                  <a:lnTo>
                    <a:pt x="657" y="906"/>
                  </a:lnTo>
                  <a:lnTo>
                    <a:pt x="673" y="930"/>
                  </a:lnTo>
                  <a:lnTo>
                    <a:pt x="689" y="954"/>
                  </a:lnTo>
                  <a:lnTo>
                    <a:pt x="705" y="978"/>
                  </a:lnTo>
                  <a:lnTo>
                    <a:pt x="729" y="1002"/>
                  </a:lnTo>
                  <a:lnTo>
                    <a:pt x="745" y="1026"/>
                  </a:lnTo>
                  <a:lnTo>
                    <a:pt x="761" y="1058"/>
                  </a:lnTo>
                  <a:lnTo>
                    <a:pt x="777" y="1082"/>
                  </a:lnTo>
                  <a:lnTo>
                    <a:pt x="793" y="1106"/>
                  </a:lnTo>
                  <a:lnTo>
                    <a:pt x="809" y="1130"/>
                  </a:lnTo>
                  <a:lnTo>
                    <a:pt x="833" y="1154"/>
                  </a:lnTo>
                  <a:lnTo>
                    <a:pt x="849" y="1178"/>
                  </a:lnTo>
                  <a:lnTo>
                    <a:pt x="865" y="1194"/>
                  </a:lnTo>
                  <a:lnTo>
                    <a:pt x="881" y="1219"/>
                  </a:lnTo>
                  <a:lnTo>
                    <a:pt x="897" y="1243"/>
                  </a:lnTo>
                  <a:lnTo>
                    <a:pt x="921" y="1267"/>
                  </a:lnTo>
                  <a:lnTo>
                    <a:pt x="937" y="1291"/>
                  </a:lnTo>
                  <a:lnTo>
                    <a:pt x="953" y="1307"/>
                  </a:lnTo>
                  <a:lnTo>
                    <a:pt x="969" y="1331"/>
                  </a:lnTo>
                  <a:lnTo>
                    <a:pt x="985" y="1355"/>
                  </a:lnTo>
                  <a:lnTo>
                    <a:pt x="1001" y="1371"/>
                  </a:lnTo>
                  <a:lnTo>
                    <a:pt x="1025" y="1395"/>
                  </a:lnTo>
                  <a:lnTo>
                    <a:pt x="1041" y="1411"/>
                  </a:lnTo>
                  <a:lnTo>
                    <a:pt x="1057" y="1427"/>
                  </a:lnTo>
                  <a:lnTo>
                    <a:pt x="1073" y="1451"/>
                  </a:lnTo>
                  <a:lnTo>
                    <a:pt x="1089" y="1467"/>
                  </a:lnTo>
                  <a:lnTo>
                    <a:pt x="1105" y="1483"/>
                  </a:lnTo>
                  <a:lnTo>
                    <a:pt x="1129" y="1507"/>
                  </a:lnTo>
                  <a:lnTo>
                    <a:pt x="1145" y="1523"/>
                  </a:lnTo>
                  <a:lnTo>
                    <a:pt x="1161" y="1539"/>
                  </a:lnTo>
                  <a:lnTo>
                    <a:pt x="1177" y="1555"/>
                  </a:lnTo>
                  <a:lnTo>
                    <a:pt x="1193" y="1571"/>
                  </a:lnTo>
                  <a:lnTo>
                    <a:pt x="1209" y="1587"/>
                  </a:lnTo>
                  <a:lnTo>
                    <a:pt x="1233" y="1603"/>
                  </a:lnTo>
                  <a:lnTo>
                    <a:pt x="1249" y="1619"/>
                  </a:lnTo>
                  <a:lnTo>
                    <a:pt x="1265" y="1635"/>
                  </a:lnTo>
                  <a:lnTo>
                    <a:pt x="1281" y="1643"/>
                  </a:lnTo>
                  <a:lnTo>
                    <a:pt x="1298" y="1659"/>
                  </a:lnTo>
                  <a:lnTo>
                    <a:pt x="1314" y="1675"/>
                  </a:lnTo>
                  <a:lnTo>
                    <a:pt x="1338" y="1683"/>
                  </a:lnTo>
                  <a:lnTo>
                    <a:pt x="1354" y="1699"/>
                  </a:lnTo>
                  <a:lnTo>
                    <a:pt x="1370" y="1715"/>
                  </a:lnTo>
                  <a:lnTo>
                    <a:pt x="1386" y="1723"/>
                  </a:lnTo>
                  <a:lnTo>
                    <a:pt x="1402" y="1739"/>
                  </a:lnTo>
                  <a:lnTo>
                    <a:pt x="1418" y="1747"/>
                  </a:lnTo>
                  <a:lnTo>
                    <a:pt x="1442" y="1755"/>
                  </a:lnTo>
                  <a:lnTo>
                    <a:pt x="1458" y="1772"/>
                  </a:lnTo>
                  <a:lnTo>
                    <a:pt x="1474" y="1780"/>
                  </a:lnTo>
                  <a:lnTo>
                    <a:pt x="1490" y="1788"/>
                  </a:lnTo>
                  <a:lnTo>
                    <a:pt x="1506" y="1796"/>
                  </a:lnTo>
                  <a:lnTo>
                    <a:pt x="1522" y="1812"/>
                  </a:lnTo>
                  <a:lnTo>
                    <a:pt x="1546" y="1820"/>
                  </a:lnTo>
                  <a:lnTo>
                    <a:pt x="1562" y="1828"/>
                  </a:lnTo>
                  <a:lnTo>
                    <a:pt x="1578" y="1836"/>
                  </a:lnTo>
                  <a:lnTo>
                    <a:pt x="1594" y="1844"/>
                  </a:lnTo>
                  <a:lnTo>
                    <a:pt x="1610" y="1852"/>
                  </a:lnTo>
                  <a:lnTo>
                    <a:pt x="1626" y="1860"/>
                  </a:lnTo>
                  <a:lnTo>
                    <a:pt x="1650" y="1868"/>
                  </a:lnTo>
                  <a:lnTo>
                    <a:pt x="1666" y="1876"/>
                  </a:lnTo>
                  <a:lnTo>
                    <a:pt x="1682" y="1876"/>
                  </a:lnTo>
                  <a:lnTo>
                    <a:pt x="1698" y="1884"/>
                  </a:lnTo>
                  <a:lnTo>
                    <a:pt x="1714" y="1892"/>
                  </a:lnTo>
                  <a:lnTo>
                    <a:pt x="1738" y="1900"/>
                  </a:lnTo>
                  <a:lnTo>
                    <a:pt x="1754" y="1908"/>
                  </a:lnTo>
                  <a:lnTo>
                    <a:pt x="1770" y="1908"/>
                  </a:lnTo>
                  <a:lnTo>
                    <a:pt x="1786" y="1916"/>
                  </a:lnTo>
                  <a:lnTo>
                    <a:pt x="1802" y="1924"/>
                  </a:lnTo>
                  <a:lnTo>
                    <a:pt x="1818" y="1924"/>
                  </a:lnTo>
                  <a:lnTo>
                    <a:pt x="1842" y="1932"/>
                  </a:lnTo>
                  <a:lnTo>
                    <a:pt x="1858" y="1932"/>
                  </a:lnTo>
                  <a:lnTo>
                    <a:pt x="1874" y="1940"/>
                  </a:lnTo>
                  <a:lnTo>
                    <a:pt x="1890" y="1940"/>
                  </a:lnTo>
                  <a:lnTo>
                    <a:pt x="1906" y="1948"/>
                  </a:lnTo>
                  <a:lnTo>
                    <a:pt x="1922" y="1948"/>
                  </a:lnTo>
                  <a:lnTo>
                    <a:pt x="1946" y="1956"/>
                  </a:lnTo>
                  <a:lnTo>
                    <a:pt x="1962" y="1956"/>
                  </a:lnTo>
                  <a:lnTo>
                    <a:pt x="1978" y="1964"/>
                  </a:lnTo>
                  <a:lnTo>
                    <a:pt x="1994" y="1964"/>
                  </a:lnTo>
                  <a:lnTo>
                    <a:pt x="2010" y="1964"/>
                  </a:lnTo>
                  <a:lnTo>
                    <a:pt x="2026" y="1972"/>
                  </a:lnTo>
                  <a:lnTo>
                    <a:pt x="2051" y="1972"/>
                  </a:lnTo>
                  <a:lnTo>
                    <a:pt x="2067" y="1972"/>
                  </a:lnTo>
                  <a:lnTo>
                    <a:pt x="2083" y="1980"/>
                  </a:lnTo>
                  <a:lnTo>
                    <a:pt x="2099" y="1980"/>
                  </a:lnTo>
                  <a:lnTo>
                    <a:pt x="2115" y="1980"/>
                  </a:lnTo>
                  <a:lnTo>
                    <a:pt x="2131" y="1988"/>
                  </a:lnTo>
                  <a:lnTo>
                    <a:pt x="2155" y="1988"/>
                  </a:lnTo>
                  <a:lnTo>
                    <a:pt x="2171" y="1988"/>
                  </a:lnTo>
                  <a:lnTo>
                    <a:pt x="2187" y="1988"/>
                  </a:lnTo>
                  <a:lnTo>
                    <a:pt x="2203" y="1996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69" name="Freeform 90"/>
            <p:cNvSpPr>
              <a:spLocks/>
            </p:cNvSpPr>
            <p:nvPr/>
          </p:nvSpPr>
          <p:spPr bwMode="auto">
            <a:xfrm>
              <a:off x="5437188" y="5482783"/>
              <a:ext cx="2020888" cy="381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8"/>
                </a:cxn>
                <a:cxn ang="0">
                  <a:pos x="160" y="8"/>
                </a:cxn>
                <a:cxn ang="0">
                  <a:pos x="192" y="8"/>
                </a:cxn>
                <a:cxn ang="0">
                  <a:pos x="224" y="16"/>
                </a:cxn>
                <a:cxn ang="0">
                  <a:pos x="264" y="16"/>
                </a:cxn>
                <a:cxn ang="0">
                  <a:pos x="296" y="16"/>
                </a:cxn>
                <a:cxn ang="0">
                  <a:pos x="328" y="16"/>
                </a:cxn>
                <a:cxn ang="0">
                  <a:pos x="368" y="16"/>
                </a:cxn>
                <a:cxn ang="0">
                  <a:pos x="400" y="16"/>
                </a:cxn>
                <a:cxn ang="0">
                  <a:pos x="432" y="16"/>
                </a:cxn>
                <a:cxn ang="0">
                  <a:pos x="472" y="16"/>
                </a:cxn>
                <a:cxn ang="0">
                  <a:pos x="504" y="24"/>
                </a:cxn>
                <a:cxn ang="0">
                  <a:pos x="536" y="24"/>
                </a:cxn>
                <a:cxn ang="0">
                  <a:pos x="576" y="24"/>
                </a:cxn>
                <a:cxn ang="0">
                  <a:pos x="609" y="24"/>
                </a:cxn>
                <a:cxn ang="0">
                  <a:pos x="641" y="24"/>
                </a:cxn>
                <a:cxn ang="0">
                  <a:pos x="681" y="24"/>
                </a:cxn>
                <a:cxn ang="0">
                  <a:pos x="713" y="24"/>
                </a:cxn>
                <a:cxn ang="0">
                  <a:pos x="745" y="24"/>
                </a:cxn>
                <a:cxn ang="0">
                  <a:pos x="785" y="24"/>
                </a:cxn>
                <a:cxn ang="0">
                  <a:pos x="817" y="24"/>
                </a:cxn>
                <a:cxn ang="0">
                  <a:pos x="849" y="24"/>
                </a:cxn>
                <a:cxn ang="0">
                  <a:pos x="889" y="24"/>
                </a:cxn>
                <a:cxn ang="0">
                  <a:pos x="921" y="24"/>
                </a:cxn>
                <a:cxn ang="0">
                  <a:pos x="953" y="24"/>
                </a:cxn>
                <a:cxn ang="0">
                  <a:pos x="993" y="24"/>
                </a:cxn>
                <a:cxn ang="0">
                  <a:pos x="1025" y="24"/>
                </a:cxn>
                <a:cxn ang="0">
                  <a:pos x="1057" y="24"/>
                </a:cxn>
                <a:cxn ang="0">
                  <a:pos x="1097" y="24"/>
                </a:cxn>
                <a:cxn ang="0">
                  <a:pos x="1129" y="24"/>
                </a:cxn>
                <a:cxn ang="0">
                  <a:pos x="1161" y="24"/>
                </a:cxn>
                <a:cxn ang="0">
                  <a:pos x="1201" y="24"/>
                </a:cxn>
                <a:cxn ang="0">
                  <a:pos x="1233" y="24"/>
                </a:cxn>
                <a:cxn ang="0">
                  <a:pos x="1273" y="24"/>
                </a:cxn>
              </a:cxnLst>
              <a:rect l="0" t="0" r="r" b="b"/>
              <a:pathLst>
                <a:path w="1273" h="24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8"/>
                  </a:lnTo>
                  <a:lnTo>
                    <a:pt x="120" y="8"/>
                  </a:lnTo>
                  <a:lnTo>
                    <a:pt x="136" y="8"/>
                  </a:lnTo>
                  <a:lnTo>
                    <a:pt x="160" y="8"/>
                  </a:lnTo>
                  <a:lnTo>
                    <a:pt x="176" y="8"/>
                  </a:lnTo>
                  <a:lnTo>
                    <a:pt x="192" y="8"/>
                  </a:lnTo>
                  <a:lnTo>
                    <a:pt x="208" y="8"/>
                  </a:lnTo>
                  <a:lnTo>
                    <a:pt x="224" y="16"/>
                  </a:lnTo>
                  <a:lnTo>
                    <a:pt x="240" y="16"/>
                  </a:lnTo>
                  <a:lnTo>
                    <a:pt x="264" y="16"/>
                  </a:lnTo>
                  <a:lnTo>
                    <a:pt x="280" y="16"/>
                  </a:lnTo>
                  <a:lnTo>
                    <a:pt x="296" y="16"/>
                  </a:lnTo>
                  <a:lnTo>
                    <a:pt x="312" y="16"/>
                  </a:lnTo>
                  <a:lnTo>
                    <a:pt x="328" y="16"/>
                  </a:lnTo>
                  <a:lnTo>
                    <a:pt x="344" y="16"/>
                  </a:lnTo>
                  <a:lnTo>
                    <a:pt x="368" y="16"/>
                  </a:lnTo>
                  <a:lnTo>
                    <a:pt x="384" y="16"/>
                  </a:lnTo>
                  <a:lnTo>
                    <a:pt x="400" y="16"/>
                  </a:lnTo>
                  <a:lnTo>
                    <a:pt x="416" y="16"/>
                  </a:lnTo>
                  <a:lnTo>
                    <a:pt x="432" y="16"/>
                  </a:lnTo>
                  <a:lnTo>
                    <a:pt x="456" y="16"/>
                  </a:lnTo>
                  <a:lnTo>
                    <a:pt x="472" y="16"/>
                  </a:lnTo>
                  <a:lnTo>
                    <a:pt x="488" y="24"/>
                  </a:lnTo>
                  <a:lnTo>
                    <a:pt x="504" y="24"/>
                  </a:lnTo>
                  <a:lnTo>
                    <a:pt x="520" y="24"/>
                  </a:lnTo>
                  <a:lnTo>
                    <a:pt x="536" y="24"/>
                  </a:lnTo>
                  <a:lnTo>
                    <a:pt x="560" y="24"/>
                  </a:lnTo>
                  <a:lnTo>
                    <a:pt x="576" y="24"/>
                  </a:lnTo>
                  <a:lnTo>
                    <a:pt x="592" y="24"/>
                  </a:lnTo>
                  <a:lnTo>
                    <a:pt x="609" y="24"/>
                  </a:lnTo>
                  <a:lnTo>
                    <a:pt x="625" y="24"/>
                  </a:lnTo>
                  <a:lnTo>
                    <a:pt x="641" y="24"/>
                  </a:lnTo>
                  <a:lnTo>
                    <a:pt x="665" y="24"/>
                  </a:lnTo>
                  <a:lnTo>
                    <a:pt x="681" y="24"/>
                  </a:lnTo>
                  <a:lnTo>
                    <a:pt x="697" y="24"/>
                  </a:lnTo>
                  <a:lnTo>
                    <a:pt x="713" y="24"/>
                  </a:lnTo>
                  <a:lnTo>
                    <a:pt x="729" y="24"/>
                  </a:lnTo>
                  <a:lnTo>
                    <a:pt x="745" y="24"/>
                  </a:lnTo>
                  <a:lnTo>
                    <a:pt x="769" y="24"/>
                  </a:lnTo>
                  <a:lnTo>
                    <a:pt x="785" y="24"/>
                  </a:lnTo>
                  <a:lnTo>
                    <a:pt x="801" y="24"/>
                  </a:lnTo>
                  <a:lnTo>
                    <a:pt x="817" y="24"/>
                  </a:lnTo>
                  <a:lnTo>
                    <a:pt x="833" y="24"/>
                  </a:lnTo>
                  <a:lnTo>
                    <a:pt x="849" y="24"/>
                  </a:lnTo>
                  <a:lnTo>
                    <a:pt x="873" y="24"/>
                  </a:lnTo>
                  <a:lnTo>
                    <a:pt x="889" y="24"/>
                  </a:lnTo>
                  <a:lnTo>
                    <a:pt x="905" y="24"/>
                  </a:lnTo>
                  <a:lnTo>
                    <a:pt x="921" y="24"/>
                  </a:lnTo>
                  <a:lnTo>
                    <a:pt x="937" y="24"/>
                  </a:lnTo>
                  <a:lnTo>
                    <a:pt x="953" y="24"/>
                  </a:lnTo>
                  <a:lnTo>
                    <a:pt x="977" y="24"/>
                  </a:lnTo>
                  <a:lnTo>
                    <a:pt x="993" y="24"/>
                  </a:lnTo>
                  <a:lnTo>
                    <a:pt x="1009" y="24"/>
                  </a:lnTo>
                  <a:lnTo>
                    <a:pt x="1025" y="24"/>
                  </a:lnTo>
                  <a:lnTo>
                    <a:pt x="1041" y="24"/>
                  </a:lnTo>
                  <a:lnTo>
                    <a:pt x="1057" y="24"/>
                  </a:lnTo>
                  <a:lnTo>
                    <a:pt x="1081" y="24"/>
                  </a:lnTo>
                  <a:lnTo>
                    <a:pt x="1097" y="24"/>
                  </a:lnTo>
                  <a:lnTo>
                    <a:pt x="1113" y="24"/>
                  </a:lnTo>
                  <a:lnTo>
                    <a:pt x="1129" y="24"/>
                  </a:lnTo>
                  <a:lnTo>
                    <a:pt x="1145" y="24"/>
                  </a:lnTo>
                  <a:lnTo>
                    <a:pt x="1161" y="24"/>
                  </a:lnTo>
                  <a:lnTo>
                    <a:pt x="1185" y="24"/>
                  </a:lnTo>
                  <a:lnTo>
                    <a:pt x="1201" y="24"/>
                  </a:lnTo>
                  <a:lnTo>
                    <a:pt x="1217" y="24"/>
                  </a:lnTo>
                  <a:lnTo>
                    <a:pt x="1233" y="24"/>
                  </a:lnTo>
                  <a:lnTo>
                    <a:pt x="1249" y="24"/>
                  </a:lnTo>
                  <a:lnTo>
                    <a:pt x="1273" y="24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0" name="Freeform 91"/>
            <p:cNvSpPr>
              <a:spLocks/>
            </p:cNvSpPr>
            <p:nvPr/>
          </p:nvSpPr>
          <p:spPr bwMode="auto">
            <a:xfrm>
              <a:off x="1939926" y="2136333"/>
              <a:ext cx="3497263" cy="3308350"/>
            </a:xfrm>
            <a:custGeom>
              <a:avLst/>
              <a:gdLst/>
              <a:ahLst/>
              <a:cxnLst>
                <a:cxn ang="0">
                  <a:pos x="32" y="24"/>
                </a:cxn>
                <a:cxn ang="0">
                  <a:pos x="80" y="64"/>
                </a:cxn>
                <a:cxn ang="0">
                  <a:pos x="136" y="112"/>
                </a:cxn>
                <a:cxn ang="0">
                  <a:pos x="184" y="160"/>
                </a:cxn>
                <a:cxn ang="0">
                  <a:pos x="240" y="217"/>
                </a:cxn>
                <a:cxn ang="0">
                  <a:pos x="288" y="281"/>
                </a:cxn>
                <a:cxn ang="0">
                  <a:pos x="344" y="345"/>
                </a:cxn>
                <a:cxn ang="0">
                  <a:pos x="392" y="417"/>
                </a:cxn>
                <a:cxn ang="0">
                  <a:pos x="448" y="489"/>
                </a:cxn>
                <a:cxn ang="0">
                  <a:pos x="496" y="569"/>
                </a:cxn>
                <a:cxn ang="0">
                  <a:pos x="553" y="641"/>
                </a:cxn>
                <a:cxn ang="0">
                  <a:pos x="601" y="721"/>
                </a:cxn>
                <a:cxn ang="0">
                  <a:pos x="657" y="802"/>
                </a:cxn>
                <a:cxn ang="0">
                  <a:pos x="705" y="882"/>
                </a:cxn>
                <a:cxn ang="0">
                  <a:pos x="761" y="962"/>
                </a:cxn>
                <a:cxn ang="0">
                  <a:pos x="809" y="1042"/>
                </a:cxn>
                <a:cxn ang="0">
                  <a:pos x="865" y="1114"/>
                </a:cxn>
                <a:cxn ang="0">
                  <a:pos x="921" y="1194"/>
                </a:cxn>
                <a:cxn ang="0">
                  <a:pos x="969" y="1266"/>
                </a:cxn>
                <a:cxn ang="0">
                  <a:pos x="1025" y="1331"/>
                </a:cxn>
                <a:cxn ang="0">
                  <a:pos x="1073" y="1403"/>
                </a:cxn>
                <a:cxn ang="0">
                  <a:pos x="1129" y="1467"/>
                </a:cxn>
                <a:cxn ang="0">
                  <a:pos x="1177" y="1523"/>
                </a:cxn>
                <a:cxn ang="0">
                  <a:pos x="1233" y="1579"/>
                </a:cxn>
                <a:cxn ang="0">
                  <a:pos x="1281" y="1635"/>
                </a:cxn>
                <a:cxn ang="0">
                  <a:pos x="1338" y="1683"/>
                </a:cxn>
                <a:cxn ang="0">
                  <a:pos x="1386" y="1731"/>
                </a:cxn>
                <a:cxn ang="0">
                  <a:pos x="1442" y="1771"/>
                </a:cxn>
                <a:cxn ang="0">
                  <a:pos x="1490" y="1811"/>
                </a:cxn>
                <a:cxn ang="0">
                  <a:pos x="1546" y="1851"/>
                </a:cxn>
                <a:cxn ang="0">
                  <a:pos x="1594" y="1884"/>
                </a:cxn>
                <a:cxn ang="0">
                  <a:pos x="1650" y="1908"/>
                </a:cxn>
                <a:cxn ang="0">
                  <a:pos x="1698" y="1940"/>
                </a:cxn>
                <a:cxn ang="0">
                  <a:pos x="1754" y="1964"/>
                </a:cxn>
                <a:cxn ang="0">
                  <a:pos x="1802" y="1988"/>
                </a:cxn>
                <a:cxn ang="0">
                  <a:pos x="1858" y="2004"/>
                </a:cxn>
                <a:cxn ang="0">
                  <a:pos x="1906" y="2020"/>
                </a:cxn>
                <a:cxn ang="0">
                  <a:pos x="1962" y="2036"/>
                </a:cxn>
                <a:cxn ang="0">
                  <a:pos x="2010" y="2052"/>
                </a:cxn>
                <a:cxn ang="0">
                  <a:pos x="2067" y="2060"/>
                </a:cxn>
                <a:cxn ang="0">
                  <a:pos x="2115" y="2076"/>
                </a:cxn>
                <a:cxn ang="0">
                  <a:pos x="2171" y="2084"/>
                </a:cxn>
              </a:cxnLst>
              <a:rect l="0" t="0" r="r" b="b"/>
              <a:pathLst>
                <a:path w="2203" h="2084">
                  <a:moveTo>
                    <a:pt x="0" y="0"/>
                  </a:moveTo>
                  <a:lnTo>
                    <a:pt x="16" y="16"/>
                  </a:lnTo>
                  <a:lnTo>
                    <a:pt x="32" y="2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80" y="64"/>
                  </a:lnTo>
                  <a:lnTo>
                    <a:pt x="104" y="80"/>
                  </a:lnTo>
                  <a:lnTo>
                    <a:pt x="120" y="96"/>
                  </a:lnTo>
                  <a:lnTo>
                    <a:pt x="136" y="112"/>
                  </a:lnTo>
                  <a:lnTo>
                    <a:pt x="152" y="128"/>
                  </a:lnTo>
                  <a:lnTo>
                    <a:pt x="168" y="144"/>
                  </a:lnTo>
                  <a:lnTo>
                    <a:pt x="184" y="160"/>
                  </a:lnTo>
                  <a:lnTo>
                    <a:pt x="208" y="176"/>
                  </a:lnTo>
                  <a:lnTo>
                    <a:pt x="224" y="201"/>
                  </a:lnTo>
                  <a:lnTo>
                    <a:pt x="240" y="217"/>
                  </a:lnTo>
                  <a:lnTo>
                    <a:pt x="256" y="241"/>
                  </a:lnTo>
                  <a:lnTo>
                    <a:pt x="272" y="257"/>
                  </a:lnTo>
                  <a:lnTo>
                    <a:pt x="288" y="281"/>
                  </a:lnTo>
                  <a:lnTo>
                    <a:pt x="312" y="305"/>
                  </a:lnTo>
                  <a:lnTo>
                    <a:pt x="328" y="321"/>
                  </a:lnTo>
                  <a:lnTo>
                    <a:pt x="344" y="345"/>
                  </a:lnTo>
                  <a:lnTo>
                    <a:pt x="360" y="369"/>
                  </a:lnTo>
                  <a:lnTo>
                    <a:pt x="376" y="393"/>
                  </a:lnTo>
                  <a:lnTo>
                    <a:pt x="392" y="417"/>
                  </a:lnTo>
                  <a:lnTo>
                    <a:pt x="416" y="441"/>
                  </a:lnTo>
                  <a:lnTo>
                    <a:pt x="432" y="465"/>
                  </a:lnTo>
                  <a:lnTo>
                    <a:pt x="448" y="489"/>
                  </a:lnTo>
                  <a:lnTo>
                    <a:pt x="464" y="513"/>
                  </a:lnTo>
                  <a:lnTo>
                    <a:pt x="480" y="537"/>
                  </a:lnTo>
                  <a:lnTo>
                    <a:pt x="496" y="569"/>
                  </a:lnTo>
                  <a:lnTo>
                    <a:pt x="520" y="593"/>
                  </a:lnTo>
                  <a:lnTo>
                    <a:pt x="536" y="617"/>
                  </a:lnTo>
                  <a:lnTo>
                    <a:pt x="553" y="641"/>
                  </a:lnTo>
                  <a:lnTo>
                    <a:pt x="569" y="673"/>
                  </a:lnTo>
                  <a:lnTo>
                    <a:pt x="585" y="697"/>
                  </a:lnTo>
                  <a:lnTo>
                    <a:pt x="601" y="721"/>
                  </a:lnTo>
                  <a:lnTo>
                    <a:pt x="625" y="753"/>
                  </a:lnTo>
                  <a:lnTo>
                    <a:pt x="641" y="778"/>
                  </a:lnTo>
                  <a:lnTo>
                    <a:pt x="657" y="802"/>
                  </a:lnTo>
                  <a:lnTo>
                    <a:pt x="673" y="834"/>
                  </a:lnTo>
                  <a:lnTo>
                    <a:pt x="689" y="858"/>
                  </a:lnTo>
                  <a:lnTo>
                    <a:pt x="705" y="882"/>
                  </a:lnTo>
                  <a:lnTo>
                    <a:pt x="729" y="906"/>
                  </a:lnTo>
                  <a:lnTo>
                    <a:pt x="745" y="938"/>
                  </a:lnTo>
                  <a:lnTo>
                    <a:pt x="761" y="962"/>
                  </a:lnTo>
                  <a:lnTo>
                    <a:pt x="777" y="986"/>
                  </a:lnTo>
                  <a:lnTo>
                    <a:pt x="793" y="1018"/>
                  </a:lnTo>
                  <a:lnTo>
                    <a:pt x="809" y="1042"/>
                  </a:lnTo>
                  <a:lnTo>
                    <a:pt x="833" y="1066"/>
                  </a:lnTo>
                  <a:lnTo>
                    <a:pt x="849" y="1090"/>
                  </a:lnTo>
                  <a:lnTo>
                    <a:pt x="865" y="1114"/>
                  </a:lnTo>
                  <a:lnTo>
                    <a:pt x="881" y="1138"/>
                  </a:lnTo>
                  <a:lnTo>
                    <a:pt x="897" y="1170"/>
                  </a:lnTo>
                  <a:lnTo>
                    <a:pt x="921" y="1194"/>
                  </a:lnTo>
                  <a:lnTo>
                    <a:pt x="937" y="1218"/>
                  </a:lnTo>
                  <a:lnTo>
                    <a:pt x="953" y="1242"/>
                  </a:lnTo>
                  <a:lnTo>
                    <a:pt x="969" y="1266"/>
                  </a:lnTo>
                  <a:lnTo>
                    <a:pt x="985" y="1290"/>
                  </a:lnTo>
                  <a:lnTo>
                    <a:pt x="1001" y="1306"/>
                  </a:lnTo>
                  <a:lnTo>
                    <a:pt x="1025" y="1331"/>
                  </a:lnTo>
                  <a:lnTo>
                    <a:pt x="1041" y="1355"/>
                  </a:lnTo>
                  <a:lnTo>
                    <a:pt x="1057" y="1379"/>
                  </a:lnTo>
                  <a:lnTo>
                    <a:pt x="1073" y="1403"/>
                  </a:lnTo>
                  <a:lnTo>
                    <a:pt x="1089" y="1419"/>
                  </a:lnTo>
                  <a:lnTo>
                    <a:pt x="1105" y="1443"/>
                  </a:lnTo>
                  <a:lnTo>
                    <a:pt x="1129" y="1467"/>
                  </a:lnTo>
                  <a:lnTo>
                    <a:pt x="1145" y="1483"/>
                  </a:lnTo>
                  <a:lnTo>
                    <a:pt x="1161" y="1507"/>
                  </a:lnTo>
                  <a:lnTo>
                    <a:pt x="1177" y="1523"/>
                  </a:lnTo>
                  <a:lnTo>
                    <a:pt x="1193" y="1539"/>
                  </a:lnTo>
                  <a:lnTo>
                    <a:pt x="1209" y="1563"/>
                  </a:lnTo>
                  <a:lnTo>
                    <a:pt x="1233" y="1579"/>
                  </a:lnTo>
                  <a:lnTo>
                    <a:pt x="1249" y="1595"/>
                  </a:lnTo>
                  <a:lnTo>
                    <a:pt x="1265" y="1619"/>
                  </a:lnTo>
                  <a:lnTo>
                    <a:pt x="1281" y="1635"/>
                  </a:lnTo>
                  <a:lnTo>
                    <a:pt x="1298" y="1651"/>
                  </a:lnTo>
                  <a:lnTo>
                    <a:pt x="1314" y="1667"/>
                  </a:lnTo>
                  <a:lnTo>
                    <a:pt x="1338" y="1683"/>
                  </a:lnTo>
                  <a:lnTo>
                    <a:pt x="1354" y="1699"/>
                  </a:lnTo>
                  <a:lnTo>
                    <a:pt x="1370" y="1715"/>
                  </a:lnTo>
                  <a:lnTo>
                    <a:pt x="1386" y="1731"/>
                  </a:lnTo>
                  <a:lnTo>
                    <a:pt x="1402" y="1747"/>
                  </a:lnTo>
                  <a:lnTo>
                    <a:pt x="1418" y="1755"/>
                  </a:lnTo>
                  <a:lnTo>
                    <a:pt x="1442" y="1771"/>
                  </a:lnTo>
                  <a:lnTo>
                    <a:pt x="1458" y="1787"/>
                  </a:lnTo>
                  <a:lnTo>
                    <a:pt x="1474" y="1795"/>
                  </a:lnTo>
                  <a:lnTo>
                    <a:pt x="1490" y="1811"/>
                  </a:lnTo>
                  <a:lnTo>
                    <a:pt x="1506" y="1827"/>
                  </a:lnTo>
                  <a:lnTo>
                    <a:pt x="1522" y="1835"/>
                  </a:lnTo>
                  <a:lnTo>
                    <a:pt x="1546" y="1851"/>
                  </a:lnTo>
                  <a:lnTo>
                    <a:pt x="1562" y="1859"/>
                  </a:lnTo>
                  <a:lnTo>
                    <a:pt x="1578" y="1867"/>
                  </a:lnTo>
                  <a:lnTo>
                    <a:pt x="1594" y="1884"/>
                  </a:lnTo>
                  <a:lnTo>
                    <a:pt x="1610" y="1892"/>
                  </a:lnTo>
                  <a:lnTo>
                    <a:pt x="1626" y="1900"/>
                  </a:lnTo>
                  <a:lnTo>
                    <a:pt x="1650" y="1908"/>
                  </a:lnTo>
                  <a:lnTo>
                    <a:pt x="1666" y="1924"/>
                  </a:lnTo>
                  <a:lnTo>
                    <a:pt x="1682" y="1932"/>
                  </a:lnTo>
                  <a:lnTo>
                    <a:pt x="1698" y="1940"/>
                  </a:lnTo>
                  <a:lnTo>
                    <a:pt x="1714" y="1948"/>
                  </a:lnTo>
                  <a:lnTo>
                    <a:pt x="1738" y="1956"/>
                  </a:lnTo>
                  <a:lnTo>
                    <a:pt x="1754" y="1964"/>
                  </a:lnTo>
                  <a:lnTo>
                    <a:pt x="1770" y="1972"/>
                  </a:lnTo>
                  <a:lnTo>
                    <a:pt x="1786" y="1980"/>
                  </a:lnTo>
                  <a:lnTo>
                    <a:pt x="1802" y="1988"/>
                  </a:lnTo>
                  <a:lnTo>
                    <a:pt x="1818" y="1988"/>
                  </a:lnTo>
                  <a:lnTo>
                    <a:pt x="1842" y="1996"/>
                  </a:lnTo>
                  <a:lnTo>
                    <a:pt x="1858" y="2004"/>
                  </a:lnTo>
                  <a:lnTo>
                    <a:pt x="1874" y="2012"/>
                  </a:lnTo>
                  <a:lnTo>
                    <a:pt x="1890" y="2020"/>
                  </a:lnTo>
                  <a:lnTo>
                    <a:pt x="1906" y="2020"/>
                  </a:lnTo>
                  <a:lnTo>
                    <a:pt x="1922" y="2028"/>
                  </a:lnTo>
                  <a:lnTo>
                    <a:pt x="1946" y="2036"/>
                  </a:lnTo>
                  <a:lnTo>
                    <a:pt x="1962" y="2036"/>
                  </a:lnTo>
                  <a:lnTo>
                    <a:pt x="1978" y="2044"/>
                  </a:lnTo>
                  <a:lnTo>
                    <a:pt x="1994" y="2044"/>
                  </a:lnTo>
                  <a:lnTo>
                    <a:pt x="2010" y="2052"/>
                  </a:lnTo>
                  <a:lnTo>
                    <a:pt x="2026" y="2052"/>
                  </a:lnTo>
                  <a:lnTo>
                    <a:pt x="2051" y="2060"/>
                  </a:lnTo>
                  <a:lnTo>
                    <a:pt x="2067" y="2060"/>
                  </a:lnTo>
                  <a:lnTo>
                    <a:pt x="2083" y="2068"/>
                  </a:lnTo>
                  <a:lnTo>
                    <a:pt x="2099" y="2068"/>
                  </a:lnTo>
                  <a:lnTo>
                    <a:pt x="2115" y="2076"/>
                  </a:lnTo>
                  <a:lnTo>
                    <a:pt x="2131" y="2076"/>
                  </a:lnTo>
                  <a:lnTo>
                    <a:pt x="2155" y="2076"/>
                  </a:lnTo>
                  <a:lnTo>
                    <a:pt x="2171" y="2084"/>
                  </a:lnTo>
                  <a:lnTo>
                    <a:pt x="2187" y="2084"/>
                  </a:lnTo>
                  <a:lnTo>
                    <a:pt x="2203" y="2084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1" name="Freeform 92"/>
            <p:cNvSpPr>
              <a:spLocks/>
            </p:cNvSpPr>
            <p:nvPr/>
          </p:nvSpPr>
          <p:spPr bwMode="auto">
            <a:xfrm>
              <a:off x="5437188" y="5444683"/>
              <a:ext cx="2020888" cy="76200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56" y="8"/>
                </a:cxn>
                <a:cxn ang="0">
                  <a:pos x="88" y="16"/>
                </a:cxn>
                <a:cxn ang="0">
                  <a:pos x="120" y="16"/>
                </a:cxn>
                <a:cxn ang="0">
                  <a:pos x="160" y="24"/>
                </a:cxn>
                <a:cxn ang="0">
                  <a:pos x="192" y="24"/>
                </a:cxn>
                <a:cxn ang="0">
                  <a:pos x="224" y="24"/>
                </a:cxn>
                <a:cxn ang="0">
                  <a:pos x="264" y="32"/>
                </a:cxn>
                <a:cxn ang="0">
                  <a:pos x="296" y="32"/>
                </a:cxn>
                <a:cxn ang="0">
                  <a:pos x="328" y="32"/>
                </a:cxn>
                <a:cxn ang="0">
                  <a:pos x="368" y="40"/>
                </a:cxn>
                <a:cxn ang="0">
                  <a:pos x="400" y="40"/>
                </a:cxn>
                <a:cxn ang="0">
                  <a:pos x="432" y="40"/>
                </a:cxn>
                <a:cxn ang="0">
                  <a:pos x="472" y="40"/>
                </a:cxn>
                <a:cxn ang="0">
                  <a:pos x="504" y="40"/>
                </a:cxn>
                <a:cxn ang="0">
                  <a:pos x="536" y="40"/>
                </a:cxn>
                <a:cxn ang="0">
                  <a:pos x="576" y="40"/>
                </a:cxn>
                <a:cxn ang="0">
                  <a:pos x="609" y="40"/>
                </a:cxn>
                <a:cxn ang="0">
                  <a:pos x="641" y="48"/>
                </a:cxn>
                <a:cxn ang="0">
                  <a:pos x="681" y="48"/>
                </a:cxn>
                <a:cxn ang="0">
                  <a:pos x="713" y="48"/>
                </a:cxn>
                <a:cxn ang="0">
                  <a:pos x="745" y="48"/>
                </a:cxn>
                <a:cxn ang="0">
                  <a:pos x="785" y="48"/>
                </a:cxn>
                <a:cxn ang="0">
                  <a:pos x="817" y="48"/>
                </a:cxn>
                <a:cxn ang="0">
                  <a:pos x="849" y="48"/>
                </a:cxn>
                <a:cxn ang="0">
                  <a:pos x="889" y="48"/>
                </a:cxn>
                <a:cxn ang="0">
                  <a:pos x="921" y="48"/>
                </a:cxn>
                <a:cxn ang="0">
                  <a:pos x="953" y="48"/>
                </a:cxn>
                <a:cxn ang="0">
                  <a:pos x="993" y="48"/>
                </a:cxn>
                <a:cxn ang="0">
                  <a:pos x="1025" y="48"/>
                </a:cxn>
                <a:cxn ang="0">
                  <a:pos x="1057" y="48"/>
                </a:cxn>
                <a:cxn ang="0">
                  <a:pos x="1097" y="48"/>
                </a:cxn>
                <a:cxn ang="0">
                  <a:pos x="1129" y="48"/>
                </a:cxn>
                <a:cxn ang="0">
                  <a:pos x="1161" y="48"/>
                </a:cxn>
                <a:cxn ang="0">
                  <a:pos x="1201" y="48"/>
                </a:cxn>
                <a:cxn ang="0">
                  <a:pos x="1233" y="48"/>
                </a:cxn>
                <a:cxn ang="0">
                  <a:pos x="1273" y="48"/>
                </a:cxn>
              </a:cxnLst>
              <a:rect l="0" t="0" r="r" b="b"/>
              <a:pathLst>
                <a:path w="1273" h="48">
                  <a:moveTo>
                    <a:pt x="0" y="0"/>
                  </a:moveTo>
                  <a:lnTo>
                    <a:pt x="16" y="8"/>
                  </a:lnTo>
                  <a:lnTo>
                    <a:pt x="32" y="8"/>
                  </a:lnTo>
                  <a:lnTo>
                    <a:pt x="56" y="8"/>
                  </a:lnTo>
                  <a:lnTo>
                    <a:pt x="72" y="16"/>
                  </a:lnTo>
                  <a:lnTo>
                    <a:pt x="88" y="16"/>
                  </a:lnTo>
                  <a:lnTo>
                    <a:pt x="104" y="16"/>
                  </a:lnTo>
                  <a:lnTo>
                    <a:pt x="120" y="16"/>
                  </a:lnTo>
                  <a:lnTo>
                    <a:pt x="136" y="24"/>
                  </a:lnTo>
                  <a:lnTo>
                    <a:pt x="160" y="24"/>
                  </a:lnTo>
                  <a:lnTo>
                    <a:pt x="176" y="24"/>
                  </a:lnTo>
                  <a:lnTo>
                    <a:pt x="192" y="24"/>
                  </a:lnTo>
                  <a:lnTo>
                    <a:pt x="208" y="24"/>
                  </a:lnTo>
                  <a:lnTo>
                    <a:pt x="224" y="24"/>
                  </a:lnTo>
                  <a:lnTo>
                    <a:pt x="240" y="32"/>
                  </a:lnTo>
                  <a:lnTo>
                    <a:pt x="264" y="32"/>
                  </a:lnTo>
                  <a:lnTo>
                    <a:pt x="280" y="32"/>
                  </a:lnTo>
                  <a:lnTo>
                    <a:pt x="296" y="32"/>
                  </a:lnTo>
                  <a:lnTo>
                    <a:pt x="312" y="32"/>
                  </a:lnTo>
                  <a:lnTo>
                    <a:pt x="328" y="32"/>
                  </a:lnTo>
                  <a:lnTo>
                    <a:pt x="344" y="32"/>
                  </a:lnTo>
                  <a:lnTo>
                    <a:pt x="368" y="40"/>
                  </a:lnTo>
                  <a:lnTo>
                    <a:pt x="384" y="40"/>
                  </a:lnTo>
                  <a:lnTo>
                    <a:pt x="400" y="40"/>
                  </a:lnTo>
                  <a:lnTo>
                    <a:pt x="416" y="40"/>
                  </a:lnTo>
                  <a:lnTo>
                    <a:pt x="432" y="40"/>
                  </a:lnTo>
                  <a:lnTo>
                    <a:pt x="456" y="40"/>
                  </a:lnTo>
                  <a:lnTo>
                    <a:pt x="472" y="40"/>
                  </a:lnTo>
                  <a:lnTo>
                    <a:pt x="488" y="40"/>
                  </a:lnTo>
                  <a:lnTo>
                    <a:pt x="504" y="40"/>
                  </a:lnTo>
                  <a:lnTo>
                    <a:pt x="520" y="40"/>
                  </a:lnTo>
                  <a:lnTo>
                    <a:pt x="536" y="40"/>
                  </a:lnTo>
                  <a:lnTo>
                    <a:pt x="560" y="40"/>
                  </a:lnTo>
                  <a:lnTo>
                    <a:pt x="576" y="40"/>
                  </a:lnTo>
                  <a:lnTo>
                    <a:pt x="592" y="40"/>
                  </a:lnTo>
                  <a:lnTo>
                    <a:pt x="609" y="40"/>
                  </a:lnTo>
                  <a:lnTo>
                    <a:pt x="625" y="48"/>
                  </a:lnTo>
                  <a:lnTo>
                    <a:pt x="641" y="48"/>
                  </a:lnTo>
                  <a:lnTo>
                    <a:pt x="665" y="48"/>
                  </a:lnTo>
                  <a:lnTo>
                    <a:pt x="681" y="48"/>
                  </a:lnTo>
                  <a:lnTo>
                    <a:pt x="697" y="48"/>
                  </a:lnTo>
                  <a:lnTo>
                    <a:pt x="713" y="48"/>
                  </a:lnTo>
                  <a:lnTo>
                    <a:pt x="729" y="48"/>
                  </a:lnTo>
                  <a:lnTo>
                    <a:pt x="745" y="48"/>
                  </a:lnTo>
                  <a:lnTo>
                    <a:pt x="769" y="48"/>
                  </a:lnTo>
                  <a:lnTo>
                    <a:pt x="785" y="48"/>
                  </a:lnTo>
                  <a:lnTo>
                    <a:pt x="801" y="48"/>
                  </a:lnTo>
                  <a:lnTo>
                    <a:pt x="817" y="48"/>
                  </a:lnTo>
                  <a:lnTo>
                    <a:pt x="833" y="48"/>
                  </a:lnTo>
                  <a:lnTo>
                    <a:pt x="849" y="48"/>
                  </a:lnTo>
                  <a:lnTo>
                    <a:pt x="873" y="48"/>
                  </a:lnTo>
                  <a:lnTo>
                    <a:pt x="889" y="48"/>
                  </a:lnTo>
                  <a:lnTo>
                    <a:pt x="905" y="48"/>
                  </a:lnTo>
                  <a:lnTo>
                    <a:pt x="921" y="48"/>
                  </a:lnTo>
                  <a:lnTo>
                    <a:pt x="937" y="48"/>
                  </a:lnTo>
                  <a:lnTo>
                    <a:pt x="953" y="48"/>
                  </a:lnTo>
                  <a:lnTo>
                    <a:pt x="977" y="48"/>
                  </a:lnTo>
                  <a:lnTo>
                    <a:pt x="993" y="48"/>
                  </a:lnTo>
                  <a:lnTo>
                    <a:pt x="1009" y="48"/>
                  </a:lnTo>
                  <a:lnTo>
                    <a:pt x="1025" y="48"/>
                  </a:lnTo>
                  <a:lnTo>
                    <a:pt x="1041" y="48"/>
                  </a:lnTo>
                  <a:lnTo>
                    <a:pt x="1057" y="48"/>
                  </a:lnTo>
                  <a:lnTo>
                    <a:pt x="1081" y="48"/>
                  </a:lnTo>
                  <a:lnTo>
                    <a:pt x="1097" y="48"/>
                  </a:lnTo>
                  <a:lnTo>
                    <a:pt x="1113" y="48"/>
                  </a:lnTo>
                  <a:lnTo>
                    <a:pt x="1129" y="48"/>
                  </a:lnTo>
                  <a:lnTo>
                    <a:pt x="1145" y="48"/>
                  </a:lnTo>
                  <a:lnTo>
                    <a:pt x="1161" y="48"/>
                  </a:lnTo>
                  <a:lnTo>
                    <a:pt x="1185" y="48"/>
                  </a:lnTo>
                  <a:lnTo>
                    <a:pt x="1201" y="48"/>
                  </a:lnTo>
                  <a:lnTo>
                    <a:pt x="1217" y="48"/>
                  </a:lnTo>
                  <a:lnTo>
                    <a:pt x="1233" y="48"/>
                  </a:lnTo>
                  <a:lnTo>
                    <a:pt x="1249" y="48"/>
                  </a:lnTo>
                  <a:lnTo>
                    <a:pt x="1273" y="48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4" name="Freeform 93"/>
            <p:cNvSpPr>
              <a:spLocks/>
            </p:cNvSpPr>
            <p:nvPr/>
          </p:nvSpPr>
          <p:spPr bwMode="auto">
            <a:xfrm>
              <a:off x="1939926" y="2047433"/>
              <a:ext cx="3497263" cy="3359150"/>
            </a:xfrm>
            <a:custGeom>
              <a:avLst/>
              <a:gdLst/>
              <a:ahLst/>
              <a:cxnLst>
                <a:cxn ang="0">
                  <a:pos x="32" y="16"/>
                </a:cxn>
                <a:cxn ang="0">
                  <a:pos x="80" y="32"/>
                </a:cxn>
                <a:cxn ang="0">
                  <a:pos x="136" y="56"/>
                </a:cxn>
                <a:cxn ang="0">
                  <a:pos x="184" y="96"/>
                </a:cxn>
                <a:cxn ang="0">
                  <a:pos x="240" y="136"/>
                </a:cxn>
                <a:cxn ang="0">
                  <a:pos x="288" y="184"/>
                </a:cxn>
                <a:cxn ang="0">
                  <a:pos x="344" y="232"/>
                </a:cxn>
                <a:cxn ang="0">
                  <a:pos x="392" y="297"/>
                </a:cxn>
                <a:cxn ang="0">
                  <a:pos x="448" y="361"/>
                </a:cxn>
                <a:cxn ang="0">
                  <a:pos x="496" y="425"/>
                </a:cxn>
                <a:cxn ang="0">
                  <a:pos x="553" y="497"/>
                </a:cxn>
                <a:cxn ang="0">
                  <a:pos x="601" y="569"/>
                </a:cxn>
                <a:cxn ang="0">
                  <a:pos x="657" y="649"/>
                </a:cxn>
                <a:cxn ang="0">
                  <a:pos x="705" y="729"/>
                </a:cxn>
                <a:cxn ang="0">
                  <a:pos x="761" y="809"/>
                </a:cxn>
                <a:cxn ang="0">
                  <a:pos x="809" y="890"/>
                </a:cxn>
                <a:cxn ang="0">
                  <a:pos x="865" y="962"/>
                </a:cxn>
                <a:cxn ang="0">
                  <a:pos x="921" y="1042"/>
                </a:cxn>
                <a:cxn ang="0">
                  <a:pos x="969" y="1122"/>
                </a:cxn>
                <a:cxn ang="0">
                  <a:pos x="1025" y="1194"/>
                </a:cxn>
                <a:cxn ang="0">
                  <a:pos x="1073" y="1274"/>
                </a:cxn>
                <a:cxn ang="0">
                  <a:pos x="1129" y="1346"/>
                </a:cxn>
                <a:cxn ang="0">
                  <a:pos x="1177" y="1411"/>
                </a:cxn>
                <a:cxn ang="0">
                  <a:pos x="1233" y="1475"/>
                </a:cxn>
                <a:cxn ang="0">
                  <a:pos x="1281" y="1539"/>
                </a:cxn>
                <a:cxn ang="0">
                  <a:pos x="1338" y="1595"/>
                </a:cxn>
                <a:cxn ang="0">
                  <a:pos x="1386" y="1651"/>
                </a:cxn>
                <a:cxn ang="0">
                  <a:pos x="1442" y="1707"/>
                </a:cxn>
                <a:cxn ang="0">
                  <a:pos x="1490" y="1755"/>
                </a:cxn>
                <a:cxn ang="0">
                  <a:pos x="1546" y="1803"/>
                </a:cxn>
                <a:cxn ang="0">
                  <a:pos x="1594" y="1843"/>
                </a:cxn>
                <a:cxn ang="0">
                  <a:pos x="1650" y="1883"/>
                </a:cxn>
                <a:cxn ang="0">
                  <a:pos x="1698" y="1915"/>
                </a:cxn>
                <a:cxn ang="0">
                  <a:pos x="1754" y="1948"/>
                </a:cxn>
                <a:cxn ang="0">
                  <a:pos x="1802" y="1980"/>
                </a:cxn>
                <a:cxn ang="0">
                  <a:pos x="1858" y="2004"/>
                </a:cxn>
                <a:cxn ang="0">
                  <a:pos x="1906" y="2028"/>
                </a:cxn>
                <a:cxn ang="0">
                  <a:pos x="1962" y="2044"/>
                </a:cxn>
                <a:cxn ang="0">
                  <a:pos x="2010" y="2068"/>
                </a:cxn>
                <a:cxn ang="0">
                  <a:pos x="2067" y="2084"/>
                </a:cxn>
                <a:cxn ang="0">
                  <a:pos x="2115" y="2100"/>
                </a:cxn>
                <a:cxn ang="0">
                  <a:pos x="2171" y="2108"/>
                </a:cxn>
              </a:cxnLst>
              <a:rect l="0" t="0" r="r" b="b"/>
              <a:pathLst>
                <a:path w="2203" h="2116">
                  <a:moveTo>
                    <a:pt x="0" y="0"/>
                  </a:moveTo>
                  <a:lnTo>
                    <a:pt x="16" y="8"/>
                  </a:lnTo>
                  <a:lnTo>
                    <a:pt x="32" y="16"/>
                  </a:lnTo>
                  <a:lnTo>
                    <a:pt x="48" y="16"/>
                  </a:lnTo>
                  <a:lnTo>
                    <a:pt x="64" y="24"/>
                  </a:lnTo>
                  <a:lnTo>
                    <a:pt x="80" y="32"/>
                  </a:lnTo>
                  <a:lnTo>
                    <a:pt x="104" y="40"/>
                  </a:lnTo>
                  <a:lnTo>
                    <a:pt x="120" y="48"/>
                  </a:lnTo>
                  <a:lnTo>
                    <a:pt x="136" y="56"/>
                  </a:lnTo>
                  <a:lnTo>
                    <a:pt x="152" y="72"/>
                  </a:lnTo>
                  <a:lnTo>
                    <a:pt x="168" y="80"/>
                  </a:lnTo>
                  <a:lnTo>
                    <a:pt x="184" y="96"/>
                  </a:lnTo>
                  <a:lnTo>
                    <a:pt x="208" y="104"/>
                  </a:lnTo>
                  <a:lnTo>
                    <a:pt x="224" y="120"/>
                  </a:lnTo>
                  <a:lnTo>
                    <a:pt x="240" y="136"/>
                  </a:lnTo>
                  <a:lnTo>
                    <a:pt x="256" y="152"/>
                  </a:lnTo>
                  <a:lnTo>
                    <a:pt x="272" y="168"/>
                  </a:lnTo>
                  <a:lnTo>
                    <a:pt x="288" y="184"/>
                  </a:lnTo>
                  <a:lnTo>
                    <a:pt x="312" y="200"/>
                  </a:lnTo>
                  <a:lnTo>
                    <a:pt x="328" y="216"/>
                  </a:lnTo>
                  <a:lnTo>
                    <a:pt x="344" y="232"/>
                  </a:lnTo>
                  <a:lnTo>
                    <a:pt x="360" y="257"/>
                  </a:lnTo>
                  <a:lnTo>
                    <a:pt x="376" y="273"/>
                  </a:lnTo>
                  <a:lnTo>
                    <a:pt x="392" y="297"/>
                  </a:lnTo>
                  <a:lnTo>
                    <a:pt x="416" y="313"/>
                  </a:lnTo>
                  <a:lnTo>
                    <a:pt x="432" y="337"/>
                  </a:lnTo>
                  <a:lnTo>
                    <a:pt x="448" y="361"/>
                  </a:lnTo>
                  <a:lnTo>
                    <a:pt x="464" y="377"/>
                  </a:lnTo>
                  <a:lnTo>
                    <a:pt x="480" y="401"/>
                  </a:lnTo>
                  <a:lnTo>
                    <a:pt x="496" y="425"/>
                  </a:lnTo>
                  <a:lnTo>
                    <a:pt x="520" y="449"/>
                  </a:lnTo>
                  <a:lnTo>
                    <a:pt x="536" y="473"/>
                  </a:lnTo>
                  <a:lnTo>
                    <a:pt x="553" y="497"/>
                  </a:lnTo>
                  <a:lnTo>
                    <a:pt x="569" y="521"/>
                  </a:lnTo>
                  <a:lnTo>
                    <a:pt x="585" y="545"/>
                  </a:lnTo>
                  <a:lnTo>
                    <a:pt x="601" y="569"/>
                  </a:lnTo>
                  <a:lnTo>
                    <a:pt x="625" y="593"/>
                  </a:lnTo>
                  <a:lnTo>
                    <a:pt x="641" y="625"/>
                  </a:lnTo>
                  <a:lnTo>
                    <a:pt x="657" y="649"/>
                  </a:lnTo>
                  <a:lnTo>
                    <a:pt x="673" y="673"/>
                  </a:lnTo>
                  <a:lnTo>
                    <a:pt x="689" y="697"/>
                  </a:lnTo>
                  <a:lnTo>
                    <a:pt x="705" y="729"/>
                  </a:lnTo>
                  <a:lnTo>
                    <a:pt x="729" y="753"/>
                  </a:lnTo>
                  <a:lnTo>
                    <a:pt x="745" y="777"/>
                  </a:lnTo>
                  <a:lnTo>
                    <a:pt x="761" y="809"/>
                  </a:lnTo>
                  <a:lnTo>
                    <a:pt x="777" y="834"/>
                  </a:lnTo>
                  <a:lnTo>
                    <a:pt x="793" y="858"/>
                  </a:lnTo>
                  <a:lnTo>
                    <a:pt x="809" y="890"/>
                  </a:lnTo>
                  <a:lnTo>
                    <a:pt x="833" y="914"/>
                  </a:lnTo>
                  <a:lnTo>
                    <a:pt x="849" y="938"/>
                  </a:lnTo>
                  <a:lnTo>
                    <a:pt x="865" y="962"/>
                  </a:lnTo>
                  <a:lnTo>
                    <a:pt x="881" y="994"/>
                  </a:lnTo>
                  <a:lnTo>
                    <a:pt x="897" y="1018"/>
                  </a:lnTo>
                  <a:lnTo>
                    <a:pt x="921" y="1042"/>
                  </a:lnTo>
                  <a:lnTo>
                    <a:pt x="937" y="1074"/>
                  </a:lnTo>
                  <a:lnTo>
                    <a:pt x="953" y="1098"/>
                  </a:lnTo>
                  <a:lnTo>
                    <a:pt x="969" y="1122"/>
                  </a:lnTo>
                  <a:lnTo>
                    <a:pt x="985" y="1146"/>
                  </a:lnTo>
                  <a:lnTo>
                    <a:pt x="1001" y="1170"/>
                  </a:lnTo>
                  <a:lnTo>
                    <a:pt x="1025" y="1194"/>
                  </a:lnTo>
                  <a:lnTo>
                    <a:pt x="1041" y="1226"/>
                  </a:lnTo>
                  <a:lnTo>
                    <a:pt x="1057" y="1250"/>
                  </a:lnTo>
                  <a:lnTo>
                    <a:pt x="1073" y="1274"/>
                  </a:lnTo>
                  <a:lnTo>
                    <a:pt x="1089" y="1298"/>
                  </a:lnTo>
                  <a:lnTo>
                    <a:pt x="1105" y="1322"/>
                  </a:lnTo>
                  <a:lnTo>
                    <a:pt x="1129" y="1346"/>
                  </a:lnTo>
                  <a:lnTo>
                    <a:pt x="1145" y="1362"/>
                  </a:lnTo>
                  <a:lnTo>
                    <a:pt x="1161" y="1387"/>
                  </a:lnTo>
                  <a:lnTo>
                    <a:pt x="1177" y="1411"/>
                  </a:lnTo>
                  <a:lnTo>
                    <a:pt x="1193" y="1435"/>
                  </a:lnTo>
                  <a:lnTo>
                    <a:pt x="1209" y="1459"/>
                  </a:lnTo>
                  <a:lnTo>
                    <a:pt x="1233" y="1475"/>
                  </a:lnTo>
                  <a:lnTo>
                    <a:pt x="1249" y="1499"/>
                  </a:lnTo>
                  <a:lnTo>
                    <a:pt x="1265" y="1523"/>
                  </a:lnTo>
                  <a:lnTo>
                    <a:pt x="1281" y="1539"/>
                  </a:lnTo>
                  <a:lnTo>
                    <a:pt x="1298" y="1563"/>
                  </a:lnTo>
                  <a:lnTo>
                    <a:pt x="1314" y="1579"/>
                  </a:lnTo>
                  <a:lnTo>
                    <a:pt x="1338" y="1595"/>
                  </a:lnTo>
                  <a:lnTo>
                    <a:pt x="1354" y="1619"/>
                  </a:lnTo>
                  <a:lnTo>
                    <a:pt x="1370" y="1635"/>
                  </a:lnTo>
                  <a:lnTo>
                    <a:pt x="1386" y="1651"/>
                  </a:lnTo>
                  <a:lnTo>
                    <a:pt x="1402" y="1675"/>
                  </a:lnTo>
                  <a:lnTo>
                    <a:pt x="1418" y="1691"/>
                  </a:lnTo>
                  <a:lnTo>
                    <a:pt x="1442" y="1707"/>
                  </a:lnTo>
                  <a:lnTo>
                    <a:pt x="1458" y="1723"/>
                  </a:lnTo>
                  <a:lnTo>
                    <a:pt x="1474" y="1739"/>
                  </a:lnTo>
                  <a:lnTo>
                    <a:pt x="1490" y="1755"/>
                  </a:lnTo>
                  <a:lnTo>
                    <a:pt x="1506" y="1771"/>
                  </a:lnTo>
                  <a:lnTo>
                    <a:pt x="1522" y="1787"/>
                  </a:lnTo>
                  <a:lnTo>
                    <a:pt x="1546" y="1803"/>
                  </a:lnTo>
                  <a:lnTo>
                    <a:pt x="1562" y="1811"/>
                  </a:lnTo>
                  <a:lnTo>
                    <a:pt x="1578" y="1827"/>
                  </a:lnTo>
                  <a:lnTo>
                    <a:pt x="1594" y="1843"/>
                  </a:lnTo>
                  <a:lnTo>
                    <a:pt x="1610" y="1851"/>
                  </a:lnTo>
                  <a:lnTo>
                    <a:pt x="1626" y="1867"/>
                  </a:lnTo>
                  <a:lnTo>
                    <a:pt x="1650" y="1883"/>
                  </a:lnTo>
                  <a:lnTo>
                    <a:pt x="1666" y="1891"/>
                  </a:lnTo>
                  <a:lnTo>
                    <a:pt x="1682" y="1907"/>
                  </a:lnTo>
                  <a:lnTo>
                    <a:pt x="1698" y="1915"/>
                  </a:lnTo>
                  <a:lnTo>
                    <a:pt x="1714" y="1923"/>
                  </a:lnTo>
                  <a:lnTo>
                    <a:pt x="1738" y="1940"/>
                  </a:lnTo>
                  <a:lnTo>
                    <a:pt x="1754" y="1948"/>
                  </a:lnTo>
                  <a:lnTo>
                    <a:pt x="1770" y="1956"/>
                  </a:lnTo>
                  <a:lnTo>
                    <a:pt x="1786" y="1964"/>
                  </a:lnTo>
                  <a:lnTo>
                    <a:pt x="1802" y="1980"/>
                  </a:lnTo>
                  <a:lnTo>
                    <a:pt x="1818" y="1988"/>
                  </a:lnTo>
                  <a:lnTo>
                    <a:pt x="1842" y="1996"/>
                  </a:lnTo>
                  <a:lnTo>
                    <a:pt x="1858" y="2004"/>
                  </a:lnTo>
                  <a:lnTo>
                    <a:pt x="1874" y="2012"/>
                  </a:lnTo>
                  <a:lnTo>
                    <a:pt x="1890" y="2020"/>
                  </a:lnTo>
                  <a:lnTo>
                    <a:pt x="1906" y="2028"/>
                  </a:lnTo>
                  <a:lnTo>
                    <a:pt x="1922" y="2036"/>
                  </a:lnTo>
                  <a:lnTo>
                    <a:pt x="1946" y="2044"/>
                  </a:lnTo>
                  <a:lnTo>
                    <a:pt x="1962" y="2044"/>
                  </a:lnTo>
                  <a:lnTo>
                    <a:pt x="1978" y="2052"/>
                  </a:lnTo>
                  <a:lnTo>
                    <a:pt x="1994" y="2060"/>
                  </a:lnTo>
                  <a:lnTo>
                    <a:pt x="2010" y="2068"/>
                  </a:lnTo>
                  <a:lnTo>
                    <a:pt x="2026" y="2076"/>
                  </a:lnTo>
                  <a:lnTo>
                    <a:pt x="2051" y="2076"/>
                  </a:lnTo>
                  <a:lnTo>
                    <a:pt x="2067" y="2084"/>
                  </a:lnTo>
                  <a:lnTo>
                    <a:pt x="2083" y="2092"/>
                  </a:lnTo>
                  <a:lnTo>
                    <a:pt x="2099" y="2092"/>
                  </a:lnTo>
                  <a:lnTo>
                    <a:pt x="2115" y="2100"/>
                  </a:lnTo>
                  <a:lnTo>
                    <a:pt x="2131" y="2100"/>
                  </a:lnTo>
                  <a:lnTo>
                    <a:pt x="2155" y="2108"/>
                  </a:lnTo>
                  <a:lnTo>
                    <a:pt x="2171" y="2108"/>
                  </a:lnTo>
                  <a:lnTo>
                    <a:pt x="2187" y="2116"/>
                  </a:lnTo>
                  <a:lnTo>
                    <a:pt x="2203" y="2116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5" name="Freeform 94"/>
            <p:cNvSpPr>
              <a:spLocks/>
            </p:cNvSpPr>
            <p:nvPr/>
          </p:nvSpPr>
          <p:spPr bwMode="auto">
            <a:xfrm>
              <a:off x="5437188" y="5406583"/>
              <a:ext cx="2020888" cy="114300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56" y="16"/>
                </a:cxn>
                <a:cxn ang="0">
                  <a:pos x="88" y="16"/>
                </a:cxn>
                <a:cxn ang="0">
                  <a:pos x="120" y="24"/>
                </a:cxn>
                <a:cxn ang="0">
                  <a:pos x="160" y="32"/>
                </a:cxn>
                <a:cxn ang="0">
                  <a:pos x="192" y="32"/>
                </a:cxn>
                <a:cxn ang="0">
                  <a:pos x="224" y="40"/>
                </a:cxn>
                <a:cxn ang="0">
                  <a:pos x="264" y="40"/>
                </a:cxn>
                <a:cxn ang="0">
                  <a:pos x="296" y="48"/>
                </a:cxn>
                <a:cxn ang="0">
                  <a:pos x="328" y="48"/>
                </a:cxn>
                <a:cxn ang="0">
                  <a:pos x="368" y="48"/>
                </a:cxn>
                <a:cxn ang="0">
                  <a:pos x="400" y="56"/>
                </a:cxn>
                <a:cxn ang="0">
                  <a:pos x="432" y="56"/>
                </a:cxn>
                <a:cxn ang="0">
                  <a:pos x="472" y="56"/>
                </a:cxn>
                <a:cxn ang="0">
                  <a:pos x="504" y="64"/>
                </a:cxn>
                <a:cxn ang="0">
                  <a:pos x="536" y="64"/>
                </a:cxn>
                <a:cxn ang="0">
                  <a:pos x="576" y="64"/>
                </a:cxn>
                <a:cxn ang="0">
                  <a:pos x="609" y="64"/>
                </a:cxn>
                <a:cxn ang="0">
                  <a:pos x="641" y="64"/>
                </a:cxn>
                <a:cxn ang="0">
                  <a:pos x="681" y="64"/>
                </a:cxn>
                <a:cxn ang="0">
                  <a:pos x="713" y="64"/>
                </a:cxn>
                <a:cxn ang="0">
                  <a:pos x="745" y="64"/>
                </a:cxn>
                <a:cxn ang="0">
                  <a:pos x="785" y="72"/>
                </a:cxn>
                <a:cxn ang="0">
                  <a:pos x="817" y="72"/>
                </a:cxn>
                <a:cxn ang="0">
                  <a:pos x="849" y="72"/>
                </a:cxn>
                <a:cxn ang="0">
                  <a:pos x="889" y="72"/>
                </a:cxn>
                <a:cxn ang="0">
                  <a:pos x="921" y="72"/>
                </a:cxn>
                <a:cxn ang="0">
                  <a:pos x="953" y="72"/>
                </a:cxn>
                <a:cxn ang="0">
                  <a:pos x="993" y="72"/>
                </a:cxn>
                <a:cxn ang="0">
                  <a:pos x="1025" y="72"/>
                </a:cxn>
                <a:cxn ang="0">
                  <a:pos x="1057" y="72"/>
                </a:cxn>
                <a:cxn ang="0">
                  <a:pos x="1097" y="72"/>
                </a:cxn>
                <a:cxn ang="0">
                  <a:pos x="1129" y="72"/>
                </a:cxn>
                <a:cxn ang="0">
                  <a:pos x="1161" y="72"/>
                </a:cxn>
                <a:cxn ang="0">
                  <a:pos x="1201" y="72"/>
                </a:cxn>
                <a:cxn ang="0">
                  <a:pos x="1233" y="72"/>
                </a:cxn>
                <a:cxn ang="0">
                  <a:pos x="1273" y="72"/>
                </a:cxn>
              </a:cxnLst>
              <a:rect l="0" t="0" r="r" b="b"/>
              <a:pathLst>
                <a:path w="1273" h="72">
                  <a:moveTo>
                    <a:pt x="0" y="0"/>
                  </a:moveTo>
                  <a:lnTo>
                    <a:pt x="16" y="8"/>
                  </a:lnTo>
                  <a:lnTo>
                    <a:pt x="32" y="8"/>
                  </a:lnTo>
                  <a:lnTo>
                    <a:pt x="56" y="16"/>
                  </a:lnTo>
                  <a:lnTo>
                    <a:pt x="72" y="16"/>
                  </a:lnTo>
                  <a:lnTo>
                    <a:pt x="88" y="16"/>
                  </a:lnTo>
                  <a:lnTo>
                    <a:pt x="104" y="24"/>
                  </a:lnTo>
                  <a:lnTo>
                    <a:pt x="120" y="24"/>
                  </a:lnTo>
                  <a:lnTo>
                    <a:pt x="136" y="24"/>
                  </a:lnTo>
                  <a:lnTo>
                    <a:pt x="160" y="32"/>
                  </a:lnTo>
                  <a:lnTo>
                    <a:pt x="176" y="32"/>
                  </a:lnTo>
                  <a:lnTo>
                    <a:pt x="192" y="32"/>
                  </a:lnTo>
                  <a:lnTo>
                    <a:pt x="208" y="40"/>
                  </a:lnTo>
                  <a:lnTo>
                    <a:pt x="224" y="40"/>
                  </a:lnTo>
                  <a:lnTo>
                    <a:pt x="240" y="40"/>
                  </a:lnTo>
                  <a:lnTo>
                    <a:pt x="264" y="40"/>
                  </a:lnTo>
                  <a:lnTo>
                    <a:pt x="280" y="48"/>
                  </a:lnTo>
                  <a:lnTo>
                    <a:pt x="296" y="48"/>
                  </a:lnTo>
                  <a:lnTo>
                    <a:pt x="312" y="48"/>
                  </a:lnTo>
                  <a:lnTo>
                    <a:pt x="328" y="48"/>
                  </a:lnTo>
                  <a:lnTo>
                    <a:pt x="344" y="48"/>
                  </a:lnTo>
                  <a:lnTo>
                    <a:pt x="368" y="48"/>
                  </a:lnTo>
                  <a:lnTo>
                    <a:pt x="384" y="56"/>
                  </a:lnTo>
                  <a:lnTo>
                    <a:pt x="400" y="56"/>
                  </a:lnTo>
                  <a:lnTo>
                    <a:pt x="416" y="56"/>
                  </a:lnTo>
                  <a:lnTo>
                    <a:pt x="432" y="56"/>
                  </a:lnTo>
                  <a:lnTo>
                    <a:pt x="456" y="56"/>
                  </a:lnTo>
                  <a:lnTo>
                    <a:pt x="472" y="56"/>
                  </a:lnTo>
                  <a:lnTo>
                    <a:pt x="488" y="56"/>
                  </a:lnTo>
                  <a:lnTo>
                    <a:pt x="504" y="64"/>
                  </a:lnTo>
                  <a:lnTo>
                    <a:pt x="520" y="64"/>
                  </a:lnTo>
                  <a:lnTo>
                    <a:pt x="536" y="64"/>
                  </a:lnTo>
                  <a:lnTo>
                    <a:pt x="560" y="64"/>
                  </a:lnTo>
                  <a:lnTo>
                    <a:pt x="576" y="64"/>
                  </a:lnTo>
                  <a:lnTo>
                    <a:pt x="592" y="64"/>
                  </a:lnTo>
                  <a:lnTo>
                    <a:pt x="609" y="64"/>
                  </a:lnTo>
                  <a:lnTo>
                    <a:pt x="625" y="64"/>
                  </a:lnTo>
                  <a:lnTo>
                    <a:pt x="641" y="64"/>
                  </a:lnTo>
                  <a:lnTo>
                    <a:pt x="665" y="64"/>
                  </a:lnTo>
                  <a:lnTo>
                    <a:pt x="681" y="64"/>
                  </a:lnTo>
                  <a:lnTo>
                    <a:pt x="697" y="64"/>
                  </a:lnTo>
                  <a:lnTo>
                    <a:pt x="713" y="64"/>
                  </a:lnTo>
                  <a:lnTo>
                    <a:pt x="729" y="64"/>
                  </a:lnTo>
                  <a:lnTo>
                    <a:pt x="745" y="64"/>
                  </a:lnTo>
                  <a:lnTo>
                    <a:pt x="769" y="72"/>
                  </a:lnTo>
                  <a:lnTo>
                    <a:pt x="785" y="72"/>
                  </a:lnTo>
                  <a:lnTo>
                    <a:pt x="801" y="72"/>
                  </a:lnTo>
                  <a:lnTo>
                    <a:pt x="817" y="72"/>
                  </a:lnTo>
                  <a:lnTo>
                    <a:pt x="833" y="72"/>
                  </a:lnTo>
                  <a:lnTo>
                    <a:pt x="849" y="72"/>
                  </a:lnTo>
                  <a:lnTo>
                    <a:pt x="873" y="72"/>
                  </a:lnTo>
                  <a:lnTo>
                    <a:pt x="889" y="72"/>
                  </a:lnTo>
                  <a:lnTo>
                    <a:pt x="905" y="72"/>
                  </a:lnTo>
                  <a:lnTo>
                    <a:pt x="921" y="72"/>
                  </a:lnTo>
                  <a:lnTo>
                    <a:pt x="937" y="72"/>
                  </a:lnTo>
                  <a:lnTo>
                    <a:pt x="953" y="72"/>
                  </a:lnTo>
                  <a:lnTo>
                    <a:pt x="977" y="72"/>
                  </a:lnTo>
                  <a:lnTo>
                    <a:pt x="993" y="72"/>
                  </a:lnTo>
                  <a:lnTo>
                    <a:pt x="1009" y="72"/>
                  </a:lnTo>
                  <a:lnTo>
                    <a:pt x="1025" y="72"/>
                  </a:lnTo>
                  <a:lnTo>
                    <a:pt x="1041" y="72"/>
                  </a:lnTo>
                  <a:lnTo>
                    <a:pt x="1057" y="72"/>
                  </a:lnTo>
                  <a:lnTo>
                    <a:pt x="1081" y="72"/>
                  </a:lnTo>
                  <a:lnTo>
                    <a:pt x="1097" y="72"/>
                  </a:lnTo>
                  <a:lnTo>
                    <a:pt x="1113" y="72"/>
                  </a:lnTo>
                  <a:lnTo>
                    <a:pt x="1129" y="72"/>
                  </a:lnTo>
                  <a:lnTo>
                    <a:pt x="1145" y="72"/>
                  </a:lnTo>
                  <a:lnTo>
                    <a:pt x="1161" y="72"/>
                  </a:lnTo>
                  <a:lnTo>
                    <a:pt x="1185" y="72"/>
                  </a:lnTo>
                  <a:lnTo>
                    <a:pt x="1201" y="72"/>
                  </a:lnTo>
                  <a:lnTo>
                    <a:pt x="1217" y="72"/>
                  </a:lnTo>
                  <a:lnTo>
                    <a:pt x="1233" y="72"/>
                  </a:lnTo>
                  <a:lnTo>
                    <a:pt x="1249" y="72"/>
                  </a:lnTo>
                  <a:lnTo>
                    <a:pt x="1273" y="72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6" name="Freeform 95"/>
            <p:cNvSpPr>
              <a:spLocks/>
            </p:cNvSpPr>
            <p:nvPr/>
          </p:nvSpPr>
          <p:spPr bwMode="auto">
            <a:xfrm>
              <a:off x="1939926" y="2047433"/>
              <a:ext cx="3497263" cy="3308350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80" y="0"/>
                </a:cxn>
                <a:cxn ang="0">
                  <a:pos x="136" y="0"/>
                </a:cxn>
                <a:cxn ang="0">
                  <a:pos x="184" y="16"/>
                </a:cxn>
                <a:cxn ang="0">
                  <a:pos x="240" y="40"/>
                </a:cxn>
                <a:cxn ang="0">
                  <a:pos x="288" y="72"/>
                </a:cxn>
                <a:cxn ang="0">
                  <a:pos x="344" y="104"/>
                </a:cxn>
                <a:cxn ang="0">
                  <a:pos x="392" y="152"/>
                </a:cxn>
                <a:cxn ang="0">
                  <a:pos x="448" y="200"/>
                </a:cxn>
                <a:cxn ang="0">
                  <a:pos x="496" y="257"/>
                </a:cxn>
                <a:cxn ang="0">
                  <a:pos x="553" y="313"/>
                </a:cxn>
                <a:cxn ang="0">
                  <a:pos x="601" y="377"/>
                </a:cxn>
                <a:cxn ang="0">
                  <a:pos x="657" y="449"/>
                </a:cxn>
                <a:cxn ang="0">
                  <a:pos x="705" y="521"/>
                </a:cxn>
                <a:cxn ang="0">
                  <a:pos x="761" y="593"/>
                </a:cxn>
                <a:cxn ang="0">
                  <a:pos x="809" y="673"/>
                </a:cxn>
                <a:cxn ang="0">
                  <a:pos x="865" y="753"/>
                </a:cxn>
                <a:cxn ang="0">
                  <a:pos x="921" y="834"/>
                </a:cxn>
                <a:cxn ang="0">
                  <a:pos x="969" y="914"/>
                </a:cxn>
                <a:cxn ang="0">
                  <a:pos x="1025" y="994"/>
                </a:cxn>
                <a:cxn ang="0">
                  <a:pos x="1073" y="1074"/>
                </a:cxn>
                <a:cxn ang="0">
                  <a:pos x="1129" y="1146"/>
                </a:cxn>
                <a:cxn ang="0">
                  <a:pos x="1177" y="1226"/>
                </a:cxn>
                <a:cxn ang="0">
                  <a:pos x="1233" y="1298"/>
                </a:cxn>
                <a:cxn ang="0">
                  <a:pos x="1281" y="1362"/>
                </a:cxn>
                <a:cxn ang="0">
                  <a:pos x="1338" y="1435"/>
                </a:cxn>
                <a:cxn ang="0">
                  <a:pos x="1386" y="1499"/>
                </a:cxn>
                <a:cxn ang="0">
                  <a:pos x="1442" y="1563"/>
                </a:cxn>
                <a:cxn ang="0">
                  <a:pos x="1490" y="1619"/>
                </a:cxn>
                <a:cxn ang="0">
                  <a:pos x="1546" y="1675"/>
                </a:cxn>
                <a:cxn ang="0">
                  <a:pos x="1594" y="1723"/>
                </a:cxn>
                <a:cxn ang="0">
                  <a:pos x="1650" y="1771"/>
                </a:cxn>
                <a:cxn ang="0">
                  <a:pos x="1698" y="1811"/>
                </a:cxn>
                <a:cxn ang="0">
                  <a:pos x="1754" y="1851"/>
                </a:cxn>
                <a:cxn ang="0">
                  <a:pos x="1802" y="1891"/>
                </a:cxn>
                <a:cxn ang="0">
                  <a:pos x="1858" y="1923"/>
                </a:cxn>
                <a:cxn ang="0">
                  <a:pos x="1906" y="1956"/>
                </a:cxn>
                <a:cxn ang="0">
                  <a:pos x="1962" y="1988"/>
                </a:cxn>
                <a:cxn ang="0">
                  <a:pos x="2010" y="2012"/>
                </a:cxn>
                <a:cxn ang="0">
                  <a:pos x="2067" y="2036"/>
                </a:cxn>
                <a:cxn ang="0">
                  <a:pos x="2115" y="2052"/>
                </a:cxn>
                <a:cxn ang="0">
                  <a:pos x="2171" y="2076"/>
                </a:cxn>
              </a:cxnLst>
              <a:rect l="0" t="0" r="r" b="b"/>
              <a:pathLst>
                <a:path w="2203" h="2084">
                  <a:moveTo>
                    <a:pt x="0" y="0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48" y="0"/>
                  </a:lnTo>
                  <a:lnTo>
                    <a:pt x="64" y="0"/>
                  </a:lnTo>
                  <a:lnTo>
                    <a:pt x="80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52" y="8"/>
                  </a:lnTo>
                  <a:lnTo>
                    <a:pt x="168" y="16"/>
                  </a:lnTo>
                  <a:lnTo>
                    <a:pt x="184" y="16"/>
                  </a:lnTo>
                  <a:lnTo>
                    <a:pt x="208" y="24"/>
                  </a:lnTo>
                  <a:lnTo>
                    <a:pt x="224" y="32"/>
                  </a:lnTo>
                  <a:lnTo>
                    <a:pt x="240" y="40"/>
                  </a:lnTo>
                  <a:lnTo>
                    <a:pt x="256" y="48"/>
                  </a:lnTo>
                  <a:lnTo>
                    <a:pt x="272" y="56"/>
                  </a:lnTo>
                  <a:lnTo>
                    <a:pt x="288" y="72"/>
                  </a:lnTo>
                  <a:lnTo>
                    <a:pt x="312" y="80"/>
                  </a:lnTo>
                  <a:lnTo>
                    <a:pt x="328" y="96"/>
                  </a:lnTo>
                  <a:lnTo>
                    <a:pt x="344" y="104"/>
                  </a:lnTo>
                  <a:lnTo>
                    <a:pt x="360" y="120"/>
                  </a:lnTo>
                  <a:lnTo>
                    <a:pt x="376" y="136"/>
                  </a:lnTo>
                  <a:lnTo>
                    <a:pt x="392" y="152"/>
                  </a:lnTo>
                  <a:lnTo>
                    <a:pt x="416" y="168"/>
                  </a:lnTo>
                  <a:lnTo>
                    <a:pt x="432" y="184"/>
                  </a:lnTo>
                  <a:lnTo>
                    <a:pt x="448" y="200"/>
                  </a:lnTo>
                  <a:lnTo>
                    <a:pt x="464" y="216"/>
                  </a:lnTo>
                  <a:lnTo>
                    <a:pt x="480" y="232"/>
                  </a:lnTo>
                  <a:lnTo>
                    <a:pt x="496" y="257"/>
                  </a:lnTo>
                  <a:lnTo>
                    <a:pt x="520" y="273"/>
                  </a:lnTo>
                  <a:lnTo>
                    <a:pt x="536" y="297"/>
                  </a:lnTo>
                  <a:lnTo>
                    <a:pt x="553" y="313"/>
                  </a:lnTo>
                  <a:lnTo>
                    <a:pt x="569" y="337"/>
                  </a:lnTo>
                  <a:lnTo>
                    <a:pt x="585" y="361"/>
                  </a:lnTo>
                  <a:lnTo>
                    <a:pt x="601" y="377"/>
                  </a:lnTo>
                  <a:lnTo>
                    <a:pt x="625" y="401"/>
                  </a:lnTo>
                  <a:lnTo>
                    <a:pt x="641" y="425"/>
                  </a:lnTo>
                  <a:lnTo>
                    <a:pt x="657" y="449"/>
                  </a:lnTo>
                  <a:lnTo>
                    <a:pt x="673" y="473"/>
                  </a:lnTo>
                  <a:lnTo>
                    <a:pt x="689" y="497"/>
                  </a:lnTo>
                  <a:lnTo>
                    <a:pt x="705" y="521"/>
                  </a:lnTo>
                  <a:lnTo>
                    <a:pt x="729" y="545"/>
                  </a:lnTo>
                  <a:lnTo>
                    <a:pt x="745" y="569"/>
                  </a:lnTo>
                  <a:lnTo>
                    <a:pt x="761" y="593"/>
                  </a:lnTo>
                  <a:lnTo>
                    <a:pt x="777" y="625"/>
                  </a:lnTo>
                  <a:lnTo>
                    <a:pt x="793" y="649"/>
                  </a:lnTo>
                  <a:lnTo>
                    <a:pt x="809" y="673"/>
                  </a:lnTo>
                  <a:lnTo>
                    <a:pt x="833" y="697"/>
                  </a:lnTo>
                  <a:lnTo>
                    <a:pt x="849" y="729"/>
                  </a:lnTo>
                  <a:lnTo>
                    <a:pt x="865" y="753"/>
                  </a:lnTo>
                  <a:lnTo>
                    <a:pt x="881" y="777"/>
                  </a:lnTo>
                  <a:lnTo>
                    <a:pt x="897" y="809"/>
                  </a:lnTo>
                  <a:lnTo>
                    <a:pt x="921" y="834"/>
                  </a:lnTo>
                  <a:lnTo>
                    <a:pt x="937" y="858"/>
                  </a:lnTo>
                  <a:lnTo>
                    <a:pt x="953" y="890"/>
                  </a:lnTo>
                  <a:lnTo>
                    <a:pt x="969" y="914"/>
                  </a:lnTo>
                  <a:lnTo>
                    <a:pt x="985" y="938"/>
                  </a:lnTo>
                  <a:lnTo>
                    <a:pt x="1001" y="962"/>
                  </a:lnTo>
                  <a:lnTo>
                    <a:pt x="1025" y="994"/>
                  </a:lnTo>
                  <a:lnTo>
                    <a:pt x="1041" y="1018"/>
                  </a:lnTo>
                  <a:lnTo>
                    <a:pt x="1057" y="1042"/>
                  </a:lnTo>
                  <a:lnTo>
                    <a:pt x="1073" y="1074"/>
                  </a:lnTo>
                  <a:lnTo>
                    <a:pt x="1089" y="1098"/>
                  </a:lnTo>
                  <a:lnTo>
                    <a:pt x="1105" y="1122"/>
                  </a:lnTo>
                  <a:lnTo>
                    <a:pt x="1129" y="1146"/>
                  </a:lnTo>
                  <a:lnTo>
                    <a:pt x="1145" y="1170"/>
                  </a:lnTo>
                  <a:lnTo>
                    <a:pt x="1161" y="1194"/>
                  </a:lnTo>
                  <a:lnTo>
                    <a:pt x="1177" y="1226"/>
                  </a:lnTo>
                  <a:lnTo>
                    <a:pt x="1193" y="1250"/>
                  </a:lnTo>
                  <a:lnTo>
                    <a:pt x="1209" y="1274"/>
                  </a:lnTo>
                  <a:lnTo>
                    <a:pt x="1233" y="1298"/>
                  </a:lnTo>
                  <a:lnTo>
                    <a:pt x="1249" y="1322"/>
                  </a:lnTo>
                  <a:lnTo>
                    <a:pt x="1265" y="1346"/>
                  </a:lnTo>
                  <a:lnTo>
                    <a:pt x="1281" y="1362"/>
                  </a:lnTo>
                  <a:lnTo>
                    <a:pt x="1298" y="1387"/>
                  </a:lnTo>
                  <a:lnTo>
                    <a:pt x="1314" y="1411"/>
                  </a:lnTo>
                  <a:lnTo>
                    <a:pt x="1338" y="1435"/>
                  </a:lnTo>
                  <a:lnTo>
                    <a:pt x="1354" y="1459"/>
                  </a:lnTo>
                  <a:lnTo>
                    <a:pt x="1370" y="1475"/>
                  </a:lnTo>
                  <a:lnTo>
                    <a:pt x="1386" y="1499"/>
                  </a:lnTo>
                  <a:lnTo>
                    <a:pt x="1402" y="1523"/>
                  </a:lnTo>
                  <a:lnTo>
                    <a:pt x="1418" y="1539"/>
                  </a:lnTo>
                  <a:lnTo>
                    <a:pt x="1442" y="1563"/>
                  </a:lnTo>
                  <a:lnTo>
                    <a:pt x="1458" y="1579"/>
                  </a:lnTo>
                  <a:lnTo>
                    <a:pt x="1474" y="1595"/>
                  </a:lnTo>
                  <a:lnTo>
                    <a:pt x="1490" y="1619"/>
                  </a:lnTo>
                  <a:lnTo>
                    <a:pt x="1506" y="1635"/>
                  </a:lnTo>
                  <a:lnTo>
                    <a:pt x="1522" y="1651"/>
                  </a:lnTo>
                  <a:lnTo>
                    <a:pt x="1546" y="1675"/>
                  </a:lnTo>
                  <a:lnTo>
                    <a:pt x="1562" y="1691"/>
                  </a:lnTo>
                  <a:lnTo>
                    <a:pt x="1578" y="1707"/>
                  </a:lnTo>
                  <a:lnTo>
                    <a:pt x="1594" y="1723"/>
                  </a:lnTo>
                  <a:lnTo>
                    <a:pt x="1610" y="1739"/>
                  </a:lnTo>
                  <a:lnTo>
                    <a:pt x="1626" y="1755"/>
                  </a:lnTo>
                  <a:lnTo>
                    <a:pt x="1650" y="1771"/>
                  </a:lnTo>
                  <a:lnTo>
                    <a:pt x="1666" y="1787"/>
                  </a:lnTo>
                  <a:lnTo>
                    <a:pt x="1682" y="1803"/>
                  </a:lnTo>
                  <a:lnTo>
                    <a:pt x="1698" y="1811"/>
                  </a:lnTo>
                  <a:lnTo>
                    <a:pt x="1714" y="1827"/>
                  </a:lnTo>
                  <a:lnTo>
                    <a:pt x="1738" y="1843"/>
                  </a:lnTo>
                  <a:lnTo>
                    <a:pt x="1754" y="1851"/>
                  </a:lnTo>
                  <a:lnTo>
                    <a:pt x="1770" y="1867"/>
                  </a:lnTo>
                  <a:lnTo>
                    <a:pt x="1786" y="1883"/>
                  </a:lnTo>
                  <a:lnTo>
                    <a:pt x="1802" y="1891"/>
                  </a:lnTo>
                  <a:lnTo>
                    <a:pt x="1818" y="1907"/>
                  </a:lnTo>
                  <a:lnTo>
                    <a:pt x="1842" y="1915"/>
                  </a:lnTo>
                  <a:lnTo>
                    <a:pt x="1858" y="1923"/>
                  </a:lnTo>
                  <a:lnTo>
                    <a:pt x="1874" y="1940"/>
                  </a:lnTo>
                  <a:lnTo>
                    <a:pt x="1890" y="1948"/>
                  </a:lnTo>
                  <a:lnTo>
                    <a:pt x="1906" y="1956"/>
                  </a:lnTo>
                  <a:lnTo>
                    <a:pt x="1922" y="1964"/>
                  </a:lnTo>
                  <a:lnTo>
                    <a:pt x="1946" y="1980"/>
                  </a:lnTo>
                  <a:lnTo>
                    <a:pt x="1962" y="1988"/>
                  </a:lnTo>
                  <a:lnTo>
                    <a:pt x="1978" y="1996"/>
                  </a:lnTo>
                  <a:lnTo>
                    <a:pt x="1994" y="2004"/>
                  </a:lnTo>
                  <a:lnTo>
                    <a:pt x="2010" y="2012"/>
                  </a:lnTo>
                  <a:lnTo>
                    <a:pt x="2026" y="2020"/>
                  </a:lnTo>
                  <a:lnTo>
                    <a:pt x="2051" y="2028"/>
                  </a:lnTo>
                  <a:lnTo>
                    <a:pt x="2067" y="2036"/>
                  </a:lnTo>
                  <a:lnTo>
                    <a:pt x="2083" y="2044"/>
                  </a:lnTo>
                  <a:lnTo>
                    <a:pt x="2099" y="2044"/>
                  </a:lnTo>
                  <a:lnTo>
                    <a:pt x="2115" y="2052"/>
                  </a:lnTo>
                  <a:lnTo>
                    <a:pt x="2131" y="2060"/>
                  </a:lnTo>
                  <a:lnTo>
                    <a:pt x="2155" y="2068"/>
                  </a:lnTo>
                  <a:lnTo>
                    <a:pt x="2171" y="2076"/>
                  </a:lnTo>
                  <a:lnTo>
                    <a:pt x="2187" y="2076"/>
                  </a:lnTo>
                  <a:lnTo>
                    <a:pt x="2203" y="2084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7" name="Freeform 96"/>
            <p:cNvSpPr>
              <a:spLocks/>
            </p:cNvSpPr>
            <p:nvPr/>
          </p:nvSpPr>
          <p:spPr bwMode="auto">
            <a:xfrm>
              <a:off x="5437188" y="5355783"/>
              <a:ext cx="2020888" cy="165100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56" y="16"/>
                </a:cxn>
                <a:cxn ang="0">
                  <a:pos x="88" y="24"/>
                </a:cxn>
                <a:cxn ang="0">
                  <a:pos x="120" y="32"/>
                </a:cxn>
                <a:cxn ang="0">
                  <a:pos x="160" y="40"/>
                </a:cxn>
                <a:cxn ang="0">
                  <a:pos x="192" y="48"/>
                </a:cxn>
                <a:cxn ang="0">
                  <a:pos x="224" y="48"/>
                </a:cxn>
                <a:cxn ang="0">
                  <a:pos x="264" y="56"/>
                </a:cxn>
                <a:cxn ang="0">
                  <a:pos x="296" y="64"/>
                </a:cxn>
                <a:cxn ang="0">
                  <a:pos x="328" y="64"/>
                </a:cxn>
                <a:cxn ang="0">
                  <a:pos x="368" y="72"/>
                </a:cxn>
                <a:cxn ang="0">
                  <a:pos x="400" y="72"/>
                </a:cxn>
                <a:cxn ang="0">
                  <a:pos x="432" y="80"/>
                </a:cxn>
                <a:cxn ang="0">
                  <a:pos x="472" y="80"/>
                </a:cxn>
                <a:cxn ang="0">
                  <a:pos x="504" y="80"/>
                </a:cxn>
                <a:cxn ang="0">
                  <a:pos x="536" y="88"/>
                </a:cxn>
                <a:cxn ang="0">
                  <a:pos x="576" y="88"/>
                </a:cxn>
                <a:cxn ang="0">
                  <a:pos x="609" y="88"/>
                </a:cxn>
                <a:cxn ang="0">
                  <a:pos x="641" y="96"/>
                </a:cxn>
                <a:cxn ang="0">
                  <a:pos x="681" y="96"/>
                </a:cxn>
                <a:cxn ang="0">
                  <a:pos x="713" y="96"/>
                </a:cxn>
                <a:cxn ang="0">
                  <a:pos x="745" y="96"/>
                </a:cxn>
                <a:cxn ang="0">
                  <a:pos x="785" y="96"/>
                </a:cxn>
                <a:cxn ang="0">
                  <a:pos x="817" y="96"/>
                </a:cxn>
                <a:cxn ang="0">
                  <a:pos x="849" y="96"/>
                </a:cxn>
                <a:cxn ang="0">
                  <a:pos x="889" y="96"/>
                </a:cxn>
                <a:cxn ang="0">
                  <a:pos x="921" y="104"/>
                </a:cxn>
                <a:cxn ang="0">
                  <a:pos x="953" y="104"/>
                </a:cxn>
                <a:cxn ang="0">
                  <a:pos x="993" y="104"/>
                </a:cxn>
                <a:cxn ang="0">
                  <a:pos x="1025" y="104"/>
                </a:cxn>
                <a:cxn ang="0">
                  <a:pos x="1057" y="104"/>
                </a:cxn>
                <a:cxn ang="0">
                  <a:pos x="1097" y="104"/>
                </a:cxn>
                <a:cxn ang="0">
                  <a:pos x="1129" y="104"/>
                </a:cxn>
                <a:cxn ang="0">
                  <a:pos x="1161" y="104"/>
                </a:cxn>
                <a:cxn ang="0">
                  <a:pos x="1201" y="104"/>
                </a:cxn>
                <a:cxn ang="0">
                  <a:pos x="1233" y="104"/>
                </a:cxn>
                <a:cxn ang="0">
                  <a:pos x="1273" y="104"/>
                </a:cxn>
              </a:cxnLst>
              <a:rect l="0" t="0" r="r" b="b"/>
              <a:pathLst>
                <a:path w="1273" h="104">
                  <a:moveTo>
                    <a:pt x="0" y="0"/>
                  </a:moveTo>
                  <a:lnTo>
                    <a:pt x="16" y="8"/>
                  </a:lnTo>
                  <a:lnTo>
                    <a:pt x="32" y="8"/>
                  </a:lnTo>
                  <a:lnTo>
                    <a:pt x="56" y="16"/>
                  </a:lnTo>
                  <a:lnTo>
                    <a:pt x="72" y="16"/>
                  </a:lnTo>
                  <a:lnTo>
                    <a:pt x="88" y="24"/>
                  </a:lnTo>
                  <a:lnTo>
                    <a:pt x="104" y="24"/>
                  </a:lnTo>
                  <a:lnTo>
                    <a:pt x="120" y="32"/>
                  </a:lnTo>
                  <a:lnTo>
                    <a:pt x="136" y="32"/>
                  </a:lnTo>
                  <a:lnTo>
                    <a:pt x="160" y="40"/>
                  </a:lnTo>
                  <a:lnTo>
                    <a:pt x="176" y="40"/>
                  </a:lnTo>
                  <a:lnTo>
                    <a:pt x="192" y="48"/>
                  </a:lnTo>
                  <a:lnTo>
                    <a:pt x="208" y="48"/>
                  </a:lnTo>
                  <a:lnTo>
                    <a:pt x="224" y="48"/>
                  </a:lnTo>
                  <a:lnTo>
                    <a:pt x="240" y="56"/>
                  </a:lnTo>
                  <a:lnTo>
                    <a:pt x="264" y="56"/>
                  </a:lnTo>
                  <a:lnTo>
                    <a:pt x="280" y="56"/>
                  </a:lnTo>
                  <a:lnTo>
                    <a:pt x="296" y="64"/>
                  </a:lnTo>
                  <a:lnTo>
                    <a:pt x="312" y="64"/>
                  </a:lnTo>
                  <a:lnTo>
                    <a:pt x="328" y="64"/>
                  </a:lnTo>
                  <a:lnTo>
                    <a:pt x="344" y="72"/>
                  </a:lnTo>
                  <a:lnTo>
                    <a:pt x="368" y="72"/>
                  </a:lnTo>
                  <a:lnTo>
                    <a:pt x="384" y="72"/>
                  </a:lnTo>
                  <a:lnTo>
                    <a:pt x="400" y="72"/>
                  </a:lnTo>
                  <a:lnTo>
                    <a:pt x="416" y="80"/>
                  </a:lnTo>
                  <a:lnTo>
                    <a:pt x="432" y="80"/>
                  </a:lnTo>
                  <a:lnTo>
                    <a:pt x="456" y="80"/>
                  </a:lnTo>
                  <a:lnTo>
                    <a:pt x="472" y="80"/>
                  </a:lnTo>
                  <a:lnTo>
                    <a:pt x="488" y="80"/>
                  </a:lnTo>
                  <a:lnTo>
                    <a:pt x="504" y="80"/>
                  </a:lnTo>
                  <a:lnTo>
                    <a:pt x="520" y="88"/>
                  </a:lnTo>
                  <a:lnTo>
                    <a:pt x="536" y="88"/>
                  </a:lnTo>
                  <a:lnTo>
                    <a:pt x="560" y="88"/>
                  </a:lnTo>
                  <a:lnTo>
                    <a:pt x="576" y="88"/>
                  </a:lnTo>
                  <a:lnTo>
                    <a:pt x="592" y="88"/>
                  </a:lnTo>
                  <a:lnTo>
                    <a:pt x="609" y="88"/>
                  </a:lnTo>
                  <a:lnTo>
                    <a:pt x="625" y="88"/>
                  </a:lnTo>
                  <a:lnTo>
                    <a:pt x="641" y="96"/>
                  </a:lnTo>
                  <a:lnTo>
                    <a:pt x="665" y="96"/>
                  </a:lnTo>
                  <a:lnTo>
                    <a:pt x="681" y="96"/>
                  </a:lnTo>
                  <a:lnTo>
                    <a:pt x="697" y="96"/>
                  </a:lnTo>
                  <a:lnTo>
                    <a:pt x="713" y="96"/>
                  </a:lnTo>
                  <a:lnTo>
                    <a:pt x="729" y="96"/>
                  </a:lnTo>
                  <a:lnTo>
                    <a:pt x="745" y="96"/>
                  </a:lnTo>
                  <a:lnTo>
                    <a:pt x="769" y="96"/>
                  </a:lnTo>
                  <a:lnTo>
                    <a:pt x="785" y="96"/>
                  </a:lnTo>
                  <a:lnTo>
                    <a:pt x="801" y="96"/>
                  </a:lnTo>
                  <a:lnTo>
                    <a:pt x="817" y="96"/>
                  </a:lnTo>
                  <a:lnTo>
                    <a:pt x="833" y="96"/>
                  </a:lnTo>
                  <a:lnTo>
                    <a:pt x="849" y="96"/>
                  </a:lnTo>
                  <a:lnTo>
                    <a:pt x="873" y="96"/>
                  </a:lnTo>
                  <a:lnTo>
                    <a:pt x="889" y="96"/>
                  </a:lnTo>
                  <a:lnTo>
                    <a:pt x="905" y="104"/>
                  </a:lnTo>
                  <a:lnTo>
                    <a:pt x="921" y="104"/>
                  </a:lnTo>
                  <a:lnTo>
                    <a:pt x="937" y="104"/>
                  </a:lnTo>
                  <a:lnTo>
                    <a:pt x="953" y="104"/>
                  </a:lnTo>
                  <a:lnTo>
                    <a:pt x="977" y="104"/>
                  </a:lnTo>
                  <a:lnTo>
                    <a:pt x="993" y="104"/>
                  </a:lnTo>
                  <a:lnTo>
                    <a:pt x="1009" y="104"/>
                  </a:lnTo>
                  <a:lnTo>
                    <a:pt x="1025" y="104"/>
                  </a:lnTo>
                  <a:lnTo>
                    <a:pt x="1041" y="104"/>
                  </a:lnTo>
                  <a:lnTo>
                    <a:pt x="1057" y="104"/>
                  </a:lnTo>
                  <a:lnTo>
                    <a:pt x="1081" y="104"/>
                  </a:lnTo>
                  <a:lnTo>
                    <a:pt x="1097" y="104"/>
                  </a:lnTo>
                  <a:lnTo>
                    <a:pt x="1113" y="104"/>
                  </a:lnTo>
                  <a:lnTo>
                    <a:pt x="1129" y="104"/>
                  </a:lnTo>
                  <a:lnTo>
                    <a:pt x="1145" y="104"/>
                  </a:lnTo>
                  <a:lnTo>
                    <a:pt x="1161" y="104"/>
                  </a:lnTo>
                  <a:lnTo>
                    <a:pt x="1185" y="104"/>
                  </a:lnTo>
                  <a:lnTo>
                    <a:pt x="1201" y="104"/>
                  </a:lnTo>
                  <a:lnTo>
                    <a:pt x="1217" y="104"/>
                  </a:lnTo>
                  <a:lnTo>
                    <a:pt x="1233" y="104"/>
                  </a:lnTo>
                  <a:lnTo>
                    <a:pt x="1249" y="104"/>
                  </a:lnTo>
                  <a:lnTo>
                    <a:pt x="1273" y="104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8" name="Freeform 97"/>
            <p:cNvSpPr>
              <a:spLocks/>
            </p:cNvSpPr>
            <p:nvPr/>
          </p:nvSpPr>
          <p:spPr bwMode="auto">
            <a:xfrm>
              <a:off x="1939926" y="2047433"/>
              <a:ext cx="3497263" cy="3232150"/>
            </a:xfrm>
            <a:custGeom>
              <a:avLst/>
              <a:gdLst/>
              <a:ahLst/>
              <a:cxnLst>
                <a:cxn ang="0">
                  <a:pos x="32" y="40"/>
                </a:cxn>
                <a:cxn ang="0">
                  <a:pos x="80" y="16"/>
                </a:cxn>
                <a:cxn ang="0">
                  <a:pos x="136" y="0"/>
                </a:cxn>
                <a:cxn ang="0">
                  <a:pos x="184" y="0"/>
                </a:cxn>
                <a:cxn ang="0">
                  <a:pos x="240" y="0"/>
                </a:cxn>
                <a:cxn ang="0">
                  <a:pos x="288" y="8"/>
                </a:cxn>
                <a:cxn ang="0">
                  <a:pos x="344" y="24"/>
                </a:cxn>
                <a:cxn ang="0">
                  <a:pos x="392" y="48"/>
                </a:cxn>
                <a:cxn ang="0">
                  <a:pos x="448" y="80"/>
                </a:cxn>
                <a:cxn ang="0">
                  <a:pos x="496" y="120"/>
                </a:cxn>
                <a:cxn ang="0">
                  <a:pos x="553" y="168"/>
                </a:cxn>
                <a:cxn ang="0">
                  <a:pos x="601" y="216"/>
                </a:cxn>
                <a:cxn ang="0">
                  <a:pos x="657" y="273"/>
                </a:cxn>
                <a:cxn ang="0">
                  <a:pos x="705" y="337"/>
                </a:cxn>
                <a:cxn ang="0">
                  <a:pos x="761" y="401"/>
                </a:cxn>
                <a:cxn ang="0">
                  <a:pos x="809" y="473"/>
                </a:cxn>
                <a:cxn ang="0">
                  <a:pos x="865" y="545"/>
                </a:cxn>
                <a:cxn ang="0">
                  <a:pos x="921" y="625"/>
                </a:cxn>
                <a:cxn ang="0">
                  <a:pos x="969" y="697"/>
                </a:cxn>
                <a:cxn ang="0">
                  <a:pos x="1025" y="777"/>
                </a:cxn>
                <a:cxn ang="0">
                  <a:pos x="1073" y="858"/>
                </a:cxn>
                <a:cxn ang="0">
                  <a:pos x="1129" y="938"/>
                </a:cxn>
                <a:cxn ang="0">
                  <a:pos x="1177" y="1018"/>
                </a:cxn>
                <a:cxn ang="0">
                  <a:pos x="1233" y="1098"/>
                </a:cxn>
                <a:cxn ang="0">
                  <a:pos x="1281" y="1170"/>
                </a:cxn>
                <a:cxn ang="0">
                  <a:pos x="1338" y="1250"/>
                </a:cxn>
                <a:cxn ang="0">
                  <a:pos x="1386" y="1322"/>
                </a:cxn>
                <a:cxn ang="0">
                  <a:pos x="1442" y="1387"/>
                </a:cxn>
                <a:cxn ang="0">
                  <a:pos x="1490" y="1459"/>
                </a:cxn>
                <a:cxn ang="0">
                  <a:pos x="1546" y="1523"/>
                </a:cxn>
                <a:cxn ang="0">
                  <a:pos x="1594" y="1579"/>
                </a:cxn>
                <a:cxn ang="0">
                  <a:pos x="1650" y="1635"/>
                </a:cxn>
                <a:cxn ang="0">
                  <a:pos x="1698" y="1691"/>
                </a:cxn>
                <a:cxn ang="0">
                  <a:pos x="1754" y="1739"/>
                </a:cxn>
                <a:cxn ang="0">
                  <a:pos x="1802" y="1787"/>
                </a:cxn>
                <a:cxn ang="0">
                  <a:pos x="1858" y="1827"/>
                </a:cxn>
                <a:cxn ang="0">
                  <a:pos x="1906" y="1867"/>
                </a:cxn>
                <a:cxn ang="0">
                  <a:pos x="1962" y="1907"/>
                </a:cxn>
                <a:cxn ang="0">
                  <a:pos x="2010" y="1940"/>
                </a:cxn>
                <a:cxn ang="0">
                  <a:pos x="2067" y="1964"/>
                </a:cxn>
                <a:cxn ang="0">
                  <a:pos x="2115" y="1996"/>
                </a:cxn>
                <a:cxn ang="0">
                  <a:pos x="2171" y="2020"/>
                </a:cxn>
              </a:cxnLst>
              <a:rect l="0" t="0" r="r" b="b"/>
              <a:pathLst>
                <a:path w="2203" h="2036">
                  <a:moveTo>
                    <a:pt x="0" y="56"/>
                  </a:moveTo>
                  <a:lnTo>
                    <a:pt x="16" y="48"/>
                  </a:lnTo>
                  <a:lnTo>
                    <a:pt x="32" y="40"/>
                  </a:lnTo>
                  <a:lnTo>
                    <a:pt x="48" y="32"/>
                  </a:lnTo>
                  <a:lnTo>
                    <a:pt x="64" y="24"/>
                  </a:lnTo>
                  <a:lnTo>
                    <a:pt x="80" y="16"/>
                  </a:lnTo>
                  <a:lnTo>
                    <a:pt x="104" y="16"/>
                  </a:lnTo>
                  <a:lnTo>
                    <a:pt x="120" y="8"/>
                  </a:lnTo>
                  <a:lnTo>
                    <a:pt x="136" y="0"/>
                  </a:lnTo>
                  <a:lnTo>
                    <a:pt x="152" y="0"/>
                  </a:lnTo>
                  <a:lnTo>
                    <a:pt x="168" y="0"/>
                  </a:lnTo>
                  <a:lnTo>
                    <a:pt x="184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56" y="0"/>
                  </a:lnTo>
                  <a:lnTo>
                    <a:pt x="272" y="0"/>
                  </a:lnTo>
                  <a:lnTo>
                    <a:pt x="288" y="8"/>
                  </a:lnTo>
                  <a:lnTo>
                    <a:pt x="312" y="16"/>
                  </a:lnTo>
                  <a:lnTo>
                    <a:pt x="328" y="16"/>
                  </a:lnTo>
                  <a:lnTo>
                    <a:pt x="344" y="24"/>
                  </a:lnTo>
                  <a:lnTo>
                    <a:pt x="360" y="32"/>
                  </a:lnTo>
                  <a:lnTo>
                    <a:pt x="376" y="40"/>
                  </a:lnTo>
                  <a:lnTo>
                    <a:pt x="392" y="48"/>
                  </a:lnTo>
                  <a:lnTo>
                    <a:pt x="416" y="56"/>
                  </a:lnTo>
                  <a:lnTo>
                    <a:pt x="432" y="72"/>
                  </a:lnTo>
                  <a:lnTo>
                    <a:pt x="448" y="80"/>
                  </a:lnTo>
                  <a:lnTo>
                    <a:pt x="464" y="96"/>
                  </a:lnTo>
                  <a:lnTo>
                    <a:pt x="480" y="104"/>
                  </a:lnTo>
                  <a:lnTo>
                    <a:pt x="496" y="120"/>
                  </a:lnTo>
                  <a:lnTo>
                    <a:pt x="520" y="136"/>
                  </a:lnTo>
                  <a:lnTo>
                    <a:pt x="536" y="152"/>
                  </a:lnTo>
                  <a:lnTo>
                    <a:pt x="553" y="168"/>
                  </a:lnTo>
                  <a:lnTo>
                    <a:pt x="569" y="184"/>
                  </a:lnTo>
                  <a:lnTo>
                    <a:pt x="585" y="200"/>
                  </a:lnTo>
                  <a:lnTo>
                    <a:pt x="601" y="216"/>
                  </a:lnTo>
                  <a:lnTo>
                    <a:pt x="625" y="232"/>
                  </a:lnTo>
                  <a:lnTo>
                    <a:pt x="641" y="257"/>
                  </a:lnTo>
                  <a:lnTo>
                    <a:pt x="657" y="273"/>
                  </a:lnTo>
                  <a:lnTo>
                    <a:pt x="673" y="297"/>
                  </a:lnTo>
                  <a:lnTo>
                    <a:pt x="689" y="313"/>
                  </a:lnTo>
                  <a:lnTo>
                    <a:pt x="705" y="337"/>
                  </a:lnTo>
                  <a:lnTo>
                    <a:pt x="729" y="361"/>
                  </a:lnTo>
                  <a:lnTo>
                    <a:pt x="745" y="377"/>
                  </a:lnTo>
                  <a:lnTo>
                    <a:pt x="761" y="401"/>
                  </a:lnTo>
                  <a:lnTo>
                    <a:pt x="777" y="425"/>
                  </a:lnTo>
                  <a:lnTo>
                    <a:pt x="793" y="449"/>
                  </a:lnTo>
                  <a:lnTo>
                    <a:pt x="809" y="473"/>
                  </a:lnTo>
                  <a:lnTo>
                    <a:pt x="833" y="497"/>
                  </a:lnTo>
                  <a:lnTo>
                    <a:pt x="849" y="521"/>
                  </a:lnTo>
                  <a:lnTo>
                    <a:pt x="865" y="545"/>
                  </a:lnTo>
                  <a:lnTo>
                    <a:pt x="881" y="569"/>
                  </a:lnTo>
                  <a:lnTo>
                    <a:pt x="897" y="593"/>
                  </a:lnTo>
                  <a:lnTo>
                    <a:pt x="921" y="625"/>
                  </a:lnTo>
                  <a:lnTo>
                    <a:pt x="937" y="649"/>
                  </a:lnTo>
                  <a:lnTo>
                    <a:pt x="953" y="673"/>
                  </a:lnTo>
                  <a:lnTo>
                    <a:pt x="969" y="697"/>
                  </a:lnTo>
                  <a:lnTo>
                    <a:pt x="985" y="729"/>
                  </a:lnTo>
                  <a:lnTo>
                    <a:pt x="1001" y="753"/>
                  </a:lnTo>
                  <a:lnTo>
                    <a:pt x="1025" y="777"/>
                  </a:lnTo>
                  <a:lnTo>
                    <a:pt x="1041" y="809"/>
                  </a:lnTo>
                  <a:lnTo>
                    <a:pt x="1057" y="834"/>
                  </a:lnTo>
                  <a:lnTo>
                    <a:pt x="1073" y="858"/>
                  </a:lnTo>
                  <a:lnTo>
                    <a:pt x="1089" y="890"/>
                  </a:lnTo>
                  <a:lnTo>
                    <a:pt x="1105" y="914"/>
                  </a:lnTo>
                  <a:lnTo>
                    <a:pt x="1129" y="938"/>
                  </a:lnTo>
                  <a:lnTo>
                    <a:pt x="1145" y="962"/>
                  </a:lnTo>
                  <a:lnTo>
                    <a:pt x="1161" y="994"/>
                  </a:lnTo>
                  <a:lnTo>
                    <a:pt x="1177" y="1018"/>
                  </a:lnTo>
                  <a:lnTo>
                    <a:pt x="1193" y="1042"/>
                  </a:lnTo>
                  <a:lnTo>
                    <a:pt x="1209" y="1074"/>
                  </a:lnTo>
                  <a:lnTo>
                    <a:pt x="1233" y="1098"/>
                  </a:lnTo>
                  <a:lnTo>
                    <a:pt x="1249" y="1122"/>
                  </a:lnTo>
                  <a:lnTo>
                    <a:pt x="1265" y="1146"/>
                  </a:lnTo>
                  <a:lnTo>
                    <a:pt x="1281" y="1170"/>
                  </a:lnTo>
                  <a:lnTo>
                    <a:pt x="1298" y="1194"/>
                  </a:lnTo>
                  <a:lnTo>
                    <a:pt x="1314" y="1226"/>
                  </a:lnTo>
                  <a:lnTo>
                    <a:pt x="1338" y="1250"/>
                  </a:lnTo>
                  <a:lnTo>
                    <a:pt x="1354" y="1274"/>
                  </a:lnTo>
                  <a:lnTo>
                    <a:pt x="1370" y="1298"/>
                  </a:lnTo>
                  <a:lnTo>
                    <a:pt x="1386" y="1322"/>
                  </a:lnTo>
                  <a:lnTo>
                    <a:pt x="1402" y="1346"/>
                  </a:lnTo>
                  <a:lnTo>
                    <a:pt x="1418" y="1362"/>
                  </a:lnTo>
                  <a:lnTo>
                    <a:pt x="1442" y="1387"/>
                  </a:lnTo>
                  <a:lnTo>
                    <a:pt x="1458" y="1411"/>
                  </a:lnTo>
                  <a:lnTo>
                    <a:pt x="1474" y="1435"/>
                  </a:lnTo>
                  <a:lnTo>
                    <a:pt x="1490" y="1459"/>
                  </a:lnTo>
                  <a:lnTo>
                    <a:pt x="1506" y="1475"/>
                  </a:lnTo>
                  <a:lnTo>
                    <a:pt x="1522" y="1499"/>
                  </a:lnTo>
                  <a:lnTo>
                    <a:pt x="1546" y="1523"/>
                  </a:lnTo>
                  <a:lnTo>
                    <a:pt x="1562" y="1539"/>
                  </a:lnTo>
                  <a:lnTo>
                    <a:pt x="1578" y="1563"/>
                  </a:lnTo>
                  <a:lnTo>
                    <a:pt x="1594" y="1579"/>
                  </a:lnTo>
                  <a:lnTo>
                    <a:pt x="1610" y="1595"/>
                  </a:lnTo>
                  <a:lnTo>
                    <a:pt x="1626" y="1619"/>
                  </a:lnTo>
                  <a:lnTo>
                    <a:pt x="1650" y="1635"/>
                  </a:lnTo>
                  <a:lnTo>
                    <a:pt x="1666" y="1651"/>
                  </a:lnTo>
                  <a:lnTo>
                    <a:pt x="1682" y="1675"/>
                  </a:lnTo>
                  <a:lnTo>
                    <a:pt x="1698" y="1691"/>
                  </a:lnTo>
                  <a:lnTo>
                    <a:pt x="1714" y="1707"/>
                  </a:lnTo>
                  <a:lnTo>
                    <a:pt x="1738" y="1723"/>
                  </a:lnTo>
                  <a:lnTo>
                    <a:pt x="1754" y="1739"/>
                  </a:lnTo>
                  <a:lnTo>
                    <a:pt x="1770" y="1755"/>
                  </a:lnTo>
                  <a:lnTo>
                    <a:pt x="1786" y="1771"/>
                  </a:lnTo>
                  <a:lnTo>
                    <a:pt x="1802" y="1787"/>
                  </a:lnTo>
                  <a:lnTo>
                    <a:pt x="1818" y="1803"/>
                  </a:lnTo>
                  <a:lnTo>
                    <a:pt x="1842" y="1811"/>
                  </a:lnTo>
                  <a:lnTo>
                    <a:pt x="1858" y="1827"/>
                  </a:lnTo>
                  <a:lnTo>
                    <a:pt x="1874" y="1843"/>
                  </a:lnTo>
                  <a:lnTo>
                    <a:pt x="1890" y="1851"/>
                  </a:lnTo>
                  <a:lnTo>
                    <a:pt x="1906" y="1867"/>
                  </a:lnTo>
                  <a:lnTo>
                    <a:pt x="1922" y="1883"/>
                  </a:lnTo>
                  <a:lnTo>
                    <a:pt x="1946" y="1891"/>
                  </a:lnTo>
                  <a:lnTo>
                    <a:pt x="1962" y="1907"/>
                  </a:lnTo>
                  <a:lnTo>
                    <a:pt x="1978" y="1915"/>
                  </a:lnTo>
                  <a:lnTo>
                    <a:pt x="1994" y="1923"/>
                  </a:lnTo>
                  <a:lnTo>
                    <a:pt x="2010" y="1940"/>
                  </a:lnTo>
                  <a:lnTo>
                    <a:pt x="2026" y="1948"/>
                  </a:lnTo>
                  <a:lnTo>
                    <a:pt x="2051" y="1956"/>
                  </a:lnTo>
                  <a:lnTo>
                    <a:pt x="2067" y="1964"/>
                  </a:lnTo>
                  <a:lnTo>
                    <a:pt x="2083" y="1980"/>
                  </a:lnTo>
                  <a:lnTo>
                    <a:pt x="2099" y="1988"/>
                  </a:lnTo>
                  <a:lnTo>
                    <a:pt x="2115" y="1996"/>
                  </a:lnTo>
                  <a:lnTo>
                    <a:pt x="2131" y="2004"/>
                  </a:lnTo>
                  <a:lnTo>
                    <a:pt x="2155" y="2012"/>
                  </a:lnTo>
                  <a:lnTo>
                    <a:pt x="2171" y="2020"/>
                  </a:lnTo>
                  <a:lnTo>
                    <a:pt x="2187" y="2028"/>
                  </a:lnTo>
                  <a:lnTo>
                    <a:pt x="2203" y="2036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79" name="Freeform 98"/>
            <p:cNvSpPr>
              <a:spLocks/>
            </p:cNvSpPr>
            <p:nvPr/>
          </p:nvSpPr>
          <p:spPr bwMode="auto">
            <a:xfrm>
              <a:off x="5437188" y="5279583"/>
              <a:ext cx="2020888" cy="241300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56" y="16"/>
                </a:cxn>
                <a:cxn ang="0">
                  <a:pos x="88" y="32"/>
                </a:cxn>
                <a:cxn ang="0">
                  <a:pos x="120" y="40"/>
                </a:cxn>
                <a:cxn ang="0">
                  <a:pos x="160" y="56"/>
                </a:cxn>
                <a:cxn ang="0">
                  <a:pos x="192" y="64"/>
                </a:cxn>
                <a:cxn ang="0">
                  <a:pos x="224" y="72"/>
                </a:cxn>
                <a:cxn ang="0">
                  <a:pos x="264" y="80"/>
                </a:cxn>
                <a:cxn ang="0">
                  <a:pos x="296" y="88"/>
                </a:cxn>
                <a:cxn ang="0">
                  <a:pos x="328" y="96"/>
                </a:cxn>
                <a:cxn ang="0">
                  <a:pos x="368" y="96"/>
                </a:cxn>
                <a:cxn ang="0">
                  <a:pos x="400" y="104"/>
                </a:cxn>
                <a:cxn ang="0">
                  <a:pos x="432" y="112"/>
                </a:cxn>
                <a:cxn ang="0">
                  <a:pos x="472" y="112"/>
                </a:cxn>
                <a:cxn ang="0">
                  <a:pos x="504" y="120"/>
                </a:cxn>
                <a:cxn ang="0">
                  <a:pos x="536" y="120"/>
                </a:cxn>
                <a:cxn ang="0">
                  <a:pos x="576" y="128"/>
                </a:cxn>
                <a:cxn ang="0">
                  <a:pos x="609" y="128"/>
                </a:cxn>
                <a:cxn ang="0">
                  <a:pos x="641" y="128"/>
                </a:cxn>
                <a:cxn ang="0">
                  <a:pos x="681" y="136"/>
                </a:cxn>
                <a:cxn ang="0">
                  <a:pos x="713" y="136"/>
                </a:cxn>
                <a:cxn ang="0">
                  <a:pos x="745" y="136"/>
                </a:cxn>
                <a:cxn ang="0">
                  <a:pos x="785" y="144"/>
                </a:cxn>
                <a:cxn ang="0">
                  <a:pos x="817" y="144"/>
                </a:cxn>
                <a:cxn ang="0">
                  <a:pos x="849" y="144"/>
                </a:cxn>
                <a:cxn ang="0">
                  <a:pos x="889" y="144"/>
                </a:cxn>
                <a:cxn ang="0">
                  <a:pos x="921" y="144"/>
                </a:cxn>
                <a:cxn ang="0">
                  <a:pos x="953" y="144"/>
                </a:cxn>
                <a:cxn ang="0">
                  <a:pos x="993" y="144"/>
                </a:cxn>
                <a:cxn ang="0">
                  <a:pos x="1025" y="144"/>
                </a:cxn>
                <a:cxn ang="0">
                  <a:pos x="1057" y="152"/>
                </a:cxn>
                <a:cxn ang="0">
                  <a:pos x="1097" y="152"/>
                </a:cxn>
                <a:cxn ang="0">
                  <a:pos x="1129" y="152"/>
                </a:cxn>
                <a:cxn ang="0">
                  <a:pos x="1161" y="152"/>
                </a:cxn>
                <a:cxn ang="0">
                  <a:pos x="1201" y="152"/>
                </a:cxn>
                <a:cxn ang="0">
                  <a:pos x="1233" y="152"/>
                </a:cxn>
                <a:cxn ang="0">
                  <a:pos x="1273" y="152"/>
                </a:cxn>
              </a:cxnLst>
              <a:rect l="0" t="0" r="r" b="b"/>
              <a:pathLst>
                <a:path w="1273" h="152">
                  <a:moveTo>
                    <a:pt x="0" y="0"/>
                  </a:moveTo>
                  <a:lnTo>
                    <a:pt x="16" y="8"/>
                  </a:lnTo>
                  <a:lnTo>
                    <a:pt x="32" y="8"/>
                  </a:lnTo>
                  <a:lnTo>
                    <a:pt x="56" y="16"/>
                  </a:lnTo>
                  <a:lnTo>
                    <a:pt x="72" y="24"/>
                  </a:lnTo>
                  <a:lnTo>
                    <a:pt x="88" y="32"/>
                  </a:lnTo>
                  <a:lnTo>
                    <a:pt x="104" y="40"/>
                  </a:lnTo>
                  <a:lnTo>
                    <a:pt x="120" y="40"/>
                  </a:lnTo>
                  <a:lnTo>
                    <a:pt x="136" y="48"/>
                  </a:lnTo>
                  <a:lnTo>
                    <a:pt x="160" y="56"/>
                  </a:lnTo>
                  <a:lnTo>
                    <a:pt x="176" y="56"/>
                  </a:lnTo>
                  <a:lnTo>
                    <a:pt x="192" y="64"/>
                  </a:lnTo>
                  <a:lnTo>
                    <a:pt x="208" y="64"/>
                  </a:lnTo>
                  <a:lnTo>
                    <a:pt x="224" y="72"/>
                  </a:lnTo>
                  <a:lnTo>
                    <a:pt x="240" y="72"/>
                  </a:lnTo>
                  <a:lnTo>
                    <a:pt x="264" y="80"/>
                  </a:lnTo>
                  <a:lnTo>
                    <a:pt x="280" y="80"/>
                  </a:lnTo>
                  <a:lnTo>
                    <a:pt x="296" y="88"/>
                  </a:lnTo>
                  <a:lnTo>
                    <a:pt x="312" y="88"/>
                  </a:lnTo>
                  <a:lnTo>
                    <a:pt x="328" y="96"/>
                  </a:lnTo>
                  <a:lnTo>
                    <a:pt x="344" y="96"/>
                  </a:lnTo>
                  <a:lnTo>
                    <a:pt x="368" y="96"/>
                  </a:lnTo>
                  <a:lnTo>
                    <a:pt x="384" y="104"/>
                  </a:lnTo>
                  <a:lnTo>
                    <a:pt x="400" y="104"/>
                  </a:lnTo>
                  <a:lnTo>
                    <a:pt x="416" y="104"/>
                  </a:lnTo>
                  <a:lnTo>
                    <a:pt x="432" y="112"/>
                  </a:lnTo>
                  <a:lnTo>
                    <a:pt x="456" y="112"/>
                  </a:lnTo>
                  <a:lnTo>
                    <a:pt x="472" y="112"/>
                  </a:lnTo>
                  <a:lnTo>
                    <a:pt x="488" y="120"/>
                  </a:lnTo>
                  <a:lnTo>
                    <a:pt x="504" y="120"/>
                  </a:lnTo>
                  <a:lnTo>
                    <a:pt x="520" y="120"/>
                  </a:lnTo>
                  <a:lnTo>
                    <a:pt x="536" y="120"/>
                  </a:lnTo>
                  <a:lnTo>
                    <a:pt x="560" y="128"/>
                  </a:lnTo>
                  <a:lnTo>
                    <a:pt x="576" y="128"/>
                  </a:lnTo>
                  <a:lnTo>
                    <a:pt x="592" y="128"/>
                  </a:lnTo>
                  <a:lnTo>
                    <a:pt x="609" y="128"/>
                  </a:lnTo>
                  <a:lnTo>
                    <a:pt x="625" y="128"/>
                  </a:lnTo>
                  <a:lnTo>
                    <a:pt x="641" y="128"/>
                  </a:lnTo>
                  <a:lnTo>
                    <a:pt x="665" y="136"/>
                  </a:lnTo>
                  <a:lnTo>
                    <a:pt x="681" y="136"/>
                  </a:lnTo>
                  <a:lnTo>
                    <a:pt x="697" y="136"/>
                  </a:lnTo>
                  <a:lnTo>
                    <a:pt x="713" y="136"/>
                  </a:lnTo>
                  <a:lnTo>
                    <a:pt x="729" y="136"/>
                  </a:lnTo>
                  <a:lnTo>
                    <a:pt x="745" y="136"/>
                  </a:lnTo>
                  <a:lnTo>
                    <a:pt x="769" y="136"/>
                  </a:lnTo>
                  <a:lnTo>
                    <a:pt x="785" y="144"/>
                  </a:lnTo>
                  <a:lnTo>
                    <a:pt x="801" y="144"/>
                  </a:lnTo>
                  <a:lnTo>
                    <a:pt x="817" y="144"/>
                  </a:lnTo>
                  <a:lnTo>
                    <a:pt x="833" y="144"/>
                  </a:lnTo>
                  <a:lnTo>
                    <a:pt x="849" y="144"/>
                  </a:lnTo>
                  <a:lnTo>
                    <a:pt x="873" y="144"/>
                  </a:lnTo>
                  <a:lnTo>
                    <a:pt x="889" y="144"/>
                  </a:lnTo>
                  <a:lnTo>
                    <a:pt x="905" y="144"/>
                  </a:lnTo>
                  <a:lnTo>
                    <a:pt x="921" y="144"/>
                  </a:lnTo>
                  <a:lnTo>
                    <a:pt x="937" y="144"/>
                  </a:lnTo>
                  <a:lnTo>
                    <a:pt x="953" y="144"/>
                  </a:lnTo>
                  <a:lnTo>
                    <a:pt x="977" y="144"/>
                  </a:lnTo>
                  <a:lnTo>
                    <a:pt x="993" y="144"/>
                  </a:lnTo>
                  <a:lnTo>
                    <a:pt x="1009" y="144"/>
                  </a:lnTo>
                  <a:lnTo>
                    <a:pt x="1025" y="144"/>
                  </a:lnTo>
                  <a:lnTo>
                    <a:pt x="1041" y="152"/>
                  </a:lnTo>
                  <a:lnTo>
                    <a:pt x="1057" y="152"/>
                  </a:lnTo>
                  <a:lnTo>
                    <a:pt x="1081" y="152"/>
                  </a:lnTo>
                  <a:lnTo>
                    <a:pt x="1097" y="152"/>
                  </a:lnTo>
                  <a:lnTo>
                    <a:pt x="1113" y="152"/>
                  </a:lnTo>
                  <a:lnTo>
                    <a:pt x="1129" y="152"/>
                  </a:lnTo>
                  <a:lnTo>
                    <a:pt x="1145" y="152"/>
                  </a:lnTo>
                  <a:lnTo>
                    <a:pt x="1161" y="152"/>
                  </a:lnTo>
                  <a:lnTo>
                    <a:pt x="1185" y="152"/>
                  </a:lnTo>
                  <a:lnTo>
                    <a:pt x="1201" y="152"/>
                  </a:lnTo>
                  <a:lnTo>
                    <a:pt x="1217" y="152"/>
                  </a:lnTo>
                  <a:lnTo>
                    <a:pt x="1233" y="152"/>
                  </a:lnTo>
                  <a:lnTo>
                    <a:pt x="1249" y="152"/>
                  </a:lnTo>
                  <a:lnTo>
                    <a:pt x="1273" y="152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0" name="Freeform 99"/>
            <p:cNvSpPr>
              <a:spLocks/>
            </p:cNvSpPr>
            <p:nvPr/>
          </p:nvSpPr>
          <p:spPr bwMode="auto">
            <a:xfrm>
              <a:off x="1939926" y="2047433"/>
              <a:ext cx="3497263" cy="3117850"/>
            </a:xfrm>
            <a:custGeom>
              <a:avLst/>
              <a:gdLst/>
              <a:ahLst/>
              <a:cxnLst>
                <a:cxn ang="0">
                  <a:pos x="32" y="136"/>
                </a:cxn>
                <a:cxn ang="0">
                  <a:pos x="80" y="96"/>
                </a:cxn>
                <a:cxn ang="0">
                  <a:pos x="136" y="56"/>
                </a:cxn>
                <a:cxn ang="0">
                  <a:pos x="184" y="32"/>
                </a:cxn>
                <a:cxn ang="0">
                  <a:pos x="240" y="16"/>
                </a:cxn>
                <a:cxn ang="0">
                  <a:pos x="288" y="0"/>
                </a:cxn>
                <a:cxn ang="0">
                  <a:pos x="344" y="0"/>
                </a:cxn>
                <a:cxn ang="0">
                  <a:pos x="392" y="0"/>
                </a:cxn>
                <a:cxn ang="0">
                  <a:pos x="448" y="16"/>
                </a:cxn>
                <a:cxn ang="0">
                  <a:pos x="496" y="32"/>
                </a:cxn>
                <a:cxn ang="0">
                  <a:pos x="553" y="56"/>
                </a:cxn>
                <a:cxn ang="0">
                  <a:pos x="601" y="96"/>
                </a:cxn>
                <a:cxn ang="0">
                  <a:pos x="657" y="136"/>
                </a:cxn>
                <a:cxn ang="0">
                  <a:pos x="705" y="184"/>
                </a:cxn>
                <a:cxn ang="0">
                  <a:pos x="761" y="232"/>
                </a:cxn>
                <a:cxn ang="0">
                  <a:pos x="809" y="297"/>
                </a:cxn>
                <a:cxn ang="0">
                  <a:pos x="865" y="361"/>
                </a:cxn>
                <a:cxn ang="0">
                  <a:pos x="921" y="425"/>
                </a:cxn>
                <a:cxn ang="0">
                  <a:pos x="969" y="497"/>
                </a:cxn>
                <a:cxn ang="0">
                  <a:pos x="1025" y="569"/>
                </a:cxn>
                <a:cxn ang="0">
                  <a:pos x="1073" y="649"/>
                </a:cxn>
                <a:cxn ang="0">
                  <a:pos x="1129" y="729"/>
                </a:cxn>
                <a:cxn ang="0">
                  <a:pos x="1177" y="809"/>
                </a:cxn>
                <a:cxn ang="0">
                  <a:pos x="1233" y="890"/>
                </a:cxn>
                <a:cxn ang="0">
                  <a:pos x="1281" y="962"/>
                </a:cxn>
                <a:cxn ang="0">
                  <a:pos x="1338" y="1042"/>
                </a:cxn>
                <a:cxn ang="0">
                  <a:pos x="1386" y="1122"/>
                </a:cxn>
                <a:cxn ang="0">
                  <a:pos x="1442" y="1194"/>
                </a:cxn>
                <a:cxn ang="0">
                  <a:pos x="1490" y="1274"/>
                </a:cxn>
                <a:cxn ang="0">
                  <a:pos x="1546" y="1346"/>
                </a:cxn>
                <a:cxn ang="0">
                  <a:pos x="1594" y="1411"/>
                </a:cxn>
                <a:cxn ang="0">
                  <a:pos x="1650" y="1475"/>
                </a:cxn>
                <a:cxn ang="0">
                  <a:pos x="1698" y="1539"/>
                </a:cxn>
                <a:cxn ang="0">
                  <a:pos x="1754" y="1595"/>
                </a:cxn>
                <a:cxn ang="0">
                  <a:pos x="1802" y="1651"/>
                </a:cxn>
                <a:cxn ang="0">
                  <a:pos x="1858" y="1707"/>
                </a:cxn>
                <a:cxn ang="0">
                  <a:pos x="1906" y="1755"/>
                </a:cxn>
                <a:cxn ang="0">
                  <a:pos x="1962" y="1803"/>
                </a:cxn>
                <a:cxn ang="0">
                  <a:pos x="2010" y="1843"/>
                </a:cxn>
                <a:cxn ang="0">
                  <a:pos x="2067" y="1883"/>
                </a:cxn>
                <a:cxn ang="0">
                  <a:pos x="2115" y="1915"/>
                </a:cxn>
                <a:cxn ang="0">
                  <a:pos x="2171" y="1948"/>
                </a:cxn>
              </a:cxnLst>
              <a:rect l="0" t="0" r="r" b="b"/>
              <a:pathLst>
                <a:path w="2203" h="1964">
                  <a:moveTo>
                    <a:pt x="0" y="168"/>
                  </a:moveTo>
                  <a:lnTo>
                    <a:pt x="16" y="152"/>
                  </a:lnTo>
                  <a:lnTo>
                    <a:pt x="32" y="136"/>
                  </a:lnTo>
                  <a:lnTo>
                    <a:pt x="48" y="120"/>
                  </a:lnTo>
                  <a:lnTo>
                    <a:pt x="64" y="104"/>
                  </a:lnTo>
                  <a:lnTo>
                    <a:pt x="80" y="96"/>
                  </a:lnTo>
                  <a:lnTo>
                    <a:pt x="104" y="80"/>
                  </a:lnTo>
                  <a:lnTo>
                    <a:pt x="120" y="72"/>
                  </a:lnTo>
                  <a:lnTo>
                    <a:pt x="136" y="56"/>
                  </a:lnTo>
                  <a:lnTo>
                    <a:pt x="152" y="48"/>
                  </a:lnTo>
                  <a:lnTo>
                    <a:pt x="168" y="40"/>
                  </a:lnTo>
                  <a:lnTo>
                    <a:pt x="184" y="32"/>
                  </a:lnTo>
                  <a:lnTo>
                    <a:pt x="208" y="24"/>
                  </a:lnTo>
                  <a:lnTo>
                    <a:pt x="224" y="16"/>
                  </a:lnTo>
                  <a:lnTo>
                    <a:pt x="240" y="16"/>
                  </a:lnTo>
                  <a:lnTo>
                    <a:pt x="256" y="8"/>
                  </a:lnTo>
                  <a:lnTo>
                    <a:pt x="272" y="0"/>
                  </a:lnTo>
                  <a:lnTo>
                    <a:pt x="288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0" y="0"/>
                  </a:lnTo>
                  <a:lnTo>
                    <a:pt x="376" y="0"/>
                  </a:lnTo>
                  <a:lnTo>
                    <a:pt x="392" y="0"/>
                  </a:lnTo>
                  <a:lnTo>
                    <a:pt x="416" y="0"/>
                  </a:lnTo>
                  <a:lnTo>
                    <a:pt x="432" y="8"/>
                  </a:lnTo>
                  <a:lnTo>
                    <a:pt x="448" y="16"/>
                  </a:lnTo>
                  <a:lnTo>
                    <a:pt x="464" y="16"/>
                  </a:lnTo>
                  <a:lnTo>
                    <a:pt x="480" y="24"/>
                  </a:lnTo>
                  <a:lnTo>
                    <a:pt x="496" y="32"/>
                  </a:lnTo>
                  <a:lnTo>
                    <a:pt x="520" y="40"/>
                  </a:lnTo>
                  <a:lnTo>
                    <a:pt x="536" y="48"/>
                  </a:lnTo>
                  <a:lnTo>
                    <a:pt x="553" y="56"/>
                  </a:lnTo>
                  <a:lnTo>
                    <a:pt x="569" y="72"/>
                  </a:lnTo>
                  <a:lnTo>
                    <a:pt x="585" y="80"/>
                  </a:lnTo>
                  <a:lnTo>
                    <a:pt x="601" y="96"/>
                  </a:lnTo>
                  <a:lnTo>
                    <a:pt x="625" y="104"/>
                  </a:lnTo>
                  <a:lnTo>
                    <a:pt x="641" y="120"/>
                  </a:lnTo>
                  <a:lnTo>
                    <a:pt x="657" y="136"/>
                  </a:lnTo>
                  <a:lnTo>
                    <a:pt x="673" y="152"/>
                  </a:lnTo>
                  <a:lnTo>
                    <a:pt x="689" y="168"/>
                  </a:lnTo>
                  <a:lnTo>
                    <a:pt x="705" y="184"/>
                  </a:lnTo>
                  <a:lnTo>
                    <a:pt x="729" y="200"/>
                  </a:lnTo>
                  <a:lnTo>
                    <a:pt x="745" y="216"/>
                  </a:lnTo>
                  <a:lnTo>
                    <a:pt x="761" y="232"/>
                  </a:lnTo>
                  <a:lnTo>
                    <a:pt x="777" y="257"/>
                  </a:lnTo>
                  <a:lnTo>
                    <a:pt x="793" y="273"/>
                  </a:lnTo>
                  <a:lnTo>
                    <a:pt x="809" y="297"/>
                  </a:lnTo>
                  <a:lnTo>
                    <a:pt x="833" y="313"/>
                  </a:lnTo>
                  <a:lnTo>
                    <a:pt x="849" y="337"/>
                  </a:lnTo>
                  <a:lnTo>
                    <a:pt x="865" y="361"/>
                  </a:lnTo>
                  <a:lnTo>
                    <a:pt x="881" y="377"/>
                  </a:lnTo>
                  <a:lnTo>
                    <a:pt x="897" y="401"/>
                  </a:lnTo>
                  <a:lnTo>
                    <a:pt x="921" y="425"/>
                  </a:lnTo>
                  <a:lnTo>
                    <a:pt x="937" y="449"/>
                  </a:lnTo>
                  <a:lnTo>
                    <a:pt x="953" y="473"/>
                  </a:lnTo>
                  <a:lnTo>
                    <a:pt x="969" y="497"/>
                  </a:lnTo>
                  <a:lnTo>
                    <a:pt x="985" y="521"/>
                  </a:lnTo>
                  <a:lnTo>
                    <a:pt x="1001" y="545"/>
                  </a:lnTo>
                  <a:lnTo>
                    <a:pt x="1025" y="569"/>
                  </a:lnTo>
                  <a:lnTo>
                    <a:pt x="1041" y="593"/>
                  </a:lnTo>
                  <a:lnTo>
                    <a:pt x="1057" y="625"/>
                  </a:lnTo>
                  <a:lnTo>
                    <a:pt x="1073" y="649"/>
                  </a:lnTo>
                  <a:lnTo>
                    <a:pt x="1089" y="673"/>
                  </a:lnTo>
                  <a:lnTo>
                    <a:pt x="1105" y="697"/>
                  </a:lnTo>
                  <a:lnTo>
                    <a:pt x="1129" y="729"/>
                  </a:lnTo>
                  <a:lnTo>
                    <a:pt x="1145" y="753"/>
                  </a:lnTo>
                  <a:lnTo>
                    <a:pt x="1161" y="777"/>
                  </a:lnTo>
                  <a:lnTo>
                    <a:pt x="1177" y="809"/>
                  </a:lnTo>
                  <a:lnTo>
                    <a:pt x="1193" y="834"/>
                  </a:lnTo>
                  <a:lnTo>
                    <a:pt x="1209" y="858"/>
                  </a:lnTo>
                  <a:lnTo>
                    <a:pt x="1233" y="890"/>
                  </a:lnTo>
                  <a:lnTo>
                    <a:pt x="1249" y="914"/>
                  </a:lnTo>
                  <a:lnTo>
                    <a:pt x="1265" y="938"/>
                  </a:lnTo>
                  <a:lnTo>
                    <a:pt x="1281" y="962"/>
                  </a:lnTo>
                  <a:lnTo>
                    <a:pt x="1298" y="994"/>
                  </a:lnTo>
                  <a:lnTo>
                    <a:pt x="1314" y="1018"/>
                  </a:lnTo>
                  <a:lnTo>
                    <a:pt x="1338" y="1042"/>
                  </a:lnTo>
                  <a:lnTo>
                    <a:pt x="1354" y="1074"/>
                  </a:lnTo>
                  <a:lnTo>
                    <a:pt x="1370" y="1098"/>
                  </a:lnTo>
                  <a:lnTo>
                    <a:pt x="1386" y="1122"/>
                  </a:lnTo>
                  <a:lnTo>
                    <a:pt x="1402" y="1146"/>
                  </a:lnTo>
                  <a:lnTo>
                    <a:pt x="1418" y="1170"/>
                  </a:lnTo>
                  <a:lnTo>
                    <a:pt x="1442" y="1194"/>
                  </a:lnTo>
                  <a:lnTo>
                    <a:pt x="1458" y="1226"/>
                  </a:lnTo>
                  <a:lnTo>
                    <a:pt x="1474" y="1250"/>
                  </a:lnTo>
                  <a:lnTo>
                    <a:pt x="1490" y="1274"/>
                  </a:lnTo>
                  <a:lnTo>
                    <a:pt x="1506" y="1298"/>
                  </a:lnTo>
                  <a:lnTo>
                    <a:pt x="1522" y="1322"/>
                  </a:lnTo>
                  <a:lnTo>
                    <a:pt x="1546" y="1346"/>
                  </a:lnTo>
                  <a:lnTo>
                    <a:pt x="1562" y="1362"/>
                  </a:lnTo>
                  <a:lnTo>
                    <a:pt x="1578" y="1387"/>
                  </a:lnTo>
                  <a:lnTo>
                    <a:pt x="1594" y="1411"/>
                  </a:lnTo>
                  <a:lnTo>
                    <a:pt x="1610" y="1435"/>
                  </a:lnTo>
                  <a:lnTo>
                    <a:pt x="1626" y="1459"/>
                  </a:lnTo>
                  <a:lnTo>
                    <a:pt x="1650" y="1475"/>
                  </a:lnTo>
                  <a:lnTo>
                    <a:pt x="1666" y="1499"/>
                  </a:lnTo>
                  <a:lnTo>
                    <a:pt x="1682" y="1523"/>
                  </a:lnTo>
                  <a:lnTo>
                    <a:pt x="1698" y="1539"/>
                  </a:lnTo>
                  <a:lnTo>
                    <a:pt x="1714" y="1563"/>
                  </a:lnTo>
                  <a:lnTo>
                    <a:pt x="1738" y="1579"/>
                  </a:lnTo>
                  <a:lnTo>
                    <a:pt x="1754" y="1595"/>
                  </a:lnTo>
                  <a:lnTo>
                    <a:pt x="1770" y="1619"/>
                  </a:lnTo>
                  <a:lnTo>
                    <a:pt x="1786" y="1635"/>
                  </a:lnTo>
                  <a:lnTo>
                    <a:pt x="1802" y="1651"/>
                  </a:lnTo>
                  <a:lnTo>
                    <a:pt x="1818" y="1675"/>
                  </a:lnTo>
                  <a:lnTo>
                    <a:pt x="1842" y="1691"/>
                  </a:lnTo>
                  <a:lnTo>
                    <a:pt x="1858" y="1707"/>
                  </a:lnTo>
                  <a:lnTo>
                    <a:pt x="1874" y="1723"/>
                  </a:lnTo>
                  <a:lnTo>
                    <a:pt x="1890" y="1739"/>
                  </a:lnTo>
                  <a:lnTo>
                    <a:pt x="1906" y="1755"/>
                  </a:lnTo>
                  <a:lnTo>
                    <a:pt x="1922" y="1771"/>
                  </a:lnTo>
                  <a:lnTo>
                    <a:pt x="1946" y="1787"/>
                  </a:lnTo>
                  <a:lnTo>
                    <a:pt x="1962" y="1803"/>
                  </a:lnTo>
                  <a:lnTo>
                    <a:pt x="1978" y="1811"/>
                  </a:lnTo>
                  <a:lnTo>
                    <a:pt x="1994" y="1827"/>
                  </a:lnTo>
                  <a:lnTo>
                    <a:pt x="2010" y="1843"/>
                  </a:lnTo>
                  <a:lnTo>
                    <a:pt x="2026" y="1851"/>
                  </a:lnTo>
                  <a:lnTo>
                    <a:pt x="2051" y="1867"/>
                  </a:lnTo>
                  <a:lnTo>
                    <a:pt x="2067" y="1883"/>
                  </a:lnTo>
                  <a:lnTo>
                    <a:pt x="2083" y="1891"/>
                  </a:lnTo>
                  <a:lnTo>
                    <a:pt x="2099" y="1907"/>
                  </a:lnTo>
                  <a:lnTo>
                    <a:pt x="2115" y="1915"/>
                  </a:lnTo>
                  <a:lnTo>
                    <a:pt x="2131" y="1923"/>
                  </a:lnTo>
                  <a:lnTo>
                    <a:pt x="2155" y="1940"/>
                  </a:lnTo>
                  <a:lnTo>
                    <a:pt x="2171" y="1948"/>
                  </a:lnTo>
                  <a:lnTo>
                    <a:pt x="2187" y="1956"/>
                  </a:lnTo>
                  <a:lnTo>
                    <a:pt x="2203" y="1964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1" name="Freeform 100"/>
            <p:cNvSpPr>
              <a:spLocks/>
            </p:cNvSpPr>
            <p:nvPr/>
          </p:nvSpPr>
          <p:spPr bwMode="auto">
            <a:xfrm>
              <a:off x="5437188" y="5165283"/>
              <a:ext cx="2020888" cy="355600"/>
            </a:xfrm>
            <a:custGeom>
              <a:avLst/>
              <a:gdLst/>
              <a:ahLst/>
              <a:cxnLst>
                <a:cxn ang="0">
                  <a:pos x="16" y="16"/>
                </a:cxn>
                <a:cxn ang="0">
                  <a:pos x="56" y="32"/>
                </a:cxn>
                <a:cxn ang="0">
                  <a:pos x="88" y="48"/>
                </a:cxn>
                <a:cxn ang="0">
                  <a:pos x="120" y="64"/>
                </a:cxn>
                <a:cxn ang="0">
                  <a:pos x="160" y="80"/>
                </a:cxn>
                <a:cxn ang="0">
                  <a:pos x="192" y="88"/>
                </a:cxn>
                <a:cxn ang="0">
                  <a:pos x="224" y="104"/>
                </a:cxn>
                <a:cxn ang="0">
                  <a:pos x="264" y="112"/>
                </a:cxn>
                <a:cxn ang="0">
                  <a:pos x="296" y="128"/>
                </a:cxn>
                <a:cxn ang="0">
                  <a:pos x="328" y="136"/>
                </a:cxn>
                <a:cxn ang="0">
                  <a:pos x="368" y="144"/>
                </a:cxn>
                <a:cxn ang="0">
                  <a:pos x="400" y="152"/>
                </a:cxn>
                <a:cxn ang="0">
                  <a:pos x="432" y="160"/>
                </a:cxn>
                <a:cxn ang="0">
                  <a:pos x="472" y="168"/>
                </a:cxn>
                <a:cxn ang="0">
                  <a:pos x="504" y="168"/>
                </a:cxn>
                <a:cxn ang="0">
                  <a:pos x="536" y="176"/>
                </a:cxn>
                <a:cxn ang="0">
                  <a:pos x="576" y="184"/>
                </a:cxn>
                <a:cxn ang="0">
                  <a:pos x="609" y="184"/>
                </a:cxn>
                <a:cxn ang="0">
                  <a:pos x="641" y="192"/>
                </a:cxn>
                <a:cxn ang="0">
                  <a:pos x="681" y="192"/>
                </a:cxn>
                <a:cxn ang="0">
                  <a:pos x="713" y="200"/>
                </a:cxn>
                <a:cxn ang="0">
                  <a:pos x="745" y="200"/>
                </a:cxn>
                <a:cxn ang="0">
                  <a:pos x="785" y="200"/>
                </a:cxn>
                <a:cxn ang="0">
                  <a:pos x="817" y="208"/>
                </a:cxn>
                <a:cxn ang="0">
                  <a:pos x="849" y="208"/>
                </a:cxn>
                <a:cxn ang="0">
                  <a:pos x="889" y="208"/>
                </a:cxn>
                <a:cxn ang="0">
                  <a:pos x="921" y="216"/>
                </a:cxn>
                <a:cxn ang="0">
                  <a:pos x="953" y="216"/>
                </a:cxn>
                <a:cxn ang="0">
                  <a:pos x="993" y="216"/>
                </a:cxn>
                <a:cxn ang="0">
                  <a:pos x="1025" y="216"/>
                </a:cxn>
                <a:cxn ang="0">
                  <a:pos x="1057" y="216"/>
                </a:cxn>
                <a:cxn ang="0">
                  <a:pos x="1097" y="216"/>
                </a:cxn>
                <a:cxn ang="0">
                  <a:pos x="1129" y="216"/>
                </a:cxn>
                <a:cxn ang="0">
                  <a:pos x="1161" y="216"/>
                </a:cxn>
                <a:cxn ang="0">
                  <a:pos x="1201" y="224"/>
                </a:cxn>
                <a:cxn ang="0">
                  <a:pos x="1233" y="224"/>
                </a:cxn>
                <a:cxn ang="0">
                  <a:pos x="1273" y="224"/>
                </a:cxn>
              </a:cxnLst>
              <a:rect l="0" t="0" r="r" b="b"/>
              <a:pathLst>
                <a:path w="1273" h="224">
                  <a:moveTo>
                    <a:pt x="0" y="0"/>
                  </a:moveTo>
                  <a:lnTo>
                    <a:pt x="16" y="16"/>
                  </a:lnTo>
                  <a:lnTo>
                    <a:pt x="32" y="24"/>
                  </a:lnTo>
                  <a:lnTo>
                    <a:pt x="56" y="32"/>
                  </a:lnTo>
                  <a:lnTo>
                    <a:pt x="72" y="40"/>
                  </a:lnTo>
                  <a:lnTo>
                    <a:pt x="88" y="48"/>
                  </a:lnTo>
                  <a:lnTo>
                    <a:pt x="104" y="56"/>
                  </a:lnTo>
                  <a:lnTo>
                    <a:pt x="120" y="64"/>
                  </a:lnTo>
                  <a:lnTo>
                    <a:pt x="136" y="72"/>
                  </a:lnTo>
                  <a:lnTo>
                    <a:pt x="160" y="80"/>
                  </a:lnTo>
                  <a:lnTo>
                    <a:pt x="176" y="80"/>
                  </a:lnTo>
                  <a:lnTo>
                    <a:pt x="192" y="88"/>
                  </a:lnTo>
                  <a:lnTo>
                    <a:pt x="208" y="96"/>
                  </a:lnTo>
                  <a:lnTo>
                    <a:pt x="224" y="104"/>
                  </a:lnTo>
                  <a:lnTo>
                    <a:pt x="240" y="112"/>
                  </a:lnTo>
                  <a:lnTo>
                    <a:pt x="264" y="112"/>
                  </a:lnTo>
                  <a:lnTo>
                    <a:pt x="280" y="120"/>
                  </a:lnTo>
                  <a:lnTo>
                    <a:pt x="296" y="128"/>
                  </a:lnTo>
                  <a:lnTo>
                    <a:pt x="312" y="128"/>
                  </a:lnTo>
                  <a:lnTo>
                    <a:pt x="328" y="136"/>
                  </a:lnTo>
                  <a:lnTo>
                    <a:pt x="344" y="136"/>
                  </a:lnTo>
                  <a:lnTo>
                    <a:pt x="368" y="144"/>
                  </a:lnTo>
                  <a:lnTo>
                    <a:pt x="384" y="144"/>
                  </a:lnTo>
                  <a:lnTo>
                    <a:pt x="400" y="152"/>
                  </a:lnTo>
                  <a:lnTo>
                    <a:pt x="416" y="152"/>
                  </a:lnTo>
                  <a:lnTo>
                    <a:pt x="432" y="160"/>
                  </a:lnTo>
                  <a:lnTo>
                    <a:pt x="456" y="160"/>
                  </a:lnTo>
                  <a:lnTo>
                    <a:pt x="472" y="168"/>
                  </a:lnTo>
                  <a:lnTo>
                    <a:pt x="488" y="168"/>
                  </a:lnTo>
                  <a:lnTo>
                    <a:pt x="504" y="168"/>
                  </a:lnTo>
                  <a:lnTo>
                    <a:pt x="520" y="176"/>
                  </a:lnTo>
                  <a:lnTo>
                    <a:pt x="536" y="176"/>
                  </a:lnTo>
                  <a:lnTo>
                    <a:pt x="560" y="176"/>
                  </a:lnTo>
                  <a:lnTo>
                    <a:pt x="576" y="184"/>
                  </a:lnTo>
                  <a:lnTo>
                    <a:pt x="592" y="184"/>
                  </a:lnTo>
                  <a:lnTo>
                    <a:pt x="609" y="184"/>
                  </a:lnTo>
                  <a:lnTo>
                    <a:pt x="625" y="192"/>
                  </a:lnTo>
                  <a:lnTo>
                    <a:pt x="641" y="192"/>
                  </a:lnTo>
                  <a:lnTo>
                    <a:pt x="665" y="192"/>
                  </a:lnTo>
                  <a:lnTo>
                    <a:pt x="681" y="192"/>
                  </a:lnTo>
                  <a:lnTo>
                    <a:pt x="697" y="200"/>
                  </a:lnTo>
                  <a:lnTo>
                    <a:pt x="713" y="200"/>
                  </a:lnTo>
                  <a:lnTo>
                    <a:pt x="729" y="200"/>
                  </a:lnTo>
                  <a:lnTo>
                    <a:pt x="745" y="200"/>
                  </a:lnTo>
                  <a:lnTo>
                    <a:pt x="769" y="200"/>
                  </a:lnTo>
                  <a:lnTo>
                    <a:pt x="785" y="200"/>
                  </a:lnTo>
                  <a:lnTo>
                    <a:pt x="801" y="208"/>
                  </a:lnTo>
                  <a:lnTo>
                    <a:pt x="817" y="208"/>
                  </a:lnTo>
                  <a:lnTo>
                    <a:pt x="833" y="208"/>
                  </a:lnTo>
                  <a:lnTo>
                    <a:pt x="849" y="208"/>
                  </a:lnTo>
                  <a:lnTo>
                    <a:pt x="873" y="208"/>
                  </a:lnTo>
                  <a:lnTo>
                    <a:pt x="889" y="208"/>
                  </a:lnTo>
                  <a:lnTo>
                    <a:pt x="905" y="208"/>
                  </a:lnTo>
                  <a:lnTo>
                    <a:pt x="921" y="216"/>
                  </a:lnTo>
                  <a:lnTo>
                    <a:pt x="937" y="216"/>
                  </a:lnTo>
                  <a:lnTo>
                    <a:pt x="953" y="216"/>
                  </a:lnTo>
                  <a:lnTo>
                    <a:pt x="977" y="216"/>
                  </a:lnTo>
                  <a:lnTo>
                    <a:pt x="993" y="216"/>
                  </a:lnTo>
                  <a:lnTo>
                    <a:pt x="1009" y="216"/>
                  </a:lnTo>
                  <a:lnTo>
                    <a:pt x="1025" y="216"/>
                  </a:lnTo>
                  <a:lnTo>
                    <a:pt x="1041" y="216"/>
                  </a:lnTo>
                  <a:lnTo>
                    <a:pt x="1057" y="216"/>
                  </a:lnTo>
                  <a:lnTo>
                    <a:pt x="1081" y="216"/>
                  </a:lnTo>
                  <a:lnTo>
                    <a:pt x="1097" y="216"/>
                  </a:lnTo>
                  <a:lnTo>
                    <a:pt x="1113" y="216"/>
                  </a:lnTo>
                  <a:lnTo>
                    <a:pt x="1129" y="216"/>
                  </a:lnTo>
                  <a:lnTo>
                    <a:pt x="1145" y="216"/>
                  </a:lnTo>
                  <a:lnTo>
                    <a:pt x="1161" y="216"/>
                  </a:lnTo>
                  <a:lnTo>
                    <a:pt x="1185" y="224"/>
                  </a:lnTo>
                  <a:lnTo>
                    <a:pt x="1201" y="224"/>
                  </a:lnTo>
                  <a:lnTo>
                    <a:pt x="1217" y="224"/>
                  </a:lnTo>
                  <a:lnTo>
                    <a:pt x="1233" y="224"/>
                  </a:lnTo>
                  <a:lnTo>
                    <a:pt x="1249" y="224"/>
                  </a:lnTo>
                  <a:lnTo>
                    <a:pt x="1273" y="224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2" name="Freeform 101"/>
            <p:cNvSpPr>
              <a:spLocks/>
            </p:cNvSpPr>
            <p:nvPr/>
          </p:nvSpPr>
          <p:spPr bwMode="auto">
            <a:xfrm>
              <a:off x="1939926" y="2047433"/>
              <a:ext cx="3497263" cy="2989263"/>
            </a:xfrm>
            <a:custGeom>
              <a:avLst/>
              <a:gdLst/>
              <a:ahLst/>
              <a:cxnLst>
                <a:cxn ang="0">
                  <a:pos x="32" y="273"/>
                </a:cxn>
                <a:cxn ang="0">
                  <a:pos x="80" y="216"/>
                </a:cxn>
                <a:cxn ang="0">
                  <a:pos x="136" y="168"/>
                </a:cxn>
                <a:cxn ang="0">
                  <a:pos x="184" y="120"/>
                </a:cxn>
                <a:cxn ang="0">
                  <a:pos x="240" y="80"/>
                </a:cxn>
                <a:cxn ang="0">
                  <a:pos x="288" y="48"/>
                </a:cxn>
                <a:cxn ang="0">
                  <a:pos x="344" y="24"/>
                </a:cxn>
                <a:cxn ang="0">
                  <a:pos x="392" y="8"/>
                </a:cxn>
                <a:cxn ang="0">
                  <a:pos x="448" y="0"/>
                </a:cxn>
                <a:cxn ang="0">
                  <a:pos x="496" y="0"/>
                </a:cxn>
                <a:cxn ang="0">
                  <a:pos x="553" y="0"/>
                </a:cxn>
                <a:cxn ang="0">
                  <a:pos x="601" y="16"/>
                </a:cxn>
                <a:cxn ang="0">
                  <a:pos x="657" y="40"/>
                </a:cxn>
                <a:cxn ang="0">
                  <a:pos x="705" y="72"/>
                </a:cxn>
                <a:cxn ang="0">
                  <a:pos x="761" y="104"/>
                </a:cxn>
                <a:cxn ang="0">
                  <a:pos x="809" y="152"/>
                </a:cxn>
                <a:cxn ang="0">
                  <a:pos x="865" y="200"/>
                </a:cxn>
                <a:cxn ang="0">
                  <a:pos x="921" y="257"/>
                </a:cxn>
                <a:cxn ang="0">
                  <a:pos x="969" y="313"/>
                </a:cxn>
                <a:cxn ang="0">
                  <a:pos x="1025" y="377"/>
                </a:cxn>
                <a:cxn ang="0">
                  <a:pos x="1073" y="449"/>
                </a:cxn>
                <a:cxn ang="0">
                  <a:pos x="1129" y="521"/>
                </a:cxn>
                <a:cxn ang="0">
                  <a:pos x="1177" y="593"/>
                </a:cxn>
                <a:cxn ang="0">
                  <a:pos x="1233" y="673"/>
                </a:cxn>
                <a:cxn ang="0">
                  <a:pos x="1281" y="753"/>
                </a:cxn>
                <a:cxn ang="0">
                  <a:pos x="1338" y="834"/>
                </a:cxn>
                <a:cxn ang="0">
                  <a:pos x="1386" y="914"/>
                </a:cxn>
                <a:cxn ang="0">
                  <a:pos x="1442" y="994"/>
                </a:cxn>
                <a:cxn ang="0">
                  <a:pos x="1490" y="1074"/>
                </a:cxn>
                <a:cxn ang="0">
                  <a:pos x="1546" y="1146"/>
                </a:cxn>
                <a:cxn ang="0">
                  <a:pos x="1594" y="1226"/>
                </a:cxn>
                <a:cxn ang="0">
                  <a:pos x="1650" y="1298"/>
                </a:cxn>
                <a:cxn ang="0">
                  <a:pos x="1698" y="1362"/>
                </a:cxn>
                <a:cxn ang="0">
                  <a:pos x="1754" y="1435"/>
                </a:cxn>
                <a:cxn ang="0">
                  <a:pos x="1802" y="1499"/>
                </a:cxn>
                <a:cxn ang="0">
                  <a:pos x="1858" y="1563"/>
                </a:cxn>
                <a:cxn ang="0">
                  <a:pos x="1906" y="1619"/>
                </a:cxn>
                <a:cxn ang="0">
                  <a:pos x="1962" y="1675"/>
                </a:cxn>
                <a:cxn ang="0">
                  <a:pos x="2010" y="1723"/>
                </a:cxn>
                <a:cxn ang="0">
                  <a:pos x="2067" y="1771"/>
                </a:cxn>
                <a:cxn ang="0">
                  <a:pos x="2115" y="1811"/>
                </a:cxn>
                <a:cxn ang="0">
                  <a:pos x="2171" y="1851"/>
                </a:cxn>
              </a:cxnLst>
              <a:rect l="0" t="0" r="r" b="b"/>
              <a:pathLst>
                <a:path w="2203" h="1883">
                  <a:moveTo>
                    <a:pt x="0" y="313"/>
                  </a:moveTo>
                  <a:lnTo>
                    <a:pt x="16" y="297"/>
                  </a:lnTo>
                  <a:lnTo>
                    <a:pt x="32" y="273"/>
                  </a:lnTo>
                  <a:lnTo>
                    <a:pt x="48" y="257"/>
                  </a:lnTo>
                  <a:lnTo>
                    <a:pt x="64" y="232"/>
                  </a:lnTo>
                  <a:lnTo>
                    <a:pt x="80" y="216"/>
                  </a:lnTo>
                  <a:lnTo>
                    <a:pt x="104" y="200"/>
                  </a:lnTo>
                  <a:lnTo>
                    <a:pt x="120" y="184"/>
                  </a:lnTo>
                  <a:lnTo>
                    <a:pt x="136" y="168"/>
                  </a:lnTo>
                  <a:lnTo>
                    <a:pt x="152" y="152"/>
                  </a:lnTo>
                  <a:lnTo>
                    <a:pt x="168" y="136"/>
                  </a:lnTo>
                  <a:lnTo>
                    <a:pt x="184" y="120"/>
                  </a:lnTo>
                  <a:lnTo>
                    <a:pt x="208" y="104"/>
                  </a:lnTo>
                  <a:lnTo>
                    <a:pt x="224" y="96"/>
                  </a:lnTo>
                  <a:lnTo>
                    <a:pt x="240" y="80"/>
                  </a:lnTo>
                  <a:lnTo>
                    <a:pt x="256" y="72"/>
                  </a:lnTo>
                  <a:lnTo>
                    <a:pt x="272" y="56"/>
                  </a:lnTo>
                  <a:lnTo>
                    <a:pt x="288" y="48"/>
                  </a:lnTo>
                  <a:lnTo>
                    <a:pt x="312" y="40"/>
                  </a:lnTo>
                  <a:lnTo>
                    <a:pt x="328" y="32"/>
                  </a:lnTo>
                  <a:lnTo>
                    <a:pt x="344" y="24"/>
                  </a:lnTo>
                  <a:lnTo>
                    <a:pt x="360" y="16"/>
                  </a:lnTo>
                  <a:lnTo>
                    <a:pt x="376" y="16"/>
                  </a:lnTo>
                  <a:lnTo>
                    <a:pt x="392" y="8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48" y="0"/>
                  </a:lnTo>
                  <a:lnTo>
                    <a:pt x="464" y="0"/>
                  </a:lnTo>
                  <a:lnTo>
                    <a:pt x="480" y="0"/>
                  </a:lnTo>
                  <a:lnTo>
                    <a:pt x="496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53" y="0"/>
                  </a:lnTo>
                  <a:lnTo>
                    <a:pt x="569" y="8"/>
                  </a:lnTo>
                  <a:lnTo>
                    <a:pt x="585" y="16"/>
                  </a:lnTo>
                  <a:lnTo>
                    <a:pt x="601" y="16"/>
                  </a:lnTo>
                  <a:lnTo>
                    <a:pt x="625" y="24"/>
                  </a:lnTo>
                  <a:lnTo>
                    <a:pt x="641" y="32"/>
                  </a:lnTo>
                  <a:lnTo>
                    <a:pt x="657" y="40"/>
                  </a:lnTo>
                  <a:lnTo>
                    <a:pt x="673" y="48"/>
                  </a:lnTo>
                  <a:lnTo>
                    <a:pt x="689" y="56"/>
                  </a:lnTo>
                  <a:lnTo>
                    <a:pt x="705" y="72"/>
                  </a:lnTo>
                  <a:lnTo>
                    <a:pt x="729" y="80"/>
                  </a:lnTo>
                  <a:lnTo>
                    <a:pt x="745" y="96"/>
                  </a:lnTo>
                  <a:lnTo>
                    <a:pt x="761" y="104"/>
                  </a:lnTo>
                  <a:lnTo>
                    <a:pt x="777" y="120"/>
                  </a:lnTo>
                  <a:lnTo>
                    <a:pt x="793" y="136"/>
                  </a:lnTo>
                  <a:lnTo>
                    <a:pt x="809" y="152"/>
                  </a:lnTo>
                  <a:lnTo>
                    <a:pt x="833" y="168"/>
                  </a:lnTo>
                  <a:lnTo>
                    <a:pt x="849" y="184"/>
                  </a:lnTo>
                  <a:lnTo>
                    <a:pt x="865" y="200"/>
                  </a:lnTo>
                  <a:lnTo>
                    <a:pt x="881" y="216"/>
                  </a:lnTo>
                  <a:lnTo>
                    <a:pt x="897" y="232"/>
                  </a:lnTo>
                  <a:lnTo>
                    <a:pt x="921" y="257"/>
                  </a:lnTo>
                  <a:lnTo>
                    <a:pt x="937" y="273"/>
                  </a:lnTo>
                  <a:lnTo>
                    <a:pt x="953" y="297"/>
                  </a:lnTo>
                  <a:lnTo>
                    <a:pt x="969" y="313"/>
                  </a:lnTo>
                  <a:lnTo>
                    <a:pt x="985" y="337"/>
                  </a:lnTo>
                  <a:lnTo>
                    <a:pt x="1001" y="361"/>
                  </a:lnTo>
                  <a:lnTo>
                    <a:pt x="1025" y="377"/>
                  </a:lnTo>
                  <a:lnTo>
                    <a:pt x="1041" y="401"/>
                  </a:lnTo>
                  <a:lnTo>
                    <a:pt x="1057" y="425"/>
                  </a:lnTo>
                  <a:lnTo>
                    <a:pt x="1073" y="449"/>
                  </a:lnTo>
                  <a:lnTo>
                    <a:pt x="1089" y="473"/>
                  </a:lnTo>
                  <a:lnTo>
                    <a:pt x="1105" y="497"/>
                  </a:lnTo>
                  <a:lnTo>
                    <a:pt x="1129" y="521"/>
                  </a:lnTo>
                  <a:lnTo>
                    <a:pt x="1145" y="545"/>
                  </a:lnTo>
                  <a:lnTo>
                    <a:pt x="1161" y="569"/>
                  </a:lnTo>
                  <a:lnTo>
                    <a:pt x="1177" y="593"/>
                  </a:lnTo>
                  <a:lnTo>
                    <a:pt x="1193" y="625"/>
                  </a:lnTo>
                  <a:lnTo>
                    <a:pt x="1209" y="649"/>
                  </a:lnTo>
                  <a:lnTo>
                    <a:pt x="1233" y="673"/>
                  </a:lnTo>
                  <a:lnTo>
                    <a:pt x="1249" y="697"/>
                  </a:lnTo>
                  <a:lnTo>
                    <a:pt x="1265" y="729"/>
                  </a:lnTo>
                  <a:lnTo>
                    <a:pt x="1281" y="753"/>
                  </a:lnTo>
                  <a:lnTo>
                    <a:pt x="1298" y="777"/>
                  </a:lnTo>
                  <a:lnTo>
                    <a:pt x="1314" y="809"/>
                  </a:lnTo>
                  <a:lnTo>
                    <a:pt x="1338" y="834"/>
                  </a:lnTo>
                  <a:lnTo>
                    <a:pt x="1354" y="858"/>
                  </a:lnTo>
                  <a:lnTo>
                    <a:pt x="1370" y="890"/>
                  </a:lnTo>
                  <a:lnTo>
                    <a:pt x="1386" y="914"/>
                  </a:lnTo>
                  <a:lnTo>
                    <a:pt x="1402" y="938"/>
                  </a:lnTo>
                  <a:lnTo>
                    <a:pt x="1418" y="962"/>
                  </a:lnTo>
                  <a:lnTo>
                    <a:pt x="1442" y="994"/>
                  </a:lnTo>
                  <a:lnTo>
                    <a:pt x="1458" y="1018"/>
                  </a:lnTo>
                  <a:lnTo>
                    <a:pt x="1474" y="1042"/>
                  </a:lnTo>
                  <a:lnTo>
                    <a:pt x="1490" y="1074"/>
                  </a:lnTo>
                  <a:lnTo>
                    <a:pt x="1506" y="1098"/>
                  </a:lnTo>
                  <a:lnTo>
                    <a:pt x="1522" y="1122"/>
                  </a:lnTo>
                  <a:lnTo>
                    <a:pt x="1546" y="1146"/>
                  </a:lnTo>
                  <a:lnTo>
                    <a:pt x="1562" y="1170"/>
                  </a:lnTo>
                  <a:lnTo>
                    <a:pt x="1578" y="1194"/>
                  </a:lnTo>
                  <a:lnTo>
                    <a:pt x="1594" y="1226"/>
                  </a:lnTo>
                  <a:lnTo>
                    <a:pt x="1610" y="1250"/>
                  </a:lnTo>
                  <a:lnTo>
                    <a:pt x="1626" y="1274"/>
                  </a:lnTo>
                  <a:lnTo>
                    <a:pt x="1650" y="1298"/>
                  </a:lnTo>
                  <a:lnTo>
                    <a:pt x="1666" y="1322"/>
                  </a:lnTo>
                  <a:lnTo>
                    <a:pt x="1682" y="1346"/>
                  </a:lnTo>
                  <a:lnTo>
                    <a:pt x="1698" y="1362"/>
                  </a:lnTo>
                  <a:lnTo>
                    <a:pt x="1714" y="1387"/>
                  </a:lnTo>
                  <a:lnTo>
                    <a:pt x="1738" y="1411"/>
                  </a:lnTo>
                  <a:lnTo>
                    <a:pt x="1754" y="1435"/>
                  </a:lnTo>
                  <a:lnTo>
                    <a:pt x="1770" y="1459"/>
                  </a:lnTo>
                  <a:lnTo>
                    <a:pt x="1786" y="1475"/>
                  </a:lnTo>
                  <a:lnTo>
                    <a:pt x="1802" y="1499"/>
                  </a:lnTo>
                  <a:lnTo>
                    <a:pt x="1818" y="1523"/>
                  </a:lnTo>
                  <a:lnTo>
                    <a:pt x="1842" y="1539"/>
                  </a:lnTo>
                  <a:lnTo>
                    <a:pt x="1858" y="1563"/>
                  </a:lnTo>
                  <a:lnTo>
                    <a:pt x="1874" y="1579"/>
                  </a:lnTo>
                  <a:lnTo>
                    <a:pt x="1890" y="1595"/>
                  </a:lnTo>
                  <a:lnTo>
                    <a:pt x="1906" y="1619"/>
                  </a:lnTo>
                  <a:lnTo>
                    <a:pt x="1922" y="1635"/>
                  </a:lnTo>
                  <a:lnTo>
                    <a:pt x="1946" y="1651"/>
                  </a:lnTo>
                  <a:lnTo>
                    <a:pt x="1962" y="1675"/>
                  </a:lnTo>
                  <a:lnTo>
                    <a:pt x="1978" y="1691"/>
                  </a:lnTo>
                  <a:lnTo>
                    <a:pt x="1994" y="1707"/>
                  </a:lnTo>
                  <a:lnTo>
                    <a:pt x="2010" y="1723"/>
                  </a:lnTo>
                  <a:lnTo>
                    <a:pt x="2026" y="1739"/>
                  </a:lnTo>
                  <a:lnTo>
                    <a:pt x="2051" y="1755"/>
                  </a:lnTo>
                  <a:lnTo>
                    <a:pt x="2067" y="1771"/>
                  </a:lnTo>
                  <a:lnTo>
                    <a:pt x="2083" y="1787"/>
                  </a:lnTo>
                  <a:lnTo>
                    <a:pt x="2099" y="1803"/>
                  </a:lnTo>
                  <a:lnTo>
                    <a:pt x="2115" y="1811"/>
                  </a:lnTo>
                  <a:lnTo>
                    <a:pt x="2131" y="1827"/>
                  </a:lnTo>
                  <a:lnTo>
                    <a:pt x="2155" y="1843"/>
                  </a:lnTo>
                  <a:lnTo>
                    <a:pt x="2171" y="1851"/>
                  </a:lnTo>
                  <a:lnTo>
                    <a:pt x="2187" y="1867"/>
                  </a:lnTo>
                  <a:lnTo>
                    <a:pt x="2203" y="1883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3" name="Freeform 102"/>
            <p:cNvSpPr>
              <a:spLocks/>
            </p:cNvSpPr>
            <p:nvPr/>
          </p:nvSpPr>
          <p:spPr bwMode="auto">
            <a:xfrm>
              <a:off x="5437188" y="5036695"/>
              <a:ext cx="2020888" cy="471488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56" y="32"/>
                </a:cxn>
                <a:cxn ang="0">
                  <a:pos x="88" y="57"/>
                </a:cxn>
                <a:cxn ang="0">
                  <a:pos x="120" y="73"/>
                </a:cxn>
                <a:cxn ang="0">
                  <a:pos x="160" y="97"/>
                </a:cxn>
                <a:cxn ang="0">
                  <a:pos x="192" y="113"/>
                </a:cxn>
                <a:cxn ang="0">
                  <a:pos x="224" y="129"/>
                </a:cxn>
                <a:cxn ang="0">
                  <a:pos x="264" y="145"/>
                </a:cxn>
                <a:cxn ang="0">
                  <a:pos x="296" y="161"/>
                </a:cxn>
                <a:cxn ang="0">
                  <a:pos x="328" y="169"/>
                </a:cxn>
                <a:cxn ang="0">
                  <a:pos x="368" y="185"/>
                </a:cxn>
                <a:cxn ang="0">
                  <a:pos x="400" y="193"/>
                </a:cxn>
                <a:cxn ang="0">
                  <a:pos x="432" y="209"/>
                </a:cxn>
                <a:cxn ang="0">
                  <a:pos x="472" y="217"/>
                </a:cxn>
                <a:cxn ang="0">
                  <a:pos x="504" y="225"/>
                </a:cxn>
                <a:cxn ang="0">
                  <a:pos x="536" y="233"/>
                </a:cxn>
                <a:cxn ang="0">
                  <a:pos x="576" y="241"/>
                </a:cxn>
                <a:cxn ang="0">
                  <a:pos x="609" y="249"/>
                </a:cxn>
                <a:cxn ang="0">
                  <a:pos x="641" y="249"/>
                </a:cxn>
                <a:cxn ang="0">
                  <a:pos x="681" y="257"/>
                </a:cxn>
                <a:cxn ang="0">
                  <a:pos x="713" y="265"/>
                </a:cxn>
                <a:cxn ang="0">
                  <a:pos x="745" y="265"/>
                </a:cxn>
                <a:cxn ang="0">
                  <a:pos x="785" y="273"/>
                </a:cxn>
                <a:cxn ang="0">
                  <a:pos x="817" y="273"/>
                </a:cxn>
                <a:cxn ang="0">
                  <a:pos x="849" y="281"/>
                </a:cxn>
                <a:cxn ang="0">
                  <a:pos x="889" y="281"/>
                </a:cxn>
                <a:cxn ang="0">
                  <a:pos x="921" y="281"/>
                </a:cxn>
                <a:cxn ang="0">
                  <a:pos x="953" y="289"/>
                </a:cxn>
                <a:cxn ang="0">
                  <a:pos x="993" y="289"/>
                </a:cxn>
                <a:cxn ang="0">
                  <a:pos x="1025" y="289"/>
                </a:cxn>
                <a:cxn ang="0">
                  <a:pos x="1057" y="297"/>
                </a:cxn>
                <a:cxn ang="0">
                  <a:pos x="1097" y="297"/>
                </a:cxn>
                <a:cxn ang="0">
                  <a:pos x="1129" y="297"/>
                </a:cxn>
                <a:cxn ang="0">
                  <a:pos x="1161" y="297"/>
                </a:cxn>
                <a:cxn ang="0">
                  <a:pos x="1201" y="297"/>
                </a:cxn>
                <a:cxn ang="0">
                  <a:pos x="1233" y="297"/>
                </a:cxn>
                <a:cxn ang="0">
                  <a:pos x="1273" y="297"/>
                </a:cxn>
              </a:cxnLst>
              <a:rect l="0" t="0" r="r" b="b"/>
              <a:pathLst>
                <a:path w="1273" h="297">
                  <a:moveTo>
                    <a:pt x="0" y="0"/>
                  </a:moveTo>
                  <a:lnTo>
                    <a:pt x="16" y="8"/>
                  </a:lnTo>
                  <a:lnTo>
                    <a:pt x="32" y="24"/>
                  </a:lnTo>
                  <a:lnTo>
                    <a:pt x="56" y="32"/>
                  </a:lnTo>
                  <a:lnTo>
                    <a:pt x="72" y="40"/>
                  </a:lnTo>
                  <a:lnTo>
                    <a:pt x="88" y="57"/>
                  </a:lnTo>
                  <a:lnTo>
                    <a:pt x="104" y="65"/>
                  </a:lnTo>
                  <a:lnTo>
                    <a:pt x="120" y="73"/>
                  </a:lnTo>
                  <a:lnTo>
                    <a:pt x="136" y="81"/>
                  </a:lnTo>
                  <a:lnTo>
                    <a:pt x="160" y="97"/>
                  </a:lnTo>
                  <a:lnTo>
                    <a:pt x="176" y="105"/>
                  </a:lnTo>
                  <a:lnTo>
                    <a:pt x="192" y="113"/>
                  </a:lnTo>
                  <a:lnTo>
                    <a:pt x="208" y="121"/>
                  </a:lnTo>
                  <a:lnTo>
                    <a:pt x="224" y="129"/>
                  </a:lnTo>
                  <a:lnTo>
                    <a:pt x="240" y="137"/>
                  </a:lnTo>
                  <a:lnTo>
                    <a:pt x="264" y="145"/>
                  </a:lnTo>
                  <a:lnTo>
                    <a:pt x="280" y="153"/>
                  </a:lnTo>
                  <a:lnTo>
                    <a:pt x="296" y="161"/>
                  </a:lnTo>
                  <a:lnTo>
                    <a:pt x="312" y="161"/>
                  </a:lnTo>
                  <a:lnTo>
                    <a:pt x="328" y="169"/>
                  </a:lnTo>
                  <a:lnTo>
                    <a:pt x="344" y="177"/>
                  </a:lnTo>
                  <a:lnTo>
                    <a:pt x="368" y="185"/>
                  </a:lnTo>
                  <a:lnTo>
                    <a:pt x="384" y="193"/>
                  </a:lnTo>
                  <a:lnTo>
                    <a:pt x="400" y="193"/>
                  </a:lnTo>
                  <a:lnTo>
                    <a:pt x="416" y="201"/>
                  </a:lnTo>
                  <a:lnTo>
                    <a:pt x="432" y="209"/>
                  </a:lnTo>
                  <a:lnTo>
                    <a:pt x="456" y="209"/>
                  </a:lnTo>
                  <a:lnTo>
                    <a:pt x="472" y="217"/>
                  </a:lnTo>
                  <a:lnTo>
                    <a:pt x="488" y="217"/>
                  </a:lnTo>
                  <a:lnTo>
                    <a:pt x="504" y="225"/>
                  </a:lnTo>
                  <a:lnTo>
                    <a:pt x="520" y="225"/>
                  </a:lnTo>
                  <a:lnTo>
                    <a:pt x="536" y="233"/>
                  </a:lnTo>
                  <a:lnTo>
                    <a:pt x="560" y="233"/>
                  </a:lnTo>
                  <a:lnTo>
                    <a:pt x="576" y="241"/>
                  </a:lnTo>
                  <a:lnTo>
                    <a:pt x="592" y="241"/>
                  </a:lnTo>
                  <a:lnTo>
                    <a:pt x="609" y="249"/>
                  </a:lnTo>
                  <a:lnTo>
                    <a:pt x="625" y="249"/>
                  </a:lnTo>
                  <a:lnTo>
                    <a:pt x="641" y="249"/>
                  </a:lnTo>
                  <a:lnTo>
                    <a:pt x="665" y="257"/>
                  </a:lnTo>
                  <a:lnTo>
                    <a:pt x="681" y="257"/>
                  </a:lnTo>
                  <a:lnTo>
                    <a:pt x="697" y="257"/>
                  </a:lnTo>
                  <a:lnTo>
                    <a:pt x="713" y="265"/>
                  </a:lnTo>
                  <a:lnTo>
                    <a:pt x="729" y="265"/>
                  </a:lnTo>
                  <a:lnTo>
                    <a:pt x="745" y="265"/>
                  </a:lnTo>
                  <a:lnTo>
                    <a:pt x="769" y="273"/>
                  </a:lnTo>
                  <a:lnTo>
                    <a:pt x="785" y="273"/>
                  </a:lnTo>
                  <a:lnTo>
                    <a:pt x="801" y="273"/>
                  </a:lnTo>
                  <a:lnTo>
                    <a:pt x="817" y="273"/>
                  </a:lnTo>
                  <a:lnTo>
                    <a:pt x="833" y="281"/>
                  </a:lnTo>
                  <a:lnTo>
                    <a:pt x="849" y="281"/>
                  </a:lnTo>
                  <a:lnTo>
                    <a:pt x="873" y="281"/>
                  </a:lnTo>
                  <a:lnTo>
                    <a:pt x="889" y="281"/>
                  </a:lnTo>
                  <a:lnTo>
                    <a:pt x="905" y="281"/>
                  </a:lnTo>
                  <a:lnTo>
                    <a:pt x="921" y="281"/>
                  </a:lnTo>
                  <a:lnTo>
                    <a:pt x="937" y="289"/>
                  </a:lnTo>
                  <a:lnTo>
                    <a:pt x="953" y="289"/>
                  </a:lnTo>
                  <a:lnTo>
                    <a:pt x="977" y="289"/>
                  </a:lnTo>
                  <a:lnTo>
                    <a:pt x="993" y="289"/>
                  </a:lnTo>
                  <a:lnTo>
                    <a:pt x="1009" y="289"/>
                  </a:lnTo>
                  <a:lnTo>
                    <a:pt x="1025" y="289"/>
                  </a:lnTo>
                  <a:lnTo>
                    <a:pt x="1041" y="289"/>
                  </a:lnTo>
                  <a:lnTo>
                    <a:pt x="1057" y="297"/>
                  </a:lnTo>
                  <a:lnTo>
                    <a:pt x="1081" y="297"/>
                  </a:lnTo>
                  <a:lnTo>
                    <a:pt x="1097" y="297"/>
                  </a:lnTo>
                  <a:lnTo>
                    <a:pt x="1113" y="297"/>
                  </a:lnTo>
                  <a:lnTo>
                    <a:pt x="1129" y="297"/>
                  </a:lnTo>
                  <a:lnTo>
                    <a:pt x="1145" y="297"/>
                  </a:lnTo>
                  <a:lnTo>
                    <a:pt x="1161" y="297"/>
                  </a:lnTo>
                  <a:lnTo>
                    <a:pt x="1185" y="297"/>
                  </a:lnTo>
                  <a:lnTo>
                    <a:pt x="1201" y="297"/>
                  </a:lnTo>
                  <a:lnTo>
                    <a:pt x="1217" y="297"/>
                  </a:lnTo>
                  <a:lnTo>
                    <a:pt x="1233" y="297"/>
                  </a:lnTo>
                  <a:lnTo>
                    <a:pt x="1249" y="297"/>
                  </a:lnTo>
                  <a:lnTo>
                    <a:pt x="1273" y="297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4" name="Freeform 103"/>
            <p:cNvSpPr>
              <a:spLocks/>
            </p:cNvSpPr>
            <p:nvPr/>
          </p:nvSpPr>
          <p:spPr bwMode="auto">
            <a:xfrm>
              <a:off x="1939926" y="2047433"/>
              <a:ext cx="3497263" cy="2811463"/>
            </a:xfrm>
            <a:custGeom>
              <a:avLst/>
              <a:gdLst/>
              <a:ahLst/>
              <a:cxnLst>
                <a:cxn ang="0">
                  <a:pos x="32" y="449"/>
                </a:cxn>
                <a:cxn ang="0">
                  <a:pos x="80" y="377"/>
                </a:cxn>
                <a:cxn ang="0">
                  <a:pos x="136" y="313"/>
                </a:cxn>
                <a:cxn ang="0">
                  <a:pos x="184" y="257"/>
                </a:cxn>
                <a:cxn ang="0">
                  <a:pos x="240" y="200"/>
                </a:cxn>
                <a:cxn ang="0">
                  <a:pos x="288" y="152"/>
                </a:cxn>
                <a:cxn ang="0">
                  <a:pos x="344" y="104"/>
                </a:cxn>
                <a:cxn ang="0">
                  <a:pos x="392" y="72"/>
                </a:cxn>
                <a:cxn ang="0">
                  <a:pos x="448" y="40"/>
                </a:cxn>
                <a:cxn ang="0">
                  <a:pos x="496" y="16"/>
                </a:cxn>
                <a:cxn ang="0">
                  <a:pos x="553" y="0"/>
                </a:cxn>
                <a:cxn ang="0">
                  <a:pos x="601" y="0"/>
                </a:cxn>
                <a:cxn ang="0">
                  <a:pos x="657" y="0"/>
                </a:cxn>
                <a:cxn ang="0">
                  <a:pos x="705" y="8"/>
                </a:cxn>
                <a:cxn ang="0">
                  <a:pos x="761" y="24"/>
                </a:cxn>
                <a:cxn ang="0">
                  <a:pos x="809" y="48"/>
                </a:cxn>
                <a:cxn ang="0">
                  <a:pos x="865" y="80"/>
                </a:cxn>
                <a:cxn ang="0">
                  <a:pos x="921" y="120"/>
                </a:cxn>
                <a:cxn ang="0">
                  <a:pos x="969" y="168"/>
                </a:cxn>
                <a:cxn ang="0">
                  <a:pos x="1025" y="216"/>
                </a:cxn>
                <a:cxn ang="0">
                  <a:pos x="1073" y="273"/>
                </a:cxn>
                <a:cxn ang="0">
                  <a:pos x="1129" y="337"/>
                </a:cxn>
                <a:cxn ang="0">
                  <a:pos x="1177" y="401"/>
                </a:cxn>
                <a:cxn ang="0">
                  <a:pos x="1233" y="473"/>
                </a:cxn>
                <a:cxn ang="0">
                  <a:pos x="1281" y="545"/>
                </a:cxn>
                <a:cxn ang="0">
                  <a:pos x="1338" y="625"/>
                </a:cxn>
                <a:cxn ang="0">
                  <a:pos x="1386" y="697"/>
                </a:cxn>
                <a:cxn ang="0">
                  <a:pos x="1442" y="777"/>
                </a:cxn>
                <a:cxn ang="0">
                  <a:pos x="1490" y="858"/>
                </a:cxn>
                <a:cxn ang="0">
                  <a:pos x="1546" y="938"/>
                </a:cxn>
                <a:cxn ang="0">
                  <a:pos x="1594" y="1018"/>
                </a:cxn>
                <a:cxn ang="0">
                  <a:pos x="1650" y="1098"/>
                </a:cxn>
                <a:cxn ang="0">
                  <a:pos x="1698" y="1170"/>
                </a:cxn>
                <a:cxn ang="0">
                  <a:pos x="1754" y="1250"/>
                </a:cxn>
                <a:cxn ang="0">
                  <a:pos x="1802" y="1322"/>
                </a:cxn>
                <a:cxn ang="0">
                  <a:pos x="1858" y="1387"/>
                </a:cxn>
                <a:cxn ang="0">
                  <a:pos x="1906" y="1459"/>
                </a:cxn>
                <a:cxn ang="0">
                  <a:pos x="1962" y="1523"/>
                </a:cxn>
                <a:cxn ang="0">
                  <a:pos x="2010" y="1579"/>
                </a:cxn>
                <a:cxn ang="0">
                  <a:pos x="2067" y="1635"/>
                </a:cxn>
                <a:cxn ang="0">
                  <a:pos x="2115" y="1691"/>
                </a:cxn>
                <a:cxn ang="0">
                  <a:pos x="2171" y="1739"/>
                </a:cxn>
              </a:cxnLst>
              <a:rect l="0" t="0" r="r" b="b"/>
              <a:pathLst>
                <a:path w="2203" h="1771">
                  <a:moveTo>
                    <a:pt x="0" y="497"/>
                  </a:moveTo>
                  <a:lnTo>
                    <a:pt x="16" y="473"/>
                  </a:lnTo>
                  <a:lnTo>
                    <a:pt x="32" y="449"/>
                  </a:lnTo>
                  <a:lnTo>
                    <a:pt x="48" y="425"/>
                  </a:lnTo>
                  <a:lnTo>
                    <a:pt x="64" y="401"/>
                  </a:lnTo>
                  <a:lnTo>
                    <a:pt x="80" y="377"/>
                  </a:lnTo>
                  <a:lnTo>
                    <a:pt x="104" y="361"/>
                  </a:lnTo>
                  <a:lnTo>
                    <a:pt x="120" y="337"/>
                  </a:lnTo>
                  <a:lnTo>
                    <a:pt x="136" y="313"/>
                  </a:lnTo>
                  <a:lnTo>
                    <a:pt x="152" y="297"/>
                  </a:lnTo>
                  <a:lnTo>
                    <a:pt x="168" y="273"/>
                  </a:lnTo>
                  <a:lnTo>
                    <a:pt x="184" y="257"/>
                  </a:lnTo>
                  <a:lnTo>
                    <a:pt x="208" y="232"/>
                  </a:lnTo>
                  <a:lnTo>
                    <a:pt x="224" y="216"/>
                  </a:lnTo>
                  <a:lnTo>
                    <a:pt x="240" y="200"/>
                  </a:lnTo>
                  <a:lnTo>
                    <a:pt x="256" y="184"/>
                  </a:lnTo>
                  <a:lnTo>
                    <a:pt x="272" y="168"/>
                  </a:lnTo>
                  <a:lnTo>
                    <a:pt x="288" y="152"/>
                  </a:lnTo>
                  <a:lnTo>
                    <a:pt x="312" y="136"/>
                  </a:lnTo>
                  <a:lnTo>
                    <a:pt x="328" y="120"/>
                  </a:lnTo>
                  <a:lnTo>
                    <a:pt x="344" y="104"/>
                  </a:lnTo>
                  <a:lnTo>
                    <a:pt x="360" y="96"/>
                  </a:lnTo>
                  <a:lnTo>
                    <a:pt x="376" y="80"/>
                  </a:lnTo>
                  <a:lnTo>
                    <a:pt x="392" y="72"/>
                  </a:lnTo>
                  <a:lnTo>
                    <a:pt x="416" y="56"/>
                  </a:lnTo>
                  <a:lnTo>
                    <a:pt x="432" y="48"/>
                  </a:lnTo>
                  <a:lnTo>
                    <a:pt x="448" y="40"/>
                  </a:lnTo>
                  <a:lnTo>
                    <a:pt x="464" y="32"/>
                  </a:lnTo>
                  <a:lnTo>
                    <a:pt x="480" y="24"/>
                  </a:lnTo>
                  <a:lnTo>
                    <a:pt x="496" y="16"/>
                  </a:lnTo>
                  <a:lnTo>
                    <a:pt x="520" y="16"/>
                  </a:lnTo>
                  <a:lnTo>
                    <a:pt x="536" y="8"/>
                  </a:lnTo>
                  <a:lnTo>
                    <a:pt x="553" y="0"/>
                  </a:lnTo>
                  <a:lnTo>
                    <a:pt x="569" y="0"/>
                  </a:lnTo>
                  <a:lnTo>
                    <a:pt x="585" y="0"/>
                  </a:lnTo>
                  <a:lnTo>
                    <a:pt x="601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57" y="0"/>
                  </a:lnTo>
                  <a:lnTo>
                    <a:pt x="673" y="0"/>
                  </a:lnTo>
                  <a:lnTo>
                    <a:pt x="689" y="0"/>
                  </a:lnTo>
                  <a:lnTo>
                    <a:pt x="705" y="8"/>
                  </a:lnTo>
                  <a:lnTo>
                    <a:pt x="729" y="16"/>
                  </a:lnTo>
                  <a:lnTo>
                    <a:pt x="745" y="16"/>
                  </a:lnTo>
                  <a:lnTo>
                    <a:pt x="761" y="24"/>
                  </a:lnTo>
                  <a:lnTo>
                    <a:pt x="777" y="32"/>
                  </a:lnTo>
                  <a:lnTo>
                    <a:pt x="793" y="40"/>
                  </a:lnTo>
                  <a:lnTo>
                    <a:pt x="809" y="48"/>
                  </a:lnTo>
                  <a:lnTo>
                    <a:pt x="833" y="56"/>
                  </a:lnTo>
                  <a:lnTo>
                    <a:pt x="849" y="72"/>
                  </a:lnTo>
                  <a:lnTo>
                    <a:pt x="865" y="80"/>
                  </a:lnTo>
                  <a:lnTo>
                    <a:pt x="881" y="96"/>
                  </a:lnTo>
                  <a:lnTo>
                    <a:pt x="897" y="104"/>
                  </a:lnTo>
                  <a:lnTo>
                    <a:pt x="921" y="120"/>
                  </a:lnTo>
                  <a:lnTo>
                    <a:pt x="937" y="136"/>
                  </a:lnTo>
                  <a:lnTo>
                    <a:pt x="953" y="152"/>
                  </a:lnTo>
                  <a:lnTo>
                    <a:pt x="969" y="168"/>
                  </a:lnTo>
                  <a:lnTo>
                    <a:pt x="985" y="184"/>
                  </a:lnTo>
                  <a:lnTo>
                    <a:pt x="1001" y="200"/>
                  </a:lnTo>
                  <a:lnTo>
                    <a:pt x="1025" y="216"/>
                  </a:lnTo>
                  <a:lnTo>
                    <a:pt x="1041" y="232"/>
                  </a:lnTo>
                  <a:lnTo>
                    <a:pt x="1057" y="257"/>
                  </a:lnTo>
                  <a:lnTo>
                    <a:pt x="1073" y="273"/>
                  </a:lnTo>
                  <a:lnTo>
                    <a:pt x="1089" y="297"/>
                  </a:lnTo>
                  <a:lnTo>
                    <a:pt x="1105" y="313"/>
                  </a:lnTo>
                  <a:lnTo>
                    <a:pt x="1129" y="337"/>
                  </a:lnTo>
                  <a:lnTo>
                    <a:pt x="1145" y="361"/>
                  </a:lnTo>
                  <a:lnTo>
                    <a:pt x="1161" y="377"/>
                  </a:lnTo>
                  <a:lnTo>
                    <a:pt x="1177" y="401"/>
                  </a:lnTo>
                  <a:lnTo>
                    <a:pt x="1193" y="425"/>
                  </a:lnTo>
                  <a:lnTo>
                    <a:pt x="1209" y="449"/>
                  </a:lnTo>
                  <a:lnTo>
                    <a:pt x="1233" y="473"/>
                  </a:lnTo>
                  <a:lnTo>
                    <a:pt x="1249" y="497"/>
                  </a:lnTo>
                  <a:lnTo>
                    <a:pt x="1265" y="521"/>
                  </a:lnTo>
                  <a:lnTo>
                    <a:pt x="1281" y="545"/>
                  </a:lnTo>
                  <a:lnTo>
                    <a:pt x="1298" y="569"/>
                  </a:lnTo>
                  <a:lnTo>
                    <a:pt x="1314" y="593"/>
                  </a:lnTo>
                  <a:lnTo>
                    <a:pt x="1338" y="625"/>
                  </a:lnTo>
                  <a:lnTo>
                    <a:pt x="1354" y="649"/>
                  </a:lnTo>
                  <a:lnTo>
                    <a:pt x="1370" y="673"/>
                  </a:lnTo>
                  <a:lnTo>
                    <a:pt x="1386" y="697"/>
                  </a:lnTo>
                  <a:lnTo>
                    <a:pt x="1402" y="729"/>
                  </a:lnTo>
                  <a:lnTo>
                    <a:pt x="1418" y="753"/>
                  </a:lnTo>
                  <a:lnTo>
                    <a:pt x="1442" y="777"/>
                  </a:lnTo>
                  <a:lnTo>
                    <a:pt x="1458" y="809"/>
                  </a:lnTo>
                  <a:lnTo>
                    <a:pt x="1474" y="834"/>
                  </a:lnTo>
                  <a:lnTo>
                    <a:pt x="1490" y="858"/>
                  </a:lnTo>
                  <a:lnTo>
                    <a:pt x="1506" y="890"/>
                  </a:lnTo>
                  <a:lnTo>
                    <a:pt x="1522" y="914"/>
                  </a:lnTo>
                  <a:lnTo>
                    <a:pt x="1546" y="938"/>
                  </a:lnTo>
                  <a:lnTo>
                    <a:pt x="1562" y="962"/>
                  </a:lnTo>
                  <a:lnTo>
                    <a:pt x="1578" y="994"/>
                  </a:lnTo>
                  <a:lnTo>
                    <a:pt x="1594" y="1018"/>
                  </a:lnTo>
                  <a:lnTo>
                    <a:pt x="1610" y="1042"/>
                  </a:lnTo>
                  <a:lnTo>
                    <a:pt x="1626" y="1074"/>
                  </a:lnTo>
                  <a:lnTo>
                    <a:pt x="1650" y="1098"/>
                  </a:lnTo>
                  <a:lnTo>
                    <a:pt x="1666" y="1122"/>
                  </a:lnTo>
                  <a:lnTo>
                    <a:pt x="1682" y="1146"/>
                  </a:lnTo>
                  <a:lnTo>
                    <a:pt x="1698" y="1170"/>
                  </a:lnTo>
                  <a:lnTo>
                    <a:pt x="1714" y="1194"/>
                  </a:lnTo>
                  <a:lnTo>
                    <a:pt x="1738" y="1226"/>
                  </a:lnTo>
                  <a:lnTo>
                    <a:pt x="1754" y="1250"/>
                  </a:lnTo>
                  <a:lnTo>
                    <a:pt x="1770" y="1274"/>
                  </a:lnTo>
                  <a:lnTo>
                    <a:pt x="1786" y="1298"/>
                  </a:lnTo>
                  <a:lnTo>
                    <a:pt x="1802" y="1322"/>
                  </a:lnTo>
                  <a:lnTo>
                    <a:pt x="1818" y="1346"/>
                  </a:lnTo>
                  <a:lnTo>
                    <a:pt x="1842" y="1362"/>
                  </a:lnTo>
                  <a:lnTo>
                    <a:pt x="1858" y="1387"/>
                  </a:lnTo>
                  <a:lnTo>
                    <a:pt x="1874" y="1411"/>
                  </a:lnTo>
                  <a:lnTo>
                    <a:pt x="1890" y="1435"/>
                  </a:lnTo>
                  <a:lnTo>
                    <a:pt x="1906" y="1459"/>
                  </a:lnTo>
                  <a:lnTo>
                    <a:pt x="1922" y="1475"/>
                  </a:lnTo>
                  <a:lnTo>
                    <a:pt x="1946" y="1499"/>
                  </a:lnTo>
                  <a:lnTo>
                    <a:pt x="1962" y="1523"/>
                  </a:lnTo>
                  <a:lnTo>
                    <a:pt x="1978" y="1539"/>
                  </a:lnTo>
                  <a:lnTo>
                    <a:pt x="1994" y="1563"/>
                  </a:lnTo>
                  <a:lnTo>
                    <a:pt x="2010" y="1579"/>
                  </a:lnTo>
                  <a:lnTo>
                    <a:pt x="2026" y="1595"/>
                  </a:lnTo>
                  <a:lnTo>
                    <a:pt x="2051" y="1619"/>
                  </a:lnTo>
                  <a:lnTo>
                    <a:pt x="2067" y="1635"/>
                  </a:lnTo>
                  <a:lnTo>
                    <a:pt x="2083" y="1651"/>
                  </a:lnTo>
                  <a:lnTo>
                    <a:pt x="2099" y="1675"/>
                  </a:lnTo>
                  <a:lnTo>
                    <a:pt x="2115" y="1691"/>
                  </a:lnTo>
                  <a:lnTo>
                    <a:pt x="2131" y="1707"/>
                  </a:lnTo>
                  <a:lnTo>
                    <a:pt x="2155" y="1723"/>
                  </a:lnTo>
                  <a:lnTo>
                    <a:pt x="2171" y="1739"/>
                  </a:lnTo>
                  <a:lnTo>
                    <a:pt x="2187" y="1755"/>
                  </a:lnTo>
                  <a:lnTo>
                    <a:pt x="2203" y="1771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5" name="Freeform 104"/>
            <p:cNvSpPr>
              <a:spLocks/>
            </p:cNvSpPr>
            <p:nvPr/>
          </p:nvSpPr>
          <p:spPr bwMode="auto">
            <a:xfrm>
              <a:off x="5437188" y="4858895"/>
              <a:ext cx="2020888" cy="649288"/>
            </a:xfrm>
            <a:custGeom>
              <a:avLst/>
              <a:gdLst/>
              <a:ahLst/>
              <a:cxnLst>
                <a:cxn ang="0">
                  <a:pos x="16" y="16"/>
                </a:cxn>
                <a:cxn ang="0">
                  <a:pos x="56" y="40"/>
                </a:cxn>
                <a:cxn ang="0">
                  <a:pos x="88" y="72"/>
                </a:cxn>
                <a:cxn ang="0">
                  <a:pos x="120" y="96"/>
                </a:cxn>
                <a:cxn ang="0">
                  <a:pos x="160" y="120"/>
                </a:cxn>
                <a:cxn ang="0">
                  <a:pos x="192" y="144"/>
                </a:cxn>
                <a:cxn ang="0">
                  <a:pos x="224" y="169"/>
                </a:cxn>
                <a:cxn ang="0">
                  <a:pos x="264" y="185"/>
                </a:cxn>
                <a:cxn ang="0">
                  <a:pos x="296" y="209"/>
                </a:cxn>
                <a:cxn ang="0">
                  <a:pos x="328" y="225"/>
                </a:cxn>
                <a:cxn ang="0">
                  <a:pos x="368" y="241"/>
                </a:cxn>
                <a:cxn ang="0">
                  <a:pos x="400" y="257"/>
                </a:cxn>
                <a:cxn ang="0">
                  <a:pos x="432" y="273"/>
                </a:cxn>
                <a:cxn ang="0">
                  <a:pos x="472" y="281"/>
                </a:cxn>
                <a:cxn ang="0">
                  <a:pos x="504" y="297"/>
                </a:cxn>
                <a:cxn ang="0">
                  <a:pos x="536" y="305"/>
                </a:cxn>
                <a:cxn ang="0">
                  <a:pos x="576" y="321"/>
                </a:cxn>
                <a:cxn ang="0">
                  <a:pos x="609" y="329"/>
                </a:cxn>
                <a:cxn ang="0">
                  <a:pos x="641" y="337"/>
                </a:cxn>
                <a:cxn ang="0">
                  <a:pos x="681" y="345"/>
                </a:cxn>
                <a:cxn ang="0">
                  <a:pos x="713" y="353"/>
                </a:cxn>
                <a:cxn ang="0">
                  <a:pos x="745" y="361"/>
                </a:cxn>
                <a:cxn ang="0">
                  <a:pos x="785" y="361"/>
                </a:cxn>
                <a:cxn ang="0">
                  <a:pos x="817" y="369"/>
                </a:cxn>
                <a:cxn ang="0">
                  <a:pos x="849" y="377"/>
                </a:cxn>
                <a:cxn ang="0">
                  <a:pos x="889" y="377"/>
                </a:cxn>
                <a:cxn ang="0">
                  <a:pos x="921" y="385"/>
                </a:cxn>
                <a:cxn ang="0">
                  <a:pos x="953" y="385"/>
                </a:cxn>
                <a:cxn ang="0">
                  <a:pos x="993" y="393"/>
                </a:cxn>
                <a:cxn ang="0">
                  <a:pos x="1025" y="393"/>
                </a:cxn>
                <a:cxn ang="0">
                  <a:pos x="1057" y="393"/>
                </a:cxn>
                <a:cxn ang="0">
                  <a:pos x="1097" y="401"/>
                </a:cxn>
                <a:cxn ang="0">
                  <a:pos x="1129" y="401"/>
                </a:cxn>
                <a:cxn ang="0">
                  <a:pos x="1161" y="401"/>
                </a:cxn>
                <a:cxn ang="0">
                  <a:pos x="1201" y="409"/>
                </a:cxn>
                <a:cxn ang="0">
                  <a:pos x="1233" y="409"/>
                </a:cxn>
                <a:cxn ang="0">
                  <a:pos x="1273" y="409"/>
                </a:cxn>
              </a:cxnLst>
              <a:rect l="0" t="0" r="r" b="b"/>
              <a:pathLst>
                <a:path w="1273" h="409">
                  <a:moveTo>
                    <a:pt x="0" y="0"/>
                  </a:moveTo>
                  <a:lnTo>
                    <a:pt x="16" y="16"/>
                  </a:lnTo>
                  <a:lnTo>
                    <a:pt x="32" y="32"/>
                  </a:lnTo>
                  <a:lnTo>
                    <a:pt x="56" y="40"/>
                  </a:lnTo>
                  <a:lnTo>
                    <a:pt x="72" y="56"/>
                  </a:lnTo>
                  <a:lnTo>
                    <a:pt x="88" y="72"/>
                  </a:lnTo>
                  <a:lnTo>
                    <a:pt x="104" y="80"/>
                  </a:lnTo>
                  <a:lnTo>
                    <a:pt x="120" y="96"/>
                  </a:lnTo>
                  <a:lnTo>
                    <a:pt x="136" y="112"/>
                  </a:lnTo>
                  <a:lnTo>
                    <a:pt x="160" y="120"/>
                  </a:lnTo>
                  <a:lnTo>
                    <a:pt x="176" y="136"/>
                  </a:lnTo>
                  <a:lnTo>
                    <a:pt x="192" y="144"/>
                  </a:lnTo>
                  <a:lnTo>
                    <a:pt x="208" y="152"/>
                  </a:lnTo>
                  <a:lnTo>
                    <a:pt x="224" y="169"/>
                  </a:lnTo>
                  <a:lnTo>
                    <a:pt x="240" y="177"/>
                  </a:lnTo>
                  <a:lnTo>
                    <a:pt x="264" y="185"/>
                  </a:lnTo>
                  <a:lnTo>
                    <a:pt x="280" y="193"/>
                  </a:lnTo>
                  <a:lnTo>
                    <a:pt x="296" y="209"/>
                  </a:lnTo>
                  <a:lnTo>
                    <a:pt x="312" y="217"/>
                  </a:lnTo>
                  <a:lnTo>
                    <a:pt x="328" y="225"/>
                  </a:lnTo>
                  <a:lnTo>
                    <a:pt x="344" y="233"/>
                  </a:lnTo>
                  <a:lnTo>
                    <a:pt x="368" y="241"/>
                  </a:lnTo>
                  <a:lnTo>
                    <a:pt x="384" y="249"/>
                  </a:lnTo>
                  <a:lnTo>
                    <a:pt x="400" y="257"/>
                  </a:lnTo>
                  <a:lnTo>
                    <a:pt x="416" y="265"/>
                  </a:lnTo>
                  <a:lnTo>
                    <a:pt x="432" y="273"/>
                  </a:lnTo>
                  <a:lnTo>
                    <a:pt x="456" y="273"/>
                  </a:lnTo>
                  <a:lnTo>
                    <a:pt x="472" y="281"/>
                  </a:lnTo>
                  <a:lnTo>
                    <a:pt x="488" y="289"/>
                  </a:lnTo>
                  <a:lnTo>
                    <a:pt x="504" y="297"/>
                  </a:lnTo>
                  <a:lnTo>
                    <a:pt x="520" y="305"/>
                  </a:lnTo>
                  <a:lnTo>
                    <a:pt x="536" y="305"/>
                  </a:lnTo>
                  <a:lnTo>
                    <a:pt x="560" y="313"/>
                  </a:lnTo>
                  <a:lnTo>
                    <a:pt x="576" y="321"/>
                  </a:lnTo>
                  <a:lnTo>
                    <a:pt x="592" y="321"/>
                  </a:lnTo>
                  <a:lnTo>
                    <a:pt x="609" y="329"/>
                  </a:lnTo>
                  <a:lnTo>
                    <a:pt x="625" y="329"/>
                  </a:lnTo>
                  <a:lnTo>
                    <a:pt x="641" y="337"/>
                  </a:lnTo>
                  <a:lnTo>
                    <a:pt x="665" y="337"/>
                  </a:lnTo>
                  <a:lnTo>
                    <a:pt x="681" y="345"/>
                  </a:lnTo>
                  <a:lnTo>
                    <a:pt x="697" y="345"/>
                  </a:lnTo>
                  <a:lnTo>
                    <a:pt x="713" y="353"/>
                  </a:lnTo>
                  <a:lnTo>
                    <a:pt x="729" y="353"/>
                  </a:lnTo>
                  <a:lnTo>
                    <a:pt x="745" y="361"/>
                  </a:lnTo>
                  <a:lnTo>
                    <a:pt x="769" y="361"/>
                  </a:lnTo>
                  <a:lnTo>
                    <a:pt x="785" y="361"/>
                  </a:lnTo>
                  <a:lnTo>
                    <a:pt x="801" y="369"/>
                  </a:lnTo>
                  <a:lnTo>
                    <a:pt x="817" y="369"/>
                  </a:lnTo>
                  <a:lnTo>
                    <a:pt x="833" y="369"/>
                  </a:lnTo>
                  <a:lnTo>
                    <a:pt x="849" y="377"/>
                  </a:lnTo>
                  <a:lnTo>
                    <a:pt x="873" y="377"/>
                  </a:lnTo>
                  <a:lnTo>
                    <a:pt x="889" y="377"/>
                  </a:lnTo>
                  <a:lnTo>
                    <a:pt x="905" y="385"/>
                  </a:lnTo>
                  <a:lnTo>
                    <a:pt x="921" y="385"/>
                  </a:lnTo>
                  <a:lnTo>
                    <a:pt x="937" y="385"/>
                  </a:lnTo>
                  <a:lnTo>
                    <a:pt x="953" y="385"/>
                  </a:lnTo>
                  <a:lnTo>
                    <a:pt x="977" y="393"/>
                  </a:lnTo>
                  <a:lnTo>
                    <a:pt x="993" y="393"/>
                  </a:lnTo>
                  <a:lnTo>
                    <a:pt x="1009" y="393"/>
                  </a:lnTo>
                  <a:lnTo>
                    <a:pt x="1025" y="393"/>
                  </a:lnTo>
                  <a:lnTo>
                    <a:pt x="1041" y="393"/>
                  </a:lnTo>
                  <a:lnTo>
                    <a:pt x="1057" y="393"/>
                  </a:lnTo>
                  <a:lnTo>
                    <a:pt x="1081" y="401"/>
                  </a:lnTo>
                  <a:lnTo>
                    <a:pt x="1097" y="401"/>
                  </a:lnTo>
                  <a:lnTo>
                    <a:pt x="1113" y="401"/>
                  </a:lnTo>
                  <a:lnTo>
                    <a:pt x="1129" y="401"/>
                  </a:lnTo>
                  <a:lnTo>
                    <a:pt x="1145" y="401"/>
                  </a:lnTo>
                  <a:lnTo>
                    <a:pt x="1161" y="401"/>
                  </a:lnTo>
                  <a:lnTo>
                    <a:pt x="1185" y="401"/>
                  </a:lnTo>
                  <a:lnTo>
                    <a:pt x="1201" y="409"/>
                  </a:lnTo>
                  <a:lnTo>
                    <a:pt x="1217" y="409"/>
                  </a:lnTo>
                  <a:lnTo>
                    <a:pt x="1233" y="409"/>
                  </a:lnTo>
                  <a:lnTo>
                    <a:pt x="1249" y="409"/>
                  </a:lnTo>
                  <a:lnTo>
                    <a:pt x="1273" y="409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6" name="Freeform 105"/>
            <p:cNvSpPr>
              <a:spLocks/>
            </p:cNvSpPr>
            <p:nvPr/>
          </p:nvSpPr>
          <p:spPr bwMode="auto">
            <a:xfrm>
              <a:off x="1939926" y="2047433"/>
              <a:ext cx="3497263" cy="2595563"/>
            </a:xfrm>
            <a:custGeom>
              <a:avLst/>
              <a:gdLst/>
              <a:ahLst/>
              <a:cxnLst>
                <a:cxn ang="0">
                  <a:pos x="32" y="649"/>
                </a:cxn>
                <a:cxn ang="0">
                  <a:pos x="80" y="569"/>
                </a:cxn>
                <a:cxn ang="0">
                  <a:pos x="136" y="497"/>
                </a:cxn>
                <a:cxn ang="0">
                  <a:pos x="184" y="425"/>
                </a:cxn>
                <a:cxn ang="0">
                  <a:pos x="240" y="361"/>
                </a:cxn>
                <a:cxn ang="0">
                  <a:pos x="288" y="297"/>
                </a:cxn>
                <a:cxn ang="0">
                  <a:pos x="344" y="232"/>
                </a:cxn>
                <a:cxn ang="0">
                  <a:pos x="392" y="184"/>
                </a:cxn>
                <a:cxn ang="0">
                  <a:pos x="448" y="136"/>
                </a:cxn>
                <a:cxn ang="0">
                  <a:pos x="496" y="96"/>
                </a:cxn>
                <a:cxn ang="0">
                  <a:pos x="553" y="56"/>
                </a:cxn>
                <a:cxn ang="0">
                  <a:pos x="601" y="32"/>
                </a:cxn>
                <a:cxn ang="0">
                  <a:pos x="657" y="16"/>
                </a:cxn>
                <a:cxn ang="0">
                  <a:pos x="705" y="0"/>
                </a:cxn>
                <a:cxn ang="0">
                  <a:pos x="761" y="0"/>
                </a:cxn>
                <a:cxn ang="0">
                  <a:pos x="809" y="0"/>
                </a:cxn>
                <a:cxn ang="0">
                  <a:pos x="865" y="16"/>
                </a:cxn>
                <a:cxn ang="0">
                  <a:pos x="921" y="32"/>
                </a:cxn>
                <a:cxn ang="0">
                  <a:pos x="969" y="56"/>
                </a:cxn>
                <a:cxn ang="0">
                  <a:pos x="1025" y="96"/>
                </a:cxn>
                <a:cxn ang="0">
                  <a:pos x="1073" y="136"/>
                </a:cxn>
                <a:cxn ang="0">
                  <a:pos x="1129" y="184"/>
                </a:cxn>
                <a:cxn ang="0">
                  <a:pos x="1177" y="232"/>
                </a:cxn>
                <a:cxn ang="0">
                  <a:pos x="1233" y="297"/>
                </a:cxn>
                <a:cxn ang="0">
                  <a:pos x="1281" y="361"/>
                </a:cxn>
                <a:cxn ang="0">
                  <a:pos x="1338" y="425"/>
                </a:cxn>
                <a:cxn ang="0">
                  <a:pos x="1386" y="497"/>
                </a:cxn>
                <a:cxn ang="0">
                  <a:pos x="1442" y="569"/>
                </a:cxn>
                <a:cxn ang="0">
                  <a:pos x="1490" y="649"/>
                </a:cxn>
                <a:cxn ang="0">
                  <a:pos x="1546" y="729"/>
                </a:cxn>
                <a:cxn ang="0">
                  <a:pos x="1594" y="809"/>
                </a:cxn>
                <a:cxn ang="0">
                  <a:pos x="1650" y="890"/>
                </a:cxn>
                <a:cxn ang="0">
                  <a:pos x="1698" y="962"/>
                </a:cxn>
                <a:cxn ang="0">
                  <a:pos x="1754" y="1042"/>
                </a:cxn>
                <a:cxn ang="0">
                  <a:pos x="1802" y="1122"/>
                </a:cxn>
                <a:cxn ang="0">
                  <a:pos x="1858" y="1194"/>
                </a:cxn>
                <a:cxn ang="0">
                  <a:pos x="1906" y="1274"/>
                </a:cxn>
                <a:cxn ang="0">
                  <a:pos x="1962" y="1346"/>
                </a:cxn>
                <a:cxn ang="0">
                  <a:pos x="2010" y="1411"/>
                </a:cxn>
                <a:cxn ang="0">
                  <a:pos x="2067" y="1475"/>
                </a:cxn>
                <a:cxn ang="0">
                  <a:pos x="2115" y="1539"/>
                </a:cxn>
                <a:cxn ang="0">
                  <a:pos x="2171" y="1595"/>
                </a:cxn>
              </a:cxnLst>
              <a:rect l="0" t="0" r="r" b="b"/>
              <a:pathLst>
                <a:path w="2203" h="1635">
                  <a:moveTo>
                    <a:pt x="0" y="697"/>
                  </a:moveTo>
                  <a:lnTo>
                    <a:pt x="16" y="673"/>
                  </a:lnTo>
                  <a:lnTo>
                    <a:pt x="32" y="649"/>
                  </a:lnTo>
                  <a:lnTo>
                    <a:pt x="48" y="625"/>
                  </a:lnTo>
                  <a:lnTo>
                    <a:pt x="64" y="593"/>
                  </a:lnTo>
                  <a:lnTo>
                    <a:pt x="80" y="569"/>
                  </a:lnTo>
                  <a:lnTo>
                    <a:pt x="104" y="545"/>
                  </a:lnTo>
                  <a:lnTo>
                    <a:pt x="120" y="521"/>
                  </a:lnTo>
                  <a:lnTo>
                    <a:pt x="136" y="497"/>
                  </a:lnTo>
                  <a:lnTo>
                    <a:pt x="152" y="473"/>
                  </a:lnTo>
                  <a:lnTo>
                    <a:pt x="168" y="449"/>
                  </a:lnTo>
                  <a:lnTo>
                    <a:pt x="184" y="425"/>
                  </a:lnTo>
                  <a:lnTo>
                    <a:pt x="208" y="401"/>
                  </a:lnTo>
                  <a:lnTo>
                    <a:pt x="224" y="377"/>
                  </a:lnTo>
                  <a:lnTo>
                    <a:pt x="240" y="361"/>
                  </a:lnTo>
                  <a:lnTo>
                    <a:pt x="256" y="337"/>
                  </a:lnTo>
                  <a:lnTo>
                    <a:pt x="272" y="313"/>
                  </a:lnTo>
                  <a:lnTo>
                    <a:pt x="288" y="297"/>
                  </a:lnTo>
                  <a:lnTo>
                    <a:pt x="312" y="273"/>
                  </a:lnTo>
                  <a:lnTo>
                    <a:pt x="328" y="257"/>
                  </a:lnTo>
                  <a:lnTo>
                    <a:pt x="344" y="232"/>
                  </a:lnTo>
                  <a:lnTo>
                    <a:pt x="360" y="216"/>
                  </a:lnTo>
                  <a:lnTo>
                    <a:pt x="376" y="200"/>
                  </a:lnTo>
                  <a:lnTo>
                    <a:pt x="392" y="184"/>
                  </a:lnTo>
                  <a:lnTo>
                    <a:pt x="416" y="168"/>
                  </a:lnTo>
                  <a:lnTo>
                    <a:pt x="432" y="152"/>
                  </a:lnTo>
                  <a:lnTo>
                    <a:pt x="448" y="136"/>
                  </a:lnTo>
                  <a:lnTo>
                    <a:pt x="464" y="120"/>
                  </a:lnTo>
                  <a:lnTo>
                    <a:pt x="480" y="104"/>
                  </a:lnTo>
                  <a:lnTo>
                    <a:pt x="496" y="96"/>
                  </a:lnTo>
                  <a:lnTo>
                    <a:pt x="520" y="80"/>
                  </a:lnTo>
                  <a:lnTo>
                    <a:pt x="536" y="72"/>
                  </a:lnTo>
                  <a:lnTo>
                    <a:pt x="553" y="56"/>
                  </a:lnTo>
                  <a:lnTo>
                    <a:pt x="569" y="48"/>
                  </a:lnTo>
                  <a:lnTo>
                    <a:pt x="585" y="40"/>
                  </a:lnTo>
                  <a:lnTo>
                    <a:pt x="601" y="32"/>
                  </a:lnTo>
                  <a:lnTo>
                    <a:pt x="625" y="24"/>
                  </a:lnTo>
                  <a:lnTo>
                    <a:pt x="641" y="16"/>
                  </a:lnTo>
                  <a:lnTo>
                    <a:pt x="657" y="16"/>
                  </a:lnTo>
                  <a:lnTo>
                    <a:pt x="673" y="8"/>
                  </a:lnTo>
                  <a:lnTo>
                    <a:pt x="689" y="0"/>
                  </a:lnTo>
                  <a:lnTo>
                    <a:pt x="705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1" y="0"/>
                  </a:lnTo>
                  <a:lnTo>
                    <a:pt x="777" y="0"/>
                  </a:lnTo>
                  <a:lnTo>
                    <a:pt x="793" y="0"/>
                  </a:lnTo>
                  <a:lnTo>
                    <a:pt x="809" y="0"/>
                  </a:lnTo>
                  <a:lnTo>
                    <a:pt x="833" y="0"/>
                  </a:lnTo>
                  <a:lnTo>
                    <a:pt x="849" y="8"/>
                  </a:lnTo>
                  <a:lnTo>
                    <a:pt x="865" y="16"/>
                  </a:lnTo>
                  <a:lnTo>
                    <a:pt x="881" y="16"/>
                  </a:lnTo>
                  <a:lnTo>
                    <a:pt x="897" y="24"/>
                  </a:lnTo>
                  <a:lnTo>
                    <a:pt x="921" y="32"/>
                  </a:lnTo>
                  <a:lnTo>
                    <a:pt x="937" y="40"/>
                  </a:lnTo>
                  <a:lnTo>
                    <a:pt x="953" y="48"/>
                  </a:lnTo>
                  <a:lnTo>
                    <a:pt x="969" y="56"/>
                  </a:lnTo>
                  <a:lnTo>
                    <a:pt x="985" y="72"/>
                  </a:lnTo>
                  <a:lnTo>
                    <a:pt x="1001" y="80"/>
                  </a:lnTo>
                  <a:lnTo>
                    <a:pt x="1025" y="96"/>
                  </a:lnTo>
                  <a:lnTo>
                    <a:pt x="1041" y="104"/>
                  </a:lnTo>
                  <a:lnTo>
                    <a:pt x="1057" y="120"/>
                  </a:lnTo>
                  <a:lnTo>
                    <a:pt x="1073" y="136"/>
                  </a:lnTo>
                  <a:lnTo>
                    <a:pt x="1089" y="152"/>
                  </a:lnTo>
                  <a:lnTo>
                    <a:pt x="1105" y="168"/>
                  </a:lnTo>
                  <a:lnTo>
                    <a:pt x="1129" y="184"/>
                  </a:lnTo>
                  <a:lnTo>
                    <a:pt x="1145" y="200"/>
                  </a:lnTo>
                  <a:lnTo>
                    <a:pt x="1161" y="216"/>
                  </a:lnTo>
                  <a:lnTo>
                    <a:pt x="1177" y="232"/>
                  </a:lnTo>
                  <a:lnTo>
                    <a:pt x="1193" y="257"/>
                  </a:lnTo>
                  <a:lnTo>
                    <a:pt x="1209" y="273"/>
                  </a:lnTo>
                  <a:lnTo>
                    <a:pt x="1233" y="297"/>
                  </a:lnTo>
                  <a:lnTo>
                    <a:pt x="1249" y="313"/>
                  </a:lnTo>
                  <a:lnTo>
                    <a:pt x="1265" y="337"/>
                  </a:lnTo>
                  <a:lnTo>
                    <a:pt x="1281" y="361"/>
                  </a:lnTo>
                  <a:lnTo>
                    <a:pt x="1298" y="377"/>
                  </a:lnTo>
                  <a:lnTo>
                    <a:pt x="1314" y="401"/>
                  </a:lnTo>
                  <a:lnTo>
                    <a:pt x="1338" y="425"/>
                  </a:lnTo>
                  <a:lnTo>
                    <a:pt x="1354" y="449"/>
                  </a:lnTo>
                  <a:lnTo>
                    <a:pt x="1370" y="473"/>
                  </a:lnTo>
                  <a:lnTo>
                    <a:pt x="1386" y="497"/>
                  </a:lnTo>
                  <a:lnTo>
                    <a:pt x="1402" y="521"/>
                  </a:lnTo>
                  <a:lnTo>
                    <a:pt x="1418" y="545"/>
                  </a:lnTo>
                  <a:lnTo>
                    <a:pt x="1442" y="569"/>
                  </a:lnTo>
                  <a:lnTo>
                    <a:pt x="1458" y="593"/>
                  </a:lnTo>
                  <a:lnTo>
                    <a:pt x="1474" y="625"/>
                  </a:lnTo>
                  <a:lnTo>
                    <a:pt x="1490" y="649"/>
                  </a:lnTo>
                  <a:lnTo>
                    <a:pt x="1506" y="673"/>
                  </a:lnTo>
                  <a:lnTo>
                    <a:pt x="1522" y="697"/>
                  </a:lnTo>
                  <a:lnTo>
                    <a:pt x="1546" y="729"/>
                  </a:lnTo>
                  <a:lnTo>
                    <a:pt x="1562" y="753"/>
                  </a:lnTo>
                  <a:lnTo>
                    <a:pt x="1578" y="777"/>
                  </a:lnTo>
                  <a:lnTo>
                    <a:pt x="1594" y="809"/>
                  </a:lnTo>
                  <a:lnTo>
                    <a:pt x="1610" y="834"/>
                  </a:lnTo>
                  <a:lnTo>
                    <a:pt x="1626" y="858"/>
                  </a:lnTo>
                  <a:lnTo>
                    <a:pt x="1650" y="890"/>
                  </a:lnTo>
                  <a:lnTo>
                    <a:pt x="1666" y="914"/>
                  </a:lnTo>
                  <a:lnTo>
                    <a:pt x="1682" y="938"/>
                  </a:lnTo>
                  <a:lnTo>
                    <a:pt x="1698" y="962"/>
                  </a:lnTo>
                  <a:lnTo>
                    <a:pt x="1714" y="994"/>
                  </a:lnTo>
                  <a:lnTo>
                    <a:pt x="1738" y="1018"/>
                  </a:lnTo>
                  <a:lnTo>
                    <a:pt x="1754" y="1042"/>
                  </a:lnTo>
                  <a:lnTo>
                    <a:pt x="1770" y="1074"/>
                  </a:lnTo>
                  <a:lnTo>
                    <a:pt x="1786" y="1098"/>
                  </a:lnTo>
                  <a:lnTo>
                    <a:pt x="1802" y="1122"/>
                  </a:lnTo>
                  <a:lnTo>
                    <a:pt x="1818" y="1146"/>
                  </a:lnTo>
                  <a:lnTo>
                    <a:pt x="1842" y="1170"/>
                  </a:lnTo>
                  <a:lnTo>
                    <a:pt x="1858" y="1194"/>
                  </a:lnTo>
                  <a:lnTo>
                    <a:pt x="1874" y="1226"/>
                  </a:lnTo>
                  <a:lnTo>
                    <a:pt x="1890" y="1250"/>
                  </a:lnTo>
                  <a:lnTo>
                    <a:pt x="1906" y="1274"/>
                  </a:lnTo>
                  <a:lnTo>
                    <a:pt x="1922" y="1298"/>
                  </a:lnTo>
                  <a:lnTo>
                    <a:pt x="1946" y="1322"/>
                  </a:lnTo>
                  <a:lnTo>
                    <a:pt x="1962" y="1346"/>
                  </a:lnTo>
                  <a:lnTo>
                    <a:pt x="1978" y="1362"/>
                  </a:lnTo>
                  <a:lnTo>
                    <a:pt x="1994" y="1387"/>
                  </a:lnTo>
                  <a:lnTo>
                    <a:pt x="2010" y="1411"/>
                  </a:lnTo>
                  <a:lnTo>
                    <a:pt x="2026" y="1435"/>
                  </a:lnTo>
                  <a:lnTo>
                    <a:pt x="2051" y="1459"/>
                  </a:lnTo>
                  <a:lnTo>
                    <a:pt x="2067" y="1475"/>
                  </a:lnTo>
                  <a:lnTo>
                    <a:pt x="2083" y="1499"/>
                  </a:lnTo>
                  <a:lnTo>
                    <a:pt x="2099" y="1523"/>
                  </a:lnTo>
                  <a:lnTo>
                    <a:pt x="2115" y="1539"/>
                  </a:lnTo>
                  <a:lnTo>
                    <a:pt x="2131" y="1563"/>
                  </a:lnTo>
                  <a:lnTo>
                    <a:pt x="2155" y="1579"/>
                  </a:lnTo>
                  <a:lnTo>
                    <a:pt x="2171" y="1595"/>
                  </a:lnTo>
                  <a:lnTo>
                    <a:pt x="2187" y="1619"/>
                  </a:lnTo>
                  <a:lnTo>
                    <a:pt x="2203" y="1635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7" name="Freeform 106"/>
            <p:cNvSpPr>
              <a:spLocks/>
            </p:cNvSpPr>
            <p:nvPr/>
          </p:nvSpPr>
          <p:spPr bwMode="auto">
            <a:xfrm>
              <a:off x="5437188" y="4642995"/>
              <a:ext cx="2020888" cy="852488"/>
            </a:xfrm>
            <a:custGeom>
              <a:avLst/>
              <a:gdLst/>
              <a:ahLst/>
              <a:cxnLst>
                <a:cxn ang="0">
                  <a:pos x="16" y="16"/>
                </a:cxn>
                <a:cxn ang="0">
                  <a:pos x="56" y="56"/>
                </a:cxn>
                <a:cxn ang="0">
                  <a:pos x="88" y="88"/>
                </a:cxn>
                <a:cxn ang="0">
                  <a:pos x="120" y="120"/>
                </a:cxn>
                <a:cxn ang="0">
                  <a:pos x="160" y="152"/>
                </a:cxn>
                <a:cxn ang="0">
                  <a:pos x="192" y="176"/>
                </a:cxn>
                <a:cxn ang="0">
                  <a:pos x="224" y="208"/>
                </a:cxn>
                <a:cxn ang="0">
                  <a:pos x="264" y="232"/>
                </a:cxn>
                <a:cxn ang="0">
                  <a:pos x="296" y="256"/>
                </a:cxn>
                <a:cxn ang="0">
                  <a:pos x="328" y="280"/>
                </a:cxn>
                <a:cxn ang="0">
                  <a:pos x="368" y="305"/>
                </a:cxn>
                <a:cxn ang="0">
                  <a:pos x="400" y="321"/>
                </a:cxn>
                <a:cxn ang="0">
                  <a:pos x="432" y="345"/>
                </a:cxn>
                <a:cxn ang="0">
                  <a:pos x="472" y="361"/>
                </a:cxn>
                <a:cxn ang="0">
                  <a:pos x="504" y="377"/>
                </a:cxn>
                <a:cxn ang="0">
                  <a:pos x="536" y="393"/>
                </a:cxn>
                <a:cxn ang="0">
                  <a:pos x="576" y="409"/>
                </a:cxn>
                <a:cxn ang="0">
                  <a:pos x="609" y="417"/>
                </a:cxn>
                <a:cxn ang="0">
                  <a:pos x="641" y="433"/>
                </a:cxn>
                <a:cxn ang="0">
                  <a:pos x="681" y="441"/>
                </a:cxn>
                <a:cxn ang="0">
                  <a:pos x="713" y="457"/>
                </a:cxn>
                <a:cxn ang="0">
                  <a:pos x="745" y="465"/>
                </a:cxn>
                <a:cxn ang="0">
                  <a:pos x="785" y="473"/>
                </a:cxn>
                <a:cxn ang="0">
                  <a:pos x="817" y="481"/>
                </a:cxn>
                <a:cxn ang="0">
                  <a:pos x="849" y="489"/>
                </a:cxn>
                <a:cxn ang="0">
                  <a:pos x="889" y="497"/>
                </a:cxn>
                <a:cxn ang="0">
                  <a:pos x="921" y="497"/>
                </a:cxn>
                <a:cxn ang="0">
                  <a:pos x="953" y="505"/>
                </a:cxn>
                <a:cxn ang="0">
                  <a:pos x="993" y="513"/>
                </a:cxn>
                <a:cxn ang="0">
                  <a:pos x="1025" y="513"/>
                </a:cxn>
                <a:cxn ang="0">
                  <a:pos x="1057" y="521"/>
                </a:cxn>
                <a:cxn ang="0">
                  <a:pos x="1097" y="521"/>
                </a:cxn>
                <a:cxn ang="0">
                  <a:pos x="1129" y="529"/>
                </a:cxn>
                <a:cxn ang="0">
                  <a:pos x="1161" y="529"/>
                </a:cxn>
                <a:cxn ang="0">
                  <a:pos x="1201" y="529"/>
                </a:cxn>
                <a:cxn ang="0">
                  <a:pos x="1233" y="537"/>
                </a:cxn>
                <a:cxn ang="0">
                  <a:pos x="1273" y="537"/>
                </a:cxn>
              </a:cxnLst>
              <a:rect l="0" t="0" r="r" b="b"/>
              <a:pathLst>
                <a:path w="1273" h="537">
                  <a:moveTo>
                    <a:pt x="0" y="0"/>
                  </a:moveTo>
                  <a:lnTo>
                    <a:pt x="16" y="16"/>
                  </a:lnTo>
                  <a:lnTo>
                    <a:pt x="32" y="40"/>
                  </a:lnTo>
                  <a:lnTo>
                    <a:pt x="56" y="56"/>
                  </a:lnTo>
                  <a:lnTo>
                    <a:pt x="72" y="72"/>
                  </a:lnTo>
                  <a:lnTo>
                    <a:pt x="88" y="88"/>
                  </a:lnTo>
                  <a:lnTo>
                    <a:pt x="104" y="104"/>
                  </a:lnTo>
                  <a:lnTo>
                    <a:pt x="120" y="120"/>
                  </a:lnTo>
                  <a:lnTo>
                    <a:pt x="136" y="136"/>
                  </a:lnTo>
                  <a:lnTo>
                    <a:pt x="160" y="152"/>
                  </a:lnTo>
                  <a:lnTo>
                    <a:pt x="176" y="168"/>
                  </a:lnTo>
                  <a:lnTo>
                    <a:pt x="192" y="176"/>
                  </a:lnTo>
                  <a:lnTo>
                    <a:pt x="208" y="192"/>
                  </a:lnTo>
                  <a:lnTo>
                    <a:pt x="224" y="208"/>
                  </a:lnTo>
                  <a:lnTo>
                    <a:pt x="240" y="216"/>
                  </a:lnTo>
                  <a:lnTo>
                    <a:pt x="264" y="232"/>
                  </a:lnTo>
                  <a:lnTo>
                    <a:pt x="280" y="248"/>
                  </a:lnTo>
                  <a:lnTo>
                    <a:pt x="296" y="256"/>
                  </a:lnTo>
                  <a:lnTo>
                    <a:pt x="312" y="272"/>
                  </a:lnTo>
                  <a:lnTo>
                    <a:pt x="328" y="280"/>
                  </a:lnTo>
                  <a:lnTo>
                    <a:pt x="344" y="288"/>
                  </a:lnTo>
                  <a:lnTo>
                    <a:pt x="368" y="305"/>
                  </a:lnTo>
                  <a:lnTo>
                    <a:pt x="384" y="313"/>
                  </a:lnTo>
                  <a:lnTo>
                    <a:pt x="400" y="321"/>
                  </a:lnTo>
                  <a:lnTo>
                    <a:pt x="416" y="329"/>
                  </a:lnTo>
                  <a:lnTo>
                    <a:pt x="432" y="345"/>
                  </a:lnTo>
                  <a:lnTo>
                    <a:pt x="456" y="353"/>
                  </a:lnTo>
                  <a:lnTo>
                    <a:pt x="472" y="361"/>
                  </a:lnTo>
                  <a:lnTo>
                    <a:pt x="488" y="369"/>
                  </a:lnTo>
                  <a:lnTo>
                    <a:pt x="504" y="377"/>
                  </a:lnTo>
                  <a:lnTo>
                    <a:pt x="520" y="385"/>
                  </a:lnTo>
                  <a:lnTo>
                    <a:pt x="536" y="393"/>
                  </a:lnTo>
                  <a:lnTo>
                    <a:pt x="560" y="401"/>
                  </a:lnTo>
                  <a:lnTo>
                    <a:pt x="576" y="409"/>
                  </a:lnTo>
                  <a:lnTo>
                    <a:pt x="592" y="409"/>
                  </a:lnTo>
                  <a:lnTo>
                    <a:pt x="609" y="417"/>
                  </a:lnTo>
                  <a:lnTo>
                    <a:pt x="625" y="425"/>
                  </a:lnTo>
                  <a:lnTo>
                    <a:pt x="641" y="433"/>
                  </a:lnTo>
                  <a:lnTo>
                    <a:pt x="665" y="441"/>
                  </a:lnTo>
                  <a:lnTo>
                    <a:pt x="681" y="441"/>
                  </a:lnTo>
                  <a:lnTo>
                    <a:pt x="697" y="449"/>
                  </a:lnTo>
                  <a:lnTo>
                    <a:pt x="713" y="457"/>
                  </a:lnTo>
                  <a:lnTo>
                    <a:pt x="729" y="457"/>
                  </a:lnTo>
                  <a:lnTo>
                    <a:pt x="745" y="465"/>
                  </a:lnTo>
                  <a:lnTo>
                    <a:pt x="769" y="465"/>
                  </a:lnTo>
                  <a:lnTo>
                    <a:pt x="785" y="473"/>
                  </a:lnTo>
                  <a:lnTo>
                    <a:pt x="801" y="473"/>
                  </a:lnTo>
                  <a:lnTo>
                    <a:pt x="817" y="481"/>
                  </a:lnTo>
                  <a:lnTo>
                    <a:pt x="833" y="481"/>
                  </a:lnTo>
                  <a:lnTo>
                    <a:pt x="849" y="489"/>
                  </a:lnTo>
                  <a:lnTo>
                    <a:pt x="873" y="489"/>
                  </a:lnTo>
                  <a:lnTo>
                    <a:pt x="889" y="497"/>
                  </a:lnTo>
                  <a:lnTo>
                    <a:pt x="905" y="497"/>
                  </a:lnTo>
                  <a:lnTo>
                    <a:pt x="921" y="497"/>
                  </a:lnTo>
                  <a:lnTo>
                    <a:pt x="937" y="505"/>
                  </a:lnTo>
                  <a:lnTo>
                    <a:pt x="953" y="505"/>
                  </a:lnTo>
                  <a:lnTo>
                    <a:pt x="977" y="505"/>
                  </a:lnTo>
                  <a:lnTo>
                    <a:pt x="993" y="513"/>
                  </a:lnTo>
                  <a:lnTo>
                    <a:pt x="1009" y="513"/>
                  </a:lnTo>
                  <a:lnTo>
                    <a:pt x="1025" y="513"/>
                  </a:lnTo>
                  <a:lnTo>
                    <a:pt x="1041" y="521"/>
                  </a:lnTo>
                  <a:lnTo>
                    <a:pt x="1057" y="521"/>
                  </a:lnTo>
                  <a:lnTo>
                    <a:pt x="1081" y="521"/>
                  </a:lnTo>
                  <a:lnTo>
                    <a:pt x="1097" y="521"/>
                  </a:lnTo>
                  <a:lnTo>
                    <a:pt x="1113" y="529"/>
                  </a:lnTo>
                  <a:lnTo>
                    <a:pt x="1129" y="529"/>
                  </a:lnTo>
                  <a:lnTo>
                    <a:pt x="1145" y="529"/>
                  </a:lnTo>
                  <a:lnTo>
                    <a:pt x="1161" y="529"/>
                  </a:lnTo>
                  <a:lnTo>
                    <a:pt x="1185" y="529"/>
                  </a:lnTo>
                  <a:lnTo>
                    <a:pt x="1201" y="529"/>
                  </a:lnTo>
                  <a:lnTo>
                    <a:pt x="1217" y="537"/>
                  </a:lnTo>
                  <a:lnTo>
                    <a:pt x="1233" y="537"/>
                  </a:lnTo>
                  <a:lnTo>
                    <a:pt x="1249" y="537"/>
                  </a:lnTo>
                  <a:lnTo>
                    <a:pt x="1273" y="537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8" name="Freeform 107"/>
            <p:cNvSpPr>
              <a:spLocks/>
            </p:cNvSpPr>
            <p:nvPr/>
          </p:nvSpPr>
          <p:spPr bwMode="auto">
            <a:xfrm>
              <a:off x="1939926" y="2047433"/>
              <a:ext cx="3497263" cy="2341563"/>
            </a:xfrm>
            <a:custGeom>
              <a:avLst/>
              <a:gdLst/>
              <a:ahLst/>
              <a:cxnLst>
                <a:cxn ang="0">
                  <a:pos x="32" y="858"/>
                </a:cxn>
                <a:cxn ang="0">
                  <a:pos x="80" y="777"/>
                </a:cxn>
                <a:cxn ang="0">
                  <a:pos x="136" y="697"/>
                </a:cxn>
                <a:cxn ang="0">
                  <a:pos x="184" y="625"/>
                </a:cxn>
                <a:cxn ang="0">
                  <a:pos x="240" y="545"/>
                </a:cxn>
                <a:cxn ang="0">
                  <a:pos x="288" y="473"/>
                </a:cxn>
                <a:cxn ang="0">
                  <a:pos x="344" y="401"/>
                </a:cxn>
                <a:cxn ang="0">
                  <a:pos x="392" y="337"/>
                </a:cxn>
                <a:cxn ang="0">
                  <a:pos x="448" y="273"/>
                </a:cxn>
                <a:cxn ang="0">
                  <a:pos x="496" y="216"/>
                </a:cxn>
                <a:cxn ang="0">
                  <a:pos x="553" y="168"/>
                </a:cxn>
                <a:cxn ang="0">
                  <a:pos x="601" y="120"/>
                </a:cxn>
                <a:cxn ang="0">
                  <a:pos x="657" y="80"/>
                </a:cxn>
                <a:cxn ang="0">
                  <a:pos x="705" y="48"/>
                </a:cxn>
                <a:cxn ang="0">
                  <a:pos x="761" y="24"/>
                </a:cxn>
                <a:cxn ang="0">
                  <a:pos x="809" y="8"/>
                </a:cxn>
                <a:cxn ang="0">
                  <a:pos x="865" y="0"/>
                </a:cxn>
                <a:cxn ang="0">
                  <a:pos x="921" y="0"/>
                </a:cxn>
                <a:cxn ang="0">
                  <a:pos x="969" y="0"/>
                </a:cxn>
                <a:cxn ang="0">
                  <a:pos x="1025" y="16"/>
                </a:cxn>
                <a:cxn ang="0">
                  <a:pos x="1073" y="40"/>
                </a:cxn>
                <a:cxn ang="0">
                  <a:pos x="1129" y="72"/>
                </a:cxn>
                <a:cxn ang="0">
                  <a:pos x="1177" y="104"/>
                </a:cxn>
                <a:cxn ang="0">
                  <a:pos x="1233" y="152"/>
                </a:cxn>
                <a:cxn ang="0">
                  <a:pos x="1281" y="200"/>
                </a:cxn>
                <a:cxn ang="0">
                  <a:pos x="1338" y="257"/>
                </a:cxn>
                <a:cxn ang="0">
                  <a:pos x="1386" y="313"/>
                </a:cxn>
                <a:cxn ang="0">
                  <a:pos x="1442" y="377"/>
                </a:cxn>
                <a:cxn ang="0">
                  <a:pos x="1490" y="449"/>
                </a:cxn>
                <a:cxn ang="0">
                  <a:pos x="1546" y="521"/>
                </a:cxn>
                <a:cxn ang="0">
                  <a:pos x="1594" y="593"/>
                </a:cxn>
                <a:cxn ang="0">
                  <a:pos x="1650" y="673"/>
                </a:cxn>
                <a:cxn ang="0">
                  <a:pos x="1698" y="753"/>
                </a:cxn>
                <a:cxn ang="0">
                  <a:pos x="1754" y="834"/>
                </a:cxn>
                <a:cxn ang="0">
                  <a:pos x="1802" y="914"/>
                </a:cxn>
                <a:cxn ang="0">
                  <a:pos x="1858" y="994"/>
                </a:cxn>
                <a:cxn ang="0">
                  <a:pos x="1906" y="1074"/>
                </a:cxn>
                <a:cxn ang="0">
                  <a:pos x="1962" y="1146"/>
                </a:cxn>
                <a:cxn ang="0">
                  <a:pos x="2010" y="1226"/>
                </a:cxn>
                <a:cxn ang="0">
                  <a:pos x="2067" y="1298"/>
                </a:cxn>
                <a:cxn ang="0">
                  <a:pos x="2115" y="1362"/>
                </a:cxn>
                <a:cxn ang="0">
                  <a:pos x="2171" y="1435"/>
                </a:cxn>
              </a:cxnLst>
              <a:rect l="0" t="0" r="r" b="b"/>
              <a:pathLst>
                <a:path w="2203" h="1475">
                  <a:moveTo>
                    <a:pt x="0" y="914"/>
                  </a:moveTo>
                  <a:lnTo>
                    <a:pt x="16" y="890"/>
                  </a:lnTo>
                  <a:lnTo>
                    <a:pt x="32" y="858"/>
                  </a:lnTo>
                  <a:lnTo>
                    <a:pt x="48" y="834"/>
                  </a:lnTo>
                  <a:lnTo>
                    <a:pt x="64" y="809"/>
                  </a:lnTo>
                  <a:lnTo>
                    <a:pt x="80" y="777"/>
                  </a:lnTo>
                  <a:lnTo>
                    <a:pt x="104" y="753"/>
                  </a:lnTo>
                  <a:lnTo>
                    <a:pt x="120" y="729"/>
                  </a:lnTo>
                  <a:lnTo>
                    <a:pt x="136" y="697"/>
                  </a:lnTo>
                  <a:lnTo>
                    <a:pt x="152" y="673"/>
                  </a:lnTo>
                  <a:lnTo>
                    <a:pt x="168" y="649"/>
                  </a:lnTo>
                  <a:lnTo>
                    <a:pt x="184" y="625"/>
                  </a:lnTo>
                  <a:lnTo>
                    <a:pt x="208" y="593"/>
                  </a:lnTo>
                  <a:lnTo>
                    <a:pt x="224" y="569"/>
                  </a:lnTo>
                  <a:lnTo>
                    <a:pt x="240" y="545"/>
                  </a:lnTo>
                  <a:lnTo>
                    <a:pt x="256" y="521"/>
                  </a:lnTo>
                  <a:lnTo>
                    <a:pt x="272" y="497"/>
                  </a:lnTo>
                  <a:lnTo>
                    <a:pt x="288" y="473"/>
                  </a:lnTo>
                  <a:lnTo>
                    <a:pt x="312" y="449"/>
                  </a:lnTo>
                  <a:lnTo>
                    <a:pt x="328" y="425"/>
                  </a:lnTo>
                  <a:lnTo>
                    <a:pt x="344" y="401"/>
                  </a:lnTo>
                  <a:lnTo>
                    <a:pt x="360" y="377"/>
                  </a:lnTo>
                  <a:lnTo>
                    <a:pt x="376" y="361"/>
                  </a:lnTo>
                  <a:lnTo>
                    <a:pt x="392" y="337"/>
                  </a:lnTo>
                  <a:lnTo>
                    <a:pt x="416" y="313"/>
                  </a:lnTo>
                  <a:lnTo>
                    <a:pt x="432" y="297"/>
                  </a:lnTo>
                  <a:lnTo>
                    <a:pt x="448" y="273"/>
                  </a:lnTo>
                  <a:lnTo>
                    <a:pt x="464" y="257"/>
                  </a:lnTo>
                  <a:lnTo>
                    <a:pt x="480" y="232"/>
                  </a:lnTo>
                  <a:lnTo>
                    <a:pt x="496" y="216"/>
                  </a:lnTo>
                  <a:lnTo>
                    <a:pt x="520" y="200"/>
                  </a:lnTo>
                  <a:lnTo>
                    <a:pt x="536" y="184"/>
                  </a:lnTo>
                  <a:lnTo>
                    <a:pt x="553" y="168"/>
                  </a:lnTo>
                  <a:lnTo>
                    <a:pt x="569" y="152"/>
                  </a:lnTo>
                  <a:lnTo>
                    <a:pt x="585" y="136"/>
                  </a:lnTo>
                  <a:lnTo>
                    <a:pt x="601" y="120"/>
                  </a:lnTo>
                  <a:lnTo>
                    <a:pt x="625" y="104"/>
                  </a:lnTo>
                  <a:lnTo>
                    <a:pt x="641" y="96"/>
                  </a:lnTo>
                  <a:lnTo>
                    <a:pt x="657" y="80"/>
                  </a:lnTo>
                  <a:lnTo>
                    <a:pt x="673" y="72"/>
                  </a:lnTo>
                  <a:lnTo>
                    <a:pt x="689" y="56"/>
                  </a:lnTo>
                  <a:lnTo>
                    <a:pt x="705" y="48"/>
                  </a:lnTo>
                  <a:lnTo>
                    <a:pt x="729" y="40"/>
                  </a:lnTo>
                  <a:lnTo>
                    <a:pt x="745" y="32"/>
                  </a:lnTo>
                  <a:lnTo>
                    <a:pt x="761" y="24"/>
                  </a:lnTo>
                  <a:lnTo>
                    <a:pt x="777" y="16"/>
                  </a:lnTo>
                  <a:lnTo>
                    <a:pt x="793" y="16"/>
                  </a:lnTo>
                  <a:lnTo>
                    <a:pt x="809" y="8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65" y="0"/>
                  </a:lnTo>
                  <a:lnTo>
                    <a:pt x="881" y="0"/>
                  </a:lnTo>
                  <a:lnTo>
                    <a:pt x="897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69" y="0"/>
                  </a:lnTo>
                  <a:lnTo>
                    <a:pt x="985" y="8"/>
                  </a:lnTo>
                  <a:lnTo>
                    <a:pt x="1001" y="16"/>
                  </a:lnTo>
                  <a:lnTo>
                    <a:pt x="1025" y="16"/>
                  </a:lnTo>
                  <a:lnTo>
                    <a:pt x="1041" y="24"/>
                  </a:lnTo>
                  <a:lnTo>
                    <a:pt x="1057" y="32"/>
                  </a:lnTo>
                  <a:lnTo>
                    <a:pt x="1073" y="40"/>
                  </a:lnTo>
                  <a:lnTo>
                    <a:pt x="1089" y="48"/>
                  </a:lnTo>
                  <a:lnTo>
                    <a:pt x="1105" y="56"/>
                  </a:lnTo>
                  <a:lnTo>
                    <a:pt x="1129" y="72"/>
                  </a:lnTo>
                  <a:lnTo>
                    <a:pt x="1145" y="80"/>
                  </a:lnTo>
                  <a:lnTo>
                    <a:pt x="1161" y="96"/>
                  </a:lnTo>
                  <a:lnTo>
                    <a:pt x="1177" y="104"/>
                  </a:lnTo>
                  <a:lnTo>
                    <a:pt x="1193" y="120"/>
                  </a:lnTo>
                  <a:lnTo>
                    <a:pt x="1209" y="136"/>
                  </a:lnTo>
                  <a:lnTo>
                    <a:pt x="1233" y="152"/>
                  </a:lnTo>
                  <a:lnTo>
                    <a:pt x="1249" y="168"/>
                  </a:lnTo>
                  <a:lnTo>
                    <a:pt x="1265" y="184"/>
                  </a:lnTo>
                  <a:lnTo>
                    <a:pt x="1281" y="200"/>
                  </a:lnTo>
                  <a:lnTo>
                    <a:pt x="1298" y="216"/>
                  </a:lnTo>
                  <a:lnTo>
                    <a:pt x="1314" y="232"/>
                  </a:lnTo>
                  <a:lnTo>
                    <a:pt x="1338" y="257"/>
                  </a:lnTo>
                  <a:lnTo>
                    <a:pt x="1354" y="273"/>
                  </a:lnTo>
                  <a:lnTo>
                    <a:pt x="1370" y="297"/>
                  </a:lnTo>
                  <a:lnTo>
                    <a:pt x="1386" y="313"/>
                  </a:lnTo>
                  <a:lnTo>
                    <a:pt x="1402" y="337"/>
                  </a:lnTo>
                  <a:lnTo>
                    <a:pt x="1418" y="361"/>
                  </a:lnTo>
                  <a:lnTo>
                    <a:pt x="1442" y="377"/>
                  </a:lnTo>
                  <a:lnTo>
                    <a:pt x="1458" y="401"/>
                  </a:lnTo>
                  <a:lnTo>
                    <a:pt x="1474" y="425"/>
                  </a:lnTo>
                  <a:lnTo>
                    <a:pt x="1490" y="449"/>
                  </a:lnTo>
                  <a:lnTo>
                    <a:pt x="1506" y="473"/>
                  </a:lnTo>
                  <a:lnTo>
                    <a:pt x="1522" y="497"/>
                  </a:lnTo>
                  <a:lnTo>
                    <a:pt x="1546" y="521"/>
                  </a:lnTo>
                  <a:lnTo>
                    <a:pt x="1562" y="545"/>
                  </a:lnTo>
                  <a:lnTo>
                    <a:pt x="1578" y="569"/>
                  </a:lnTo>
                  <a:lnTo>
                    <a:pt x="1594" y="593"/>
                  </a:lnTo>
                  <a:lnTo>
                    <a:pt x="1610" y="625"/>
                  </a:lnTo>
                  <a:lnTo>
                    <a:pt x="1626" y="649"/>
                  </a:lnTo>
                  <a:lnTo>
                    <a:pt x="1650" y="673"/>
                  </a:lnTo>
                  <a:lnTo>
                    <a:pt x="1666" y="697"/>
                  </a:lnTo>
                  <a:lnTo>
                    <a:pt x="1682" y="729"/>
                  </a:lnTo>
                  <a:lnTo>
                    <a:pt x="1698" y="753"/>
                  </a:lnTo>
                  <a:lnTo>
                    <a:pt x="1714" y="777"/>
                  </a:lnTo>
                  <a:lnTo>
                    <a:pt x="1738" y="809"/>
                  </a:lnTo>
                  <a:lnTo>
                    <a:pt x="1754" y="834"/>
                  </a:lnTo>
                  <a:lnTo>
                    <a:pt x="1770" y="858"/>
                  </a:lnTo>
                  <a:lnTo>
                    <a:pt x="1786" y="890"/>
                  </a:lnTo>
                  <a:lnTo>
                    <a:pt x="1802" y="914"/>
                  </a:lnTo>
                  <a:lnTo>
                    <a:pt x="1818" y="938"/>
                  </a:lnTo>
                  <a:lnTo>
                    <a:pt x="1842" y="962"/>
                  </a:lnTo>
                  <a:lnTo>
                    <a:pt x="1858" y="994"/>
                  </a:lnTo>
                  <a:lnTo>
                    <a:pt x="1874" y="1018"/>
                  </a:lnTo>
                  <a:lnTo>
                    <a:pt x="1890" y="1042"/>
                  </a:lnTo>
                  <a:lnTo>
                    <a:pt x="1906" y="1074"/>
                  </a:lnTo>
                  <a:lnTo>
                    <a:pt x="1922" y="1098"/>
                  </a:lnTo>
                  <a:lnTo>
                    <a:pt x="1946" y="1122"/>
                  </a:lnTo>
                  <a:lnTo>
                    <a:pt x="1962" y="1146"/>
                  </a:lnTo>
                  <a:lnTo>
                    <a:pt x="1978" y="1170"/>
                  </a:lnTo>
                  <a:lnTo>
                    <a:pt x="1994" y="1194"/>
                  </a:lnTo>
                  <a:lnTo>
                    <a:pt x="2010" y="1226"/>
                  </a:lnTo>
                  <a:lnTo>
                    <a:pt x="2026" y="1250"/>
                  </a:lnTo>
                  <a:lnTo>
                    <a:pt x="2051" y="1274"/>
                  </a:lnTo>
                  <a:lnTo>
                    <a:pt x="2067" y="1298"/>
                  </a:lnTo>
                  <a:lnTo>
                    <a:pt x="2083" y="1322"/>
                  </a:lnTo>
                  <a:lnTo>
                    <a:pt x="2099" y="1346"/>
                  </a:lnTo>
                  <a:lnTo>
                    <a:pt x="2115" y="1362"/>
                  </a:lnTo>
                  <a:lnTo>
                    <a:pt x="2131" y="1387"/>
                  </a:lnTo>
                  <a:lnTo>
                    <a:pt x="2155" y="1411"/>
                  </a:lnTo>
                  <a:lnTo>
                    <a:pt x="2171" y="1435"/>
                  </a:lnTo>
                  <a:lnTo>
                    <a:pt x="2187" y="1459"/>
                  </a:lnTo>
                  <a:lnTo>
                    <a:pt x="2203" y="1475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89" name="Freeform 108"/>
            <p:cNvSpPr>
              <a:spLocks/>
            </p:cNvSpPr>
            <p:nvPr/>
          </p:nvSpPr>
          <p:spPr bwMode="auto">
            <a:xfrm>
              <a:off x="5437188" y="4388995"/>
              <a:ext cx="2020888" cy="1093788"/>
            </a:xfrm>
            <a:custGeom>
              <a:avLst/>
              <a:gdLst/>
              <a:ahLst/>
              <a:cxnLst>
                <a:cxn ang="0">
                  <a:pos x="16" y="24"/>
                </a:cxn>
                <a:cxn ang="0">
                  <a:pos x="56" y="64"/>
                </a:cxn>
                <a:cxn ang="0">
                  <a:pos x="88" y="104"/>
                </a:cxn>
                <a:cxn ang="0">
                  <a:pos x="120" y="144"/>
                </a:cxn>
                <a:cxn ang="0">
                  <a:pos x="160" y="176"/>
                </a:cxn>
                <a:cxn ang="0">
                  <a:pos x="192" y="216"/>
                </a:cxn>
                <a:cxn ang="0">
                  <a:pos x="224" y="248"/>
                </a:cxn>
                <a:cxn ang="0">
                  <a:pos x="264" y="280"/>
                </a:cxn>
                <a:cxn ang="0">
                  <a:pos x="296" y="312"/>
                </a:cxn>
                <a:cxn ang="0">
                  <a:pos x="328" y="336"/>
                </a:cxn>
                <a:cxn ang="0">
                  <a:pos x="368" y="368"/>
                </a:cxn>
                <a:cxn ang="0">
                  <a:pos x="400" y="392"/>
                </a:cxn>
                <a:cxn ang="0">
                  <a:pos x="432" y="416"/>
                </a:cxn>
                <a:cxn ang="0">
                  <a:pos x="472" y="440"/>
                </a:cxn>
                <a:cxn ang="0">
                  <a:pos x="504" y="465"/>
                </a:cxn>
                <a:cxn ang="0">
                  <a:pos x="536" y="481"/>
                </a:cxn>
                <a:cxn ang="0">
                  <a:pos x="576" y="505"/>
                </a:cxn>
                <a:cxn ang="0">
                  <a:pos x="609" y="521"/>
                </a:cxn>
                <a:cxn ang="0">
                  <a:pos x="641" y="537"/>
                </a:cxn>
                <a:cxn ang="0">
                  <a:pos x="681" y="553"/>
                </a:cxn>
                <a:cxn ang="0">
                  <a:pos x="713" y="569"/>
                </a:cxn>
                <a:cxn ang="0">
                  <a:pos x="745" y="577"/>
                </a:cxn>
                <a:cxn ang="0">
                  <a:pos x="785" y="593"/>
                </a:cxn>
                <a:cxn ang="0">
                  <a:pos x="817" y="601"/>
                </a:cxn>
                <a:cxn ang="0">
                  <a:pos x="849" y="617"/>
                </a:cxn>
                <a:cxn ang="0">
                  <a:pos x="889" y="625"/>
                </a:cxn>
                <a:cxn ang="0">
                  <a:pos x="921" y="633"/>
                </a:cxn>
                <a:cxn ang="0">
                  <a:pos x="953" y="641"/>
                </a:cxn>
                <a:cxn ang="0">
                  <a:pos x="993" y="649"/>
                </a:cxn>
                <a:cxn ang="0">
                  <a:pos x="1025" y="657"/>
                </a:cxn>
                <a:cxn ang="0">
                  <a:pos x="1057" y="657"/>
                </a:cxn>
                <a:cxn ang="0">
                  <a:pos x="1097" y="665"/>
                </a:cxn>
                <a:cxn ang="0">
                  <a:pos x="1129" y="673"/>
                </a:cxn>
                <a:cxn ang="0">
                  <a:pos x="1161" y="673"/>
                </a:cxn>
                <a:cxn ang="0">
                  <a:pos x="1201" y="681"/>
                </a:cxn>
                <a:cxn ang="0">
                  <a:pos x="1233" y="681"/>
                </a:cxn>
                <a:cxn ang="0">
                  <a:pos x="1273" y="689"/>
                </a:cxn>
              </a:cxnLst>
              <a:rect l="0" t="0" r="r" b="b"/>
              <a:pathLst>
                <a:path w="1273" h="689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56" y="64"/>
                  </a:lnTo>
                  <a:lnTo>
                    <a:pt x="72" y="88"/>
                  </a:lnTo>
                  <a:lnTo>
                    <a:pt x="88" y="104"/>
                  </a:lnTo>
                  <a:lnTo>
                    <a:pt x="104" y="120"/>
                  </a:lnTo>
                  <a:lnTo>
                    <a:pt x="120" y="144"/>
                  </a:lnTo>
                  <a:lnTo>
                    <a:pt x="136" y="160"/>
                  </a:lnTo>
                  <a:lnTo>
                    <a:pt x="160" y="176"/>
                  </a:lnTo>
                  <a:lnTo>
                    <a:pt x="176" y="200"/>
                  </a:lnTo>
                  <a:lnTo>
                    <a:pt x="192" y="216"/>
                  </a:lnTo>
                  <a:lnTo>
                    <a:pt x="208" y="232"/>
                  </a:lnTo>
                  <a:lnTo>
                    <a:pt x="224" y="248"/>
                  </a:lnTo>
                  <a:lnTo>
                    <a:pt x="240" y="264"/>
                  </a:lnTo>
                  <a:lnTo>
                    <a:pt x="264" y="280"/>
                  </a:lnTo>
                  <a:lnTo>
                    <a:pt x="280" y="296"/>
                  </a:lnTo>
                  <a:lnTo>
                    <a:pt x="296" y="312"/>
                  </a:lnTo>
                  <a:lnTo>
                    <a:pt x="312" y="328"/>
                  </a:lnTo>
                  <a:lnTo>
                    <a:pt x="328" y="336"/>
                  </a:lnTo>
                  <a:lnTo>
                    <a:pt x="344" y="352"/>
                  </a:lnTo>
                  <a:lnTo>
                    <a:pt x="368" y="368"/>
                  </a:lnTo>
                  <a:lnTo>
                    <a:pt x="384" y="376"/>
                  </a:lnTo>
                  <a:lnTo>
                    <a:pt x="400" y="392"/>
                  </a:lnTo>
                  <a:lnTo>
                    <a:pt x="416" y="408"/>
                  </a:lnTo>
                  <a:lnTo>
                    <a:pt x="432" y="416"/>
                  </a:lnTo>
                  <a:lnTo>
                    <a:pt x="456" y="432"/>
                  </a:lnTo>
                  <a:lnTo>
                    <a:pt x="472" y="440"/>
                  </a:lnTo>
                  <a:lnTo>
                    <a:pt x="488" y="448"/>
                  </a:lnTo>
                  <a:lnTo>
                    <a:pt x="504" y="465"/>
                  </a:lnTo>
                  <a:lnTo>
                    <a:pt x="520" y="473"/>
                  </a:lnTo>
                  <a:lnTo>
                    <a:pt x="536" y="481"/>
                  </a:lnTo>
                  <a:lnTo>
                    <a:pt x="560" y="489"/>
                  </a:lnTo>
                  <a:lnTo>
                    <a:pt x="576" y="505"/>
                  </a:lnTo>
                  <a:lnTo>
                    <a:pt x="592" y="513"/>
                  </a:lnTo>
                  <a:lnTo>
                    <a:pt x="609" y="521"/>
                  </a:lnTo>
                  <a:lnTo>
                    <a:pt x="625" y="529"/>
                  </a:lnTo>
                  <a:lnTo>
                    <a:pt x="641" y="537"/>
                  </a:lnTo>
                  <a:lnTo>
                    <a:pt x="665" y="545"/>
                  </a:lnTo>
                  <a:lnTo>
                    <a:pt x="681" y="553"/>
                  </a:lnTo>
                  <a:lnTo>
                    <a:pt x="697" y="561"/>
                  </a:lnTo>
                  <a:lnTo>
                    <a:pt x="713" y="569"/>
                  </a:lnTo>
                  <a:lnTo>
                    <a:pt x="729" y="569"/>
                  </a:lnTo>
                  <a:lnTo>
                    <a:pt x="745" y="577"/>
                  </a:lnTo>
                  <a:lnTo>
                    <a:pt x="769" y="585"/>
                  </a:lnTo>
                  <a:lnTo>
                    <a:pt x="785" y="593"/>
                  </a:lnTo>
                  <a:lnTo>
                    <a:pt x="801" y="601"/>
                  </a:lnTo>
                  <a:lnTo>
                    <a:pt x="817" y="601"/>
                  </a:lnTo>
                  <a:lnTo>
                    <a:pt x="833" y="609"/>
                  </a:lnTo>
                  <a:lnTo>
                    <a:pt x="849" y="617"/>
                  </a:lnTo>
                  <a:lnTo>
                    <a:pt x="873" y="617"/>
                  </a:lnTo>
                  <a:lnTo>
                    <a:pt x="889" y="625"/>
                  </a:lnTo>
                  <a:lnTo>
                    <a:pt x="905" y="625"/>
                  </a:lnTo>
                  <a:lnTo>
                    <a:pt x="921" y="633"/>
                  </a:lnTo>
                  <a:lnTo>
                    <a:pt x="937" y="633"/>
                  </a:lnTo>
                  <a:lnTo>
                    <a:pt x="953" y="641"/>
                  </a:lnTo>
                  <a:lnTo>
                    <a:pt x="977" y="641"/>
                  </a:lnTo>
                  <a:lnTo>
                    <a:pt x="993" y="649"/>
                  </a:lnTo>
                  <a:lnTo>
                    <a:pt x="1009" y="649"/>
                  </a:lnTo>
                  <a:lnTo>
                    <a:pt x="1025" y="657"/>
                  </a:lnTo>
                  <a:lnTo>
                    <a:pt x="1041" y="657"/>
                  </a:lnTo>
                  <a:lnTo>
                    <a:pt x="1057" y="657"/>
                  </a:lnTo>
                  <a:lnTo>
                    <a:pt x="1081" y="665"/>
                  </a:lnTo>
                  <a:lnTo>
                    <a:pt x="1097" y="665"/>
                  </a:lnTo>
                  <a:lnTo>
                    <a:pt x="1113" y="665"/>
                  </a:lnTo>
                  <a:lnTo>
                    <a:pt x="1129" y="673"/>
                  </a:lnTo>
                  <a:lnTo>
                    <a:pt x="1145" y="673"/>
                  </a:lnTo>
                  <a:lnTo>
                    <a:pt x="1161" y="673"/>
                  </a:lnTo>
                  <a:lnTo>
                    <a:pt x="1185" y="681"/>
                  </a:lnTo>
                  <a:lnTo>
                    <a:pt x="1201" y="681"/>
                  </a:lnTo>
                  <a:lnTo>
                    <a:pt x="1217" y="681"/>
                  </a:lnTo>
                  <a:lnTo>
                    <a:pt x="1233" y="681"/>
                  </a:lnTo>
                  <a:lnTo>
                    <a:pt x="1249" y="689"/>
                  </a:lnTo>
                  <a:lnTo>
                    <a:pt x="1273" y="689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0" name="Freeform 109"/>
            <p:cNvSpPr>
              <a:spLocks/>
            </p:cNvSpPr>
            <p:nvPr/>
          </p:nvSpPr>
          <p:spPr bwMode="auto">
            <a:xfrm>
              <a:off x="1939926" y="2047433"/>
              <a:ext cx="3497263" cy="2060575"/>
            </a:xfrm>
            <a:custGeom>
              <a:avLst/>
              <a:gdLst/>
              <a:ahLst/>
              <a:cxnLst>
                <a:cxn ang="0">
                  <a:pos x="32" y="1074"/>
                </a:cxn>
                <a:cxn ang="0">
                  <a:pos x="80" y="994"/>
                </a:cxn>
                <a:cxn ang="0">
                  <a:pos x="136" y="914"/>
                </a:cxn>
                <a:cxn ang="0">
                  <a:pos x="184" y="834"/>
                </a:cxn>
                <a:cxn ang="0">
                  <a:pos x="240" y="753"/>
                </a:cxn>
                <a:cxn ang="0">
                  <a:pos x="288" y="673"/>
                </a:cxn>
                <a:cxn ang="0">
                  <a:pos x="344" y="593"/>
                </a:cxn>
                <a:cxn ang="0">
                  <a:pos x="392" y="521"/>
                </a:cxn>
                <a:cxn ang="0">
                  <a:pos x="448" y="449"/>
                </a:cxn>
                <a:cxn ang="0">
                  <a:pos x="496" y="377"/>
                </a:cxn>
                <a:cxn ang="0">
                  <a:pos x="553" y="313"/>
                </a:cxn>
                <a:cxn ang="0">
                  <a:pos x="601" y="257"/>
                </a:cxn>
                <a:cxn ang="0">
                  <a:pos x="657" y="200"/>
                </a:cxn>
                <a:cxn ang="0">
                  <a:pos x="705" y="152"/>
                </a:cxn>
                <a:cxn ang="0">
                  <a:pos x="761" y="104"/>
                </a:cxn>
                <a:cxn ang="0">
                  <a:pos x="809" y="72"/>
                </a:cxn>
                <a:cxn ang="0">
                  <a:pos x="865" y="40"/>
                </a:cxn>
                <a:cxn ang="0">
                  <a:pos x="921" y="16"/>
                </a:cxn>
                <a:cxn ang="0">
                  <a:pos x="969" y="0"/>
                </a:cxn>
                <a:cxn ang="0">
                  <a:pos x="1025" y="0"/>
                </a:cxn>
                <a:cxn ang="0">
                  <a:pos x="1073" y="0"/>
                </a:cxn>
                <a:cxn ang="0">
                  <a:pos x="1129" y="8"/>
                </a:cxn>
                <a:cxn ang="0">
                  <a:pos x="1177" y="24"/>
                </a:cxn>
                <a:cxn ang="0">
                  <a:pos x="1233" y="48"/>
                </a:cxn>
                <a:cxn ang="0">
                  <a:pos x="1281" y="80"/>
                </a:cxn>
                <a:cxn ang="0">
                  <a:pos x="1338" y="120"/>
                </a:cxn>
                <a:cxn ang="0">
                  <a:pos x="1386" y="168"/>
                </a:cxn>
                <a:cxn ang="0">
                  <a:pos x="1442" y="216"/>
                </a:cxn>
                <a:cxn ang="0">
                  <a:pos x="1490" y="273"/>
                </a:cxn>
                <a:cxn ang="0">
                  <a:pos x="1546" y="337"/>
                </a:cxn>
                <a:cxn ang="0">
                  <a:pos x="1594" y="401"/>
                </a:cxn>
                <a:cxn ang="0">
                  <a:pos x="1650" y="473"/>
                </a:cxn>
                <a:cxn ang="0">
                  <a:pos x="1698" y="545"/>
                </a:cxn>
                <a:cxn ang="0">
                  <a:pos x="1754" y="625"/>
                </a:cxn>
                <a:cxn ang="0">
                  <a:pos x="1802" y="697"/>
                </a:cxn>
                <a:cxn ang="0">
                  <a:pos x="1858" y="777"/>
                </a:cxn>
                <a:cxn ang="0">
                  <a:pos x="1906" y="858"/>
                </a:cxn>
                <a:cxn ang="0">
                  <a:pos x="1962" y="938"/>
                </a:cxn>
                <a:cxn ang="0">
                  <a:pos x="2010" y="1018"/>
                </a:cxn>
                <a:cxn ang="0">
                  <a:pos x="2067" y="1098"/>
                </a:cxn>
                <a:cxn ang="0">
                  <a:pos x="2115" y="1170"/>
                </a:cxn>
                <a:cxn ang="0">
                  <a:pos x="2171" y="1250"/>
                </a:cxn>
              </a:cxnLst>
              <a:rect l="0" t="0" r="r" b="b"/>
              <a:pathLst>
                <a:path w="2203" h="1298">
                  <a:moveTo>
                    <a:pt x="0" y="1122"/>
                  </a:moveTo>
                  <a:lnTo>
                    <a:pt x="16" y="1098"/>
                  </a:lnTo>
                  <a:lnTo>
                    <a:pt x="32" y="1074"/>
                  </a:lnTo>
                  <a:lnTo>
                    <a:pt x="48" y="1042"/>
                  </a:lnTo>
                  <a:lnTo>
                    <a:pt x="64" y="1018"/>
                  </a:lnTo>
                  <a:lnTo>
                    <a:pt x="80" y="994"/>
                  </a:lnTo>
                  <a:lnTo>
                    <a:pt x="104" y="962"/>
                  </a:lnTo>
                  <a:lnTo>
                    <a:pt x="120" y="938"/>
                  </a:lnTo>
                  <a:lnTo>
                    <a:pt x="136" y="914"/>
                  </a:lnTo>
                  <a:lnTo>
                    <a:pt x="152" y="890"/>
                  </a:lnTo>
                  <a:lnTo>
                    <a:pt x="168" y="858"/>
                  </a:lnTo>
                  <a:lnTo>
                    <a:pt x="184" y="834"/>
                  </a:lnTo>
                  <a:lnTo>
                    <a:pt x="208" y="809"/>
                  </a:lnTo>
                  <a:lnTo>
                    <a:pt x="224" y="777"/>
                  </a:lnTo>
                  <a:lnTo>
                    <a:pt x="240" y="753"/>
                  </a:lnTo>
                  <a:lnTo>
                    <a:pt x="256" y="729"/>
                  </a:lnTo>
                  <a:lnTo>
                    <a:pt x="272" y="697"/>
                  </a:lnTo>
                  <a:lnTo>
                    <a:pt x="288" y="673"/>
                  </a:lnTo>
                  <a:lnTo>
                    <a:pt x="312" y="649"/>
                  </a:lnTo>
                  <a:lnTo>
                    <a:pt x="328" y="625"/>
                  </a:lnTo>
                  <a:lnTo>
                    <a:pt x="344" y="593"/>
                  </a:lnTo>
                  <a:lnTo>
                    <a:pt x="360" y="569"/>
                  </a:lnTo>
                  <a:lnTo>
                    <a:pt x="376" y="545"/>
                  </a:lnTo>
                  <a:lnTo>
                    <a:pt x="392" y="521"/>
                  </a:lnTo>
                  <a:lnTo>
                    <a:pt x="416" y="497"/>
                  </a:lnTo>
                  <a:lnTo>
                    <a:pt x="432" y="473"/>
                  </a:lnTo>
                  <a:lnTo>
                    <a:pt x="448" y="449"/>
                  </a:lnTo>
                  <a:lnTo>
                    <a:pt x="464" y="425"/>
                  </a:lnTo>
                  <a:lnTo>
                    <a:pt x="480" y="401"/>
                  </a:lnTo>
                  <a:lnTo>
                    <a:pt x="496" y="377"/>
                  </a:lnTo>
                  <a:lnTo>
                    <a:pt x="520" y="361"/>
                  </a:lnTo>
                  <a:lnTo>
                    <a:pt x="536" y="337"/>
                  </a:lnTo>
                  <a:lnTo>
                    <a:pt x="553" y="313"/>
                  </a:lnTo>
                  <a:lnTo>
                    <a:pt x="569" y="297"/>
                  </a:lnTo>
                  <a:lnTo>
                    <a:pt x="585" y="273"/>
                  </a:lnTo>
                  <a:lnTo>
                    <a:pt x="601" y="257"/>
                  </a:lnTo>
                  <a:lnTo>
                    <a:pt x="625" y="232"/>
                  </a:lnTo>
                  <a:lnTo>
                    <a:pt x="641" y="216"/>
                  </a:lnTo>
                  <a:lnTo>
                    <a:pt x="657" y="200"/>
                  </a:lnTo>
                  <a:lnTo>
                    <a:pt x="673" y="184"/>
                  </a:lnTo>
                  <a:lnTo>
                    <a:pt x="689" y="168"/>
                  </a:lnTo>
                  <a:lnTo>
                    <a:pt x="705" y="152"/>
                  </a:lnTo>
                  <a:lnTo>
                    <a:pt x="729" y="136"/>
                  </a:lnTo>
                  <a:lnTo>
                    <a:pt x="745" y="120"/>
                  </a:lnTo>
                  <a:lnTo>
                    <a:pt x="761" y="104"/>
                  </a:lnTo>
                  <a:lnTo>
                    <a:pt x="777" y="96"/>
                  </a:lnTo>
                  <a:lnTo>
                    <a:pt x="793" y="80"/>
                  </a:lnTo>
                  <a:lnTo>
                    <a:pt x="809" y="72"/>
                  </a:lnTo>
                  <a:lnTo>
                    <a:pt x="833" y="56"/>
                  </a:lnTo>
                  <a:lnTo>
                    <a:pt x="849" y="48"/>
                  </a:lnTo>
                  <a:lnTo>
                    <a:pt x="865" y="40"/>
                  </a:lnTo>
                  <a:lnTo>
                    <a:pt x="881" y="32"/>
                  </a:lnTo>
                  <a:lnTo>
                    <a:pt x="897" y="24"/>
                  </a:lnTo>
                  <a:lnTo>
                    <a:pt x="921" y="16"/>
                  </a:lnTo>
                  <a:lnTo>
                    <a:pt x="937" y="16"/>
                  </a:lnTo>
                  <a:lnTo>
                    <a:pt x="953" y="8"/>
                  </a:lnTo>
                  <a:lnTo>
                    <a:pt x="969" y="0"/>
                  </a:lnTo>
                  <a:lnTo>
                    <a:pt x="985" y="0"/>
                  </a:lnTo>
                  <a:lnTo>
                    <a:pt x="1001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73" y="0"/>
                  </a:lnTo>
                  <a:lnTo>
                    <a:pt x="1089" y="0"/>
                  </a:lnTo>
                  <a:lnTo>
                    <a:pt x="1105" y="0"/>
                  </a:lnTo>
                  <a:lnTo>
                    <a:pt x="1129" y="8"/>
                  </a:lnTo>
                  <a:lnTo>
                    <a:pt x="1145" y="16"/>
                  </a:lnTo>
                  <a:lnTo>
                    <a:pt x="1161" y="16"/>
                  </a:lnTo>
                  <a:lnTo>
                    <a:pt x="1177" y="24"/>
                  </a:lnTo>
                  <a:lnTo>
                    <a:pt x="1193" y="32"/>
                  </a:lnTo>
                  <a:lnTo>
                    <a:pt x="1209" y="40"/>
                  </a:lnTo>
                  <a:lnTo>
                    <a:pt x="1233" y="48"/>
                  </a:lnTo>
                  <a:lnTo>
                    <a:pt x="1249" y="56"/>
                  </a:lnTo>
                  <a:lnTo>
                    <a:pt x="1265" y="72"/>
                  </a:lnTo>
                  <a:lnTo>
                    <a:pt x="1281" y="80"/>
                  </a:lnTo>
                  <a:lnTo>
                    <a:pt x="1298" y="96"/>
                  </a:lnTo>
                  <a:lnTo>
                    <a:pt x="1314" y="104"/>
                  </a:lnTo>
                  <a:lnTo>
                    <a:pt x="1338" y="120"/>
                  </a:lnTo>
                  <a:lnTo>
                    <a:pt x="1354" y="136"/>
                  </a:lnTo>
                  <a:lnTo>
                    <a:pt x="1370" y="152"/>
                  </a:lnTo>
                  <a:lnTo>
                    <a:pt x="1386" y="168"/>
                  </a:lnTo>
                  <a:lnTo>
                    <a:pt x="1402" y="184"/>
                  </a:lnTo>
                  <a:lnTo>
                    <a:pt x="1418" y="200"/>
                  </a:lnTo>
                  <a:lnTo>
                    <a:pt x="1442" y="216"/>
                  </a:lnTo>
                  <a:lnTo>
                    <a:pt x="1458" y="232"/>
                  </a:lnTo>
                  <a:lnTo>
                    <a:pt x="1474" y="257"/>
                  </a:lnTo>
                  <a:lnTo>
                    <a:pt x="1490" y="273"/>
                  </a:lnTo>
                  <a:lnTo>
                    <a:pt x="1506" y="297"/>
                  </a:lnTo>
                  <a:lnTo>
                    <a:pt x="1522" y="313"/>
                  </a:lnTo>
                  <a:lnTo>
                    <a:pt x="1546" y="337"/>
                  </a:lnTo>
                  <a:lnTo>
                    <a:pt x="1562" y="361"/>
                  </a:lnTo>
                  <a:lnTo>
                    <a:pt x="1578" y="377"/>
                  </a:lnTo>
                  <a:lnTo>
                    <a:pt x="1594" y="401"/>
                  </a:lnTo>
                  <a:lnTo>
                    <a:pt x="1610" y="425"/>
                  </a:lnTo>
                  <a:lnTo>
                    <a:pt x="1626" y="449"/>
                  </a:lnTo>
                  <a:lnTo>
                    <a:pt x="1650" y="473"/>
                  </a:lnTo>
                  <a:lnTo>
                    <a:pt x="1666" y="497"/>
                  </a:lnTo>
                  <a:lnTo>
                    <a:pt x="1682" y="521"/>
                  </a:lnTo>
                  <a:lnTo>
                    <a:pt x="1698" y="545"/>
                  </a:lnTo>
                  <a:lnTo>
                    <a:pt x="1714" y="569"/>
                  </a:lnTo>
                  <a:lnTo>
                    <a:pt x="1738" y="593"/>
                  </a:lnTo>
                  <a:lnTo>
                    <a:pt x="1754" y="625"/>
                  </a:lnTo>
                  <a:lnTo>
                    <a:pt x="1770" y="649"/>
                  </a:lnTo>
                  <a:lnTo>
                    <a:pt x="1786" y="673"/>
                  </a:lnTo>
                  <a:lnTo>
                    <a:pt x="1802" y="697"/>
                  </a:lnTo>
                  <a:lnTo>
                    <a:pt x="1818" y="729"/>
                  </a:lnTo>
                  <a:lnTo>
                    <a:pt x="1842" y="753"/>
                  </a:lnTo>
                  <a:lnTo>
                    <a:pt x="1858" y="777"/>
                  </a:lnTo>
                  <a:lnTo>
                    <a:pt x="1874" y="809"/>
                  </a:lnTo>
                  <a:lnTo>
                    <a:pt x="1890" y="834"/>
                  </a:lnTo>
                  <a:lnTo>
                    <a:pt x="1906" y="858"/>
                  </a:lnTo>
                  <a:lnTo>
                    <a:pt x="1922" y="890"/>
                  </a:lnTo>
                  <a:lnTo>
                    <a:pt x="1946" y="914"/>
                  </a:lnTo>
                  <a:lnTo>
                    <a:pt x="1962" y="938"/>
                  </a:lnTo>
                  <a:lnTo>
                    <a:pt x="1978" y="962"/>
                  </a:lnTo>
                  <a:lnTo>
                    <a:pt x="1994" y="994"/>
                  </a:lnTo>
                  <a:lnTo>
                    <a:pt x="2010" y="1018"/>
                  </a:lnTo>
                  <a:lnTo>
                    <a:pt x="2026" y="1042"/>
                  </a:lnTo>
                  <a:lnTo>
                    <a:pt x="2051" y="1074"/>
                  </a:lnTo>
                  <a:lnTo>
                    <a:pt x="2067" y="1098"/>
                  </a:lnTo>
                  <a:lnTo>
                    <a:pt x="2083" y="1122"/>
                  </a:lnTo>
                  <a:lnTo>
                    <a:pt x="2099" y="1146"/>
                  </a:lnTo>
                  <a:lnTo>
                    <a:pt x="2115" y="1170"/>
                  </a:lnTo>
                  <a:lnTo>
                    <a:pt x="2131" y="1194"/>
                  </a:lnTo>
                  <a:lnTo>
                    <a:pt x="2155" y="1226"/>
                  </a:lnTo>
                  <a:lnTo>
                    <a:pt x="2171" y="1250"/>
                  </a:lnTo>
                  <a:lnTo>
                    <a:pt x="2187" y="1274"/>
                  </a:lnTo>
                  <a:lnTo>
                    <a:pt x="2203" y="1298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1" name="Freeform 110"/>
            <p:cNvSpPr>
              <a:spLocks/>
            </p:cNvSpPr>
            <p:nvPr/>
          </p:nvSpPr>
          <p:spPr bwMode="auto">
            <a:xfrm>
              <a:off x="5437188" y="4108008"/>
              <a:ext cx="2020888" cy="1349375"/>
            </a:xfrm>
            <a:custGeom>
              <a:avLst/>
              <a:gdLst/>
              <a:ahLst/>
              <a:cxnLst>
                <a:cxn ang="0">
                  <a:pos x="16" y="24"/>
                </a:cxn>
                <a:cxn ang="0">
                  <a:pos x="56" y="64"/>
                </a:cxn>
                <a:cxn ang="0">
                  <a:pos x="88" y="113"/>
                </a:cxn>
                <a:cxn ang="0">
                  <a:pos x="120" y="161"/>
                </a:cxn>
                <a:cxn ang="0">
                  <a:pos x="160" y="201"/>
                </a:cxn>
                <a:cxn ang="0">
                  <a:pos x="192" y="241"/>
                </a:cxn>
                <a:cxn ang="0">
                  <a:pos x="224" y="281"/>
                </a:cxn>
                <a:cxn ang="0">
                  <a:pos x="264" y="321"/>
                </a:cxn>
                <a:cxn ang="0">
                  <a:pos x="296" y="353"/>
                </a:cxn>
                <a:cxn ang="0">
                  <a:pos x="328" y="393"/>
                </a:cxn>
                <a:cxn ang="0">
                  <a:pos x="368" y="425"/>
                </a:cxn>
                <a:cxn ang="0">
                  <a:pos x="400" y="457"/>
                </a:cxn>
                <a:cxn ang="0">
                  <a:pos x="432" y="489"/>
                </a:cxn>
                <a:cxn ang="0">
                  <a:pos x="472" y="513"/>
                </a:cxn>
                <a:cxn ang="0">
                  <a:pos x="504" y="545"/>
                </a:cxn>
                <a:cxn ang="0">
                  <a:pos x="536" y="569"/>
                </a:cxn>
                <a:cxn ang="0">
                  <a:pos x="576" y="593"/>
                </a:cxn>
                <a:cxn ang="0">
                  <a:pos x="609" y="617"/>
                </a:cxn>
                <a:cxn ang="0">
                  <a:pos x="641" y="642"/>
                </a:cxn>
                <a:cxn ang="0">
                  <a:pos x="681" y="658"/>
                </a:cxn>
                <a:cxn ang="0">
                  <a:pos x="713" y="682"/>
                </a:cxn>
                <a:cxn ang="0">
                  <a:pos x="745" y="698"/>
                </a:cxn>
                <a:cxn ang="0">
                  <a:pos x="785" y="714"/>
                </a:cxn>
                <a:cxn ang="0">
                  <a:pos x="817" y="730"/>
                </a:cxn>
                <a:cxn ang="0">
                  <a:pos x="849" y="746"/>
                </a:cxn>
                <a:cxn ang="0">
                  <a:pos x="889" y="754"/>
                </a:cxn>
                <a:cxn ang="0">
                  <a:pos x="921" y="770"/>
                </a:cxn>
                <a:cxn ang="0">
                  <a:pos x="953" y="778"/>
                </a:cxn>
                <a:cxn ang="0">
                  <a:pos x="993" y="794"/>
                </a:cxn>
                <a:cxn ang="0">
                  <a:pos x="1025" y="802"/>
                </a:cxn>
                <a:cxn ang="0">
                  <a:pos x="1057" y="810"/>
                </a:cxn>
                <a:cxn ang="0">
                  <a:pos x="1097" y="818"/>
                </a:cxn>
                <a:cxn ang="0">
                  <a:pos x="1129" y="826"/>
                </a:cxn>
                <a:cxn ang="0">
                  <a:pos x="1161" y="834"/>
                </a:cxn>
                <a:cxn ang="0">
                  <a:pos x="1201" y="834"/>
                </a:cxn>
                <a:cxn ang="0">
                  <a:pos x="1233" y="842"/>
                </a:cxn>
                <a:cxn ang="0">
                  <a:pos x="1273" y="850"/>
                </a:cxn>
              </a:cxnLst>
              <a:rect l="0" t="0" r="r" b="b"/>
              <a:pathLst>
                <a:path w="1273" h="850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56" y="64"/>
                  </a:lnTo>
                  <a:lnTo>
                    <a:pt x="72" y="89"/>
                  </a:lnTo>
                  <a:lnTo>
                    <a:pt x="88" y="113"/>
                  </a:lnTo>
                  <a:lnTo>
                    <a:pt x="104" y="137"/>
                  </a:lnTo>
                  <a:lnTo>
                    <a:pt x="120" y="161"/>
                  </a:lnTo>
                  <a:lnTo>
                    <a:pt x="136" y="177"/>
                  </a:lnTo>
                  <a:lnTo>
                    <a:pt x="160" y="201"/>
                  </a:lnTo>
                  <a:lnTo>
                    <a:pt x="176" y="225"/>
                  </a:lnTo>
                  <a:lnTo>
                    <a:pt x="192" y="241"/>
                  </a:lnTo>
                  <a:lnTo>
                    <a:pt x="208" y="265"/>
                  </a:lnTo>
                  <a:lnTo>
                    <a:pt x="224" y="281"/>
                  </a:lnTo>
                  <a:lnTo>
                    <a:pt x="240" y="297"/>
                  </a:lnTo>
                  <a:lnTo>
                    <a:pt x="264" y="321"/>
                  </a:lnTo>
                  <a:lnTo>
                    <a:pt x="280" y="337"/>
                  </a:lnTo>
                  <a:lnTo>
                    <a:pt x="296" y="353"/>
                  </a:lnTo>
                  <a:lnTo>
                    <a:pt x="312" y="377"/>
                  </a:lnTo>
                  <a:lnTo>
                    <a:pt x="328" y="393"/>
                  </a:lnTo>
                  <a:lnTo>
                    <a:pt x="344" y="409"/>
                  </a:lnTo>
                  <a:lnTo>
                    <a:pt x="368" y="425"/>
                  </a:lnTo>
                  <a:lnTo>
                    <a:pt x="384" y="441"/>
                  </a:lnTo>
                  <a:lnTo>
                    <a:pt x="400" y="457"/>
                  </a:lnTo>
                  <a:lnTo>
                    <a:pt x="416" y="473"/>
                  </a:lnTo>
                  <a:lnTo>
                    <a:pt x="432" y="489"/>
                  </a:lnTo>
                  <a:lnTo>
                    <a:pt x="456" y="505"/>
                  </a:lnTo>
                  <a:lnTo>
                    <a:pt x="472" y="513"/>
                  </a:lnTo>
                  <a:lnTo>
                    <a:pt x="488" y="529"/>
                  </a:lnTo>
                  <a:lnTo>
                    <a:pt x="504" y="545"/>
                  </a:lnTo>
                  <a:lnTo>
                    <a:pt x="520" y="553"/>
                  </a:lnTo>
                  <a:lnTo>
                    <a:pt x="536" y="569"/>
                  </a:lnTo>
                  <a:lnTo>
                    <a:pt x="560" y="585"/>
                  </a:lnTo>
                  <a:lnTo>
                    <a:pt x="576" y="593"/>
                  </a:lnTo>
                  <a:lnTo>
                    <a:pt x="592" y="609"/>
                  </a:lnTo>
                  <a:lnTo>
                    <a:pt x="609" y="617"/>
                  </a:lnTo>
                  <a:lnTo>
                    <a:pt x="625" y="625"/>
                  </a:lnTo>
                  <a:lnTo>
                    <a:pt x="641" y="642"/>
                  </a:lnTo>
                  <a:lnTo>
                    <a:pt x="665" y="650"/>
                  </a:lnTo>
                  <a:lnTo>
                    <a:pt x="681" y="658"/>
                  </a:lnTo>
                  <a:lnTo>
                    <a:pt x="697" y="666"/>
                  </a:lnTo>
                  <a:lnTo>
                    <a:pt x="713" y="682"/>
                  </a:lnTo>
                  <a:lnTo>
                    <a:pt x="729" y="690"/>
                  </a:lnTo>
                  <a:lnTo>
                    <a:pt x="745" y="698"/>
                  </a:lnTo>
                  <a:lnTo>
                    <a:pt x="769" y="706"/>
                  </a:lnTo>
                  <a:lnTo>
                    <a:pt x="785" y="714"/>
                  </a:lnTo>
                  <a:lnTo>
                    <a:pt x="801" y="722"/>
                  </a:lnTo>
                  <a:lnTo>
                    <a:pt x="817" y="730"/>
                  </a:lnTo>
                  <a:lnTo>
                    <a:pt x="833" y="738"/>
                  </a:lnTo>
                  <a:lnTo>
                    <a:pt x="849" y="746"/>
                  </a:lnTo>
                  <a:lnTo>
                    <a:pt x="873" y="746"/>
                  </a:lnTo>
                  <a:lnTo>
                    <a:pt x="889" y="754"/>
                  </a:lnTo>
                  <a:lnTo>
                    <a:pt x="905" y="762"/>
                  </a:lnTo>
                  <a:lnTo>
                    <a:pt x="921" y="770"/>
                  </a:lnTo>
                  <a:lnTo>
                    <a:pt x="937" y="778"/>
                  </a:lnTo>
                  <a:lnTo>
                    <a:pt x="953" y="778"/>
                  </a:lnTo>
                  <a:lnTo>
                    <a:pt x="977" y="786"/>
                  </a:lnTo>
                  <a:lnTo>
                    <a:pt x="993" y="794"/>
                  </a:lnTo>
                  <a:lnTo>
                    <a:pt x="1009" y="794"/>
                  </a:lnTo>
                  <a:lnTo>
                    <a:pt x="1025" y="802"/>
                  </a:lnTo>
                  <a:lnTo>
                    <a:pt x="1041" y="802"/>
                  </a:lnTo>
                  <a:lnTo>
                    <a:pt x="1057" y="810"/>
                  </a:lnTo>
                  <a:lnTo>
                    <a:pt x="1081" y="810"/>
                  </a:lnTo>
                  <a:lnTo>
                    <a:pt x="1097" y="818"/>
                  </a:lnTo>
                  <a:lnTo>
                    <a:pt x="1113" y="818"/>
                  </a:lnTo>
                  <a:lnTo>
                    <a:pt x="1129" y="826"/>
                  </a:lnTo>
                  <a:lnTo>
                    <a:pt x="1145" y="826"/>
                  </a:lnTo>
                  <a:lnTo>
                    <a:pt x="1161" y="834"/>
                  </a:lnTo>
                  <a:lnTo>
                    <a:pt x="1185" y="834"/>
                  </a:lnTo>
                  <a:lnTo>
                    <a:pt x="1201" y="834"/>
                  </a:lnTo>
                  <a:lnTo>
                    <a:pt x="1217" y="842"/>
                  </a:lnTo>
                  <a:lnTo>
                    <a:pt x="1233" y="842"/>
                  </a:lnTo>
                  <a:lnTo>
                    <a:pt x="1249" y="842"/>
                  </a:lnTo>
                  <a:lnTo>
                    <a:pt x="1273" y="85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2" name="Freeform 111"/>
            <p:cNvSpPr>
              <a:spLocks/>
            </p:cNvSpPr>
            <p:nvPr/>
          </p:nvSpPr>
          <p:spPr bwMode="auto">
            <a:xfrm>
              <a:off x="1939926" y="2047433"/>
              <a:ext cx="3497263" cy="2098675"/>
            </a:xfrm>
            <a:custGeom>
              <a:avLst/>
              <a:gdLst/>
              <a:ahLst/>
              <a:cxnLst>
                <a:cxn ang="0">
                  <a:pos x="32" y="1274"/>
                </a:cxn>
                <a:cxn ang="0">
                  <a:pos x="80" y="1194"/>
                </a:cxn>
                <a:cxn ang="0">
                  <a:pos x="136" y="1122"/>
                </a:cxn>
                <a:cxn ang="0">
                  <a:pos x="184" y="1042"/>
                </a:cxn>
                <a:cxn ang="0">
                  <a:pos x="240" y="962"/>
                </a:cxn>
                <a:cxn ang="0">
                  <a:pos x="288" y="890"/>
                </a:cxn>
                <a:cxn ang="0">
                  <a:pos x="344" y="809"/>
                </a:cxn>
                <a:cxn ang="0">
                  <a:pos x="392" y="729"/>
                </a:cxn>
                <a:cxn ang="0">
                  <a:pos x="448" y="649"/>
                </a:cxn>
                <a:cxn ang="0">
                  <a:pos x="496" y="569"/>
                </a:cxn>
                <a:cxn ang="0">
                  <a:pos x="553" y="497"/>
                </a:cxn>
                <a:cxn ang="0">
                  <a:pos x="601" y="425"/>
                </a:cxn>
                <a:cxn ang="0">
                  <a:pos x="657" y="361"/>
                </a:cxn>
                <a:cxn ang="0">
                  <a:pos x="705" y="297"/>
                </a:cxn>
                <a:cxn ang="0">
                  <a:pos x="761" y="232"/>
                </a:cxn>
                <a:cxn ang="0">
                  <a:pos x="809" y="184"/>
                </a:cxn>
                <a:cxn ang="0">
                  <a:pos x="865" y="136"/>
                </a:cxn>
                <a:cxn ang="0">
                  <a:pos x="921" y="96"/>
                </a:cxn>
                <a:cxn ang="0">
                  <a:pos x="969" y="56"/>
                </a:cxn>
                <a:cxn ang="0">
                  <a:pos x="1025" y="32"/>
                </a:cxn>
                <a:cxn ang="0">
                  <a:pos x="1073" y="16"/>
                </a:cxn>
                <a:cxn ang="0">
                  <a:pos x="1129" y="0"/>
                </a:cxn>
                <a:cxn ang="0">
                  <a:pos x="1177" y="0"/>
                </a:cxn>
                <a:cxn ang="0">
                  <a:pos x="1233" y="0"/>
                </a:cxn>
                <a:cxn ang="0">
                  <a:pos x="1281" y="16"/>
                </a:cxn>
                <a:cxn ang="0">
                  <a:pos x="1338" y="32"/>
                </a:cxn>
                <a:cxn ang="0">
                  <a:pos x="1386" y="56"/>
                </a:cxn>
                <a:cxn ang="0">
                  <a:pos x="1442" y="96"/>
                </a:cxn>
                <a:cxn ang="0">
                  <a:pos x="1490" y="136"/>
                </a:cxn>
                <a:cxn ang="0">
                  <a:pos x="1546" y="184"/>
                </a:cxn>
                <a:cxn ang="0">
                  <a:pos x="1594" y="232"/>
                </a:cxn>
                <a:cxn ang="0">
                  <a:pos x="1650" y="297"/>
                </a:cxn>
                <a:cxn ang="0">
                  <a:pos x="1698" y="361"/>
                </a:cxn>
                <a:cxn ang="0">
                  <a:pos x="1754" y="425"/>
                </a:cxn>
                <a:cxn ang="0">
                  <a:pos x="1802" y="497"/>
                </a:cxn>
                <a:cxn ang="0">
                  <a:pos x="1858" y="569"/>
                </a:cxn>
                <a:cxn ang="0">
                  <a:pos x="1906" y="649"/>
                </a:cxn>
                <a:cxn ang="0">
                  <a:pos x="1962" y="729"/>
                </a:cxn>
                <a:cxn ang="0">
                  <a:pos x="2010" y="809"/>
                </a:cxn>
                <a:cxn ang="0">
                  <a:pos x="2067" y="890"/>
                </a:cxn>
                <a:cxn ang="0">
                  <a:pos x="2115" y="962"/>
                </a:cxn>
                <a:cxn ang="0">
                  <a:pos x="2171" y="1042"/>
                </a:cxn>
              </a:cxnLst>
              <a:rect l="0" t="0" r="r" b="b"/>
              <a:pathLst>
                <a:path w="2203" h="1322">
                  <a:moveTo>
                    <a:pt x="0" y="1322"/>
                  </a:moveTo>
                  <a:lnTo>
                    <a:pt x="16" y="1298"/>
                  </a:lnTo>
                  <a:lnTo>
                    <a:pt x="32" y="1274"/>
                  </a:lnTo>
                  <a:lnTo>
                    <a:pt x="48" y="1250"/>
                  </a:lnTo>
                  <a:lnTo>
                    <a:pt x="64" y="1226"/>
                  </a:lnTo>
                  <a:lnTo>
                    <a:pt x="80" y="1194"/>
                  </a:lnTo>
                  <a:lnTo>
                    <a:pt x="104" y="1170"/>
                  </a:lnTo>
                  <a:lnTo>
                    <a:pt x="120" y="1146"/>
                  </a:lnTo>
                  <a:lnTo>
                    <a:pt x="136" y="1122"/>
                  </a:lnTo>
                  <a:lnTo>
                    <a:pt x="152" y="1098"/>
                  </a:lnTo>
                  <a:lnTo>
                    <a:pt x="168" y="1074"/>
                  </a:lnTo>
                  <a:lnTo>
                    <a:pt x="184" y="1042"/>
                  </a:lnTo>
                  <a:lnTo>
                    <a:pt x="208" y="1018"/>
                  </a:lnTo>
                  <a:lnTo>
                    <a:pt x="224" y="994"/>
                  </a:lnTo>
                  <a:lnTo>
                    <a:pt x="240" y="962"/>
                  </a:lnTo>
                  <a:lnTo>
                    <a:pt x="256" y="938"/>
                  </a:lnTo>
                  <a:lnTo>
                    <a:pt x="272" y="914"/>
                  </a:lnTo>
                  <a:lnTo>
                    <a:pt x="288" y="890"/>
                  </a:lnTo>
                  <a:lnTo>
                    <a:pt x="312" y="858"/>
                  </a:lnTo>
                  <a:lnTo>
                    <a:pt x="328" y="834"/>
                  </a:lnTo>
                  <a:lnTo>
                    <a:pt x="344" y="809"/>
                  </a:lnTo>
                  <a:lnTo>
                    <a:pt x="360" y="777"/>
                  </a:lnTo>
                  <a:lnTo>
                    <a:pt x="376" y="753"/>
                  </a:lnTo>
                  <a:lnTo>
                    <a:pt x="392" y="729"/>
                  </a:lnTo>
                  <a:lnTo>
                    <a:pt x="416" y="697"/>
                  </a:lnTo>
                  <a:lnTo>
                    <a:pt x="432" y="673"/>
                  </a:lnTo>
                  <a:lnTo>
                    <a:pt x="448" y="649"/>
                  </a:lnTo>
                  <a:lnTo>
                    <a:pt x="464" y="625"/>
                  </a:lnTo>
                  <a:lnTo>
                    <a:pt x="480" y="593"/>
                  </a:lnTo>
                  <a:lnTo>
                    <a:pt x="496" y="569"/>
                  </a:lnTo>
                  <a:lnTo>
                    <a:pt x="520" y="545"/>
                  </a:lnTo>
                  <a:lnTo>
                    <a:pt x="536" y="521"/>
                  </a:lnTo>
                  <a:lnTo>
                    <a:pt x="553" y="497"/>
                  </a:lnTo>
                  <a:lnTo>
                    <a:pt x="569" y="473"/>
                  </a:lnTo>
                  <a:lnTo>
                    <a:pt x="585" y="449"/>
                  </a:lnTo>
                  <a:lnTo>
                    <a:pt x="601" y="425"/>
                  </a:lnTo>
                  <a:lnTo>
                    <a:pt x="625" y="401"/>
                  </a:lnTo>
                  <a:lnTo>
                    <a:pt x="641" y="377"/>
                  </a:lnTo>
                  <a:lnTo>
                    <a:pt x="657" y="361"/>
                  </a:lnTo>
                  <a:lnTo>
                    <a:pt x="673" y="337"/>
                  </a:lnTo>
                  <a:lnTo>
                    <a:pt x="689" y="313"/>
                  </a:lnTo>
                  <a:lnTo>
                    <a:pt x="705" y="297"/>
                  </a:lnTo>
                  <a:lnTo>
                    <a:pt x="729" y="273"/>
                  </a:lnTo>
                  <a:lnTo>
                    <a:pt x="745" y="257"/>
                  </a:lnTo>
                  <a:lnTo>
                    <a:pt x="761" y="232"/>
                  </a:lnTo>
                  <a:lnTo>
                    <a:pt x="777" y="216"/>
                  </a:lnTo>
                  <a:lnTo>
                    <a:pt x="793" y="200"/>
                  </a:lnTo>
                  <a:lnTo>
                    <a:pt x="809" y="184"/>
                  </a:lnTo>
                  <a:lnTo>
                    <a:pt x="833" y="168"/>
                  </a:lnTo>
                  <a:lnTo>
                    <a:pt x="849" y="152"/>
                  </a:lnTo>
                  <a:lnTo>
                    <a:pt x="865" y="136"/>
                  </a:lnTo>
                  <a:lnTo>
                    <a:pt x="881" y="120"/>
                  </a:lnTo>
                  <a:lnTo>
                    <a:pt x="897" y="104"/>
                  </a:lnTo>
                  <a:lnTo>
                    <a:pt x="921" y="96"/>
                  </a:lnTo>
                  <a:lnTo>
                    <a:pt x="937" y="80"/>
                  </a:lnTo>
                  <a:lnTo>
                    <a:pt x="953" y="72"/>
                  </a:lnTo>
                  <a:lnTo>
                    <a:pt x="969" y="56"/>
                  </a:lnTo>
                  <a:lnTo>
                    <a:pt x="985" y="48"/>
                  </a:lnTo>
                  <a:lnTo>
                    <a:pt x="1001" y="40"/>
                  </a:lnTo>
                  <a:lnTo>
                    <a:pt x="1025" y="32"/>
                  </a:lnTo>
                  <a:lnTo>
                    <a:pt x="1041" y="24"/>
                  </a:lnTo>
                  <a:lnTo>
                    <a:pt x="1057" y="16"/>
                  </a:lnTo>
                  <a:lnTo>
                    <a:pt x="1073" y="16"/>
                  </a:lnTo>
                  <a:lnTo>
                    <a:pt x="1089" y="8"/>
                  </a:lnTo>
                  <a:lnTo>
                    <a:pt x="1105" y="0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77" y="0"/>
                  </a:lnTo>
                  <a:lnTo>
                    <a:pt x="1193" y="0"/>
                  </a:lnTo>
                  <a:lnTo>
                    <a:pt x="1209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65" y="8"/>
                  </a:lnTo>
                  <a:lnTo>
                    <a:pt x="1281" y="16"/>
                  </a:lnTo>
                  <a:lnTo>
                    <a:pt x="1298" y="16"/>
                  </a:lnTo>
                  <a:lnTo>
                    <a:pt x="1314" y="24"/>
                  </a:lnTo>
                  <a:lnTo>
                    <a:pt x="1338" y="32"/>
                  </a:lnTo>
                  <a:lnTo>
                    <a:pt x="1354" y="40"/>
                  </a:lnTo>
                  <a:lnTo>
                    <a:pt x="1370" y="48"/>
                  </a:lnTo>
                  <a:lnTo>
                    <a:pt x="1386" y="56"/>
                  </a:lnTo>
                  <a:lnTo>
                    <a:pt x="1402" y="72"/>
                  </a:lnTo>
                  <a:lnTo>
                    <a:pt x="1418" y="80"/>
                  </a:lnTo>
                  <a:lnTo>
                    <a:pt x="1442" y="96"/>
                  </a:lnTo>
                  <a:lnTo>
                    <a:pt x="1458" y="104"/>
                  </a:lnTo>
                  <a:lnTo>
                    <a:pt x="1474" y="120"/>
                  </a:lnTo>
                  <a:lnTo>
                    <a:pt x="1490" y="136"/>
                  </a:lnTo>
                  <a:lnTo>
                    <a:pt x="1506" y="152"/>
                  </a:lnTo>
                  <a:lnTo>
                    <a:pt x="1522" y="168"/>
                  </a:lnTo>
                  <a:lnTo>
                    <a:pt x="1546" y="184"/>
                  </a:lnTo>
                  <a:lnTo>
                    <a:pt x="1562" y="200"/>
                  </a:lnTo>
                  <a:lnTo>
                    <a:pt x="1578" y="216"/>
                  </a:lnTo>
                  <a:lnTo>
                    <a:pt x="1594" y="232"/>
                  </a:lnTo>
                  <a:lnTo>
                    <a:pt x="1610" y="257"/>
                  </a:lnTo>
                  <a:lnTo>
                    <a:pt x="1626" y="273"/>
                  </a:lnTo>
                  <a:lnTo>
                    <a:pt x="1650" y="297"/>
                  </a:lnTo>
                  <a:lnTo>
                    <a:pt x="1666" y="313"/>
                  </a:lnTo>
                  <a:lnTo>
                    <a:pt x="1682" y="337"/>
                  </a:lnTo>
                  <a:lnTo>
                    <a:pt x="1698" y="361"/>
                  </a:lnTo>
                  <a:lnTo>
                    <a:pt x="1714" y="377"/>
                  </a:lnTo>
                  <a:lnTo>
                    <a:pt x="1738" y="401"/>
                  </a:lnTo>
                  <a:lnTo>
                    <a:pt x="1754" y="425"/>
                  </a:lnTo>
                  <a:lnTo>
                    <a:pt x="1770" y="449"/>
                  </a:lnTo>
                  <a:lnTo>
                    <a:pt x="1786" y="473"/>
                  </a:lnTo>
                  <a:lnTo>
                    <a:pt x="1802" y="497"/>
                  </a:lnTo>
                  <a:lnTo>
                    <a:pt x="1818" y="521"/>
                  </a:lnTo>
                  <a:lnTo>
                    <a:pt x="1842" y="545"/>
                  </a:lnTo>
                  <a:lnTo>
                    <a:pt x="1858" y="569"/>
                  </a:lnTo>
                  <a:lnTo>
                    <a:pt x="1874" y="593"/>
                  </a:lnTo>
                  <a:lnTo>
                    <a:pt x="1890" y="625"/>
                  </a:lnTo>
                  <a:lnTo>
                    <a:pt x="1906" y="649"/>
                  </a:lnTo>
                  <a:lnTo>
                    <a:pt x="1922" y="673"/>
                  </a:lnTo>
                  <a:lnTo>
                    <a:pt x="1946" y="697"/>
                  </a:lnTo>
                  <a:lnTo>
                    <a:pt x="1962" y="729"/>
                  </a:lnTo>
                  <a:lnTo>
                    <a:pt x="1978" y="753"/>
                  </a:lnTo>
                  <a:lnTo>
                    <a:pt x="1994" y="777"/>
                  </a:lnTo>
                  <a:lnTo>
                    <a:pt x="2010" y="809"/>
                  </a:lnTo>
                  <a:lnTo>
                    <a:pt x="2026" y="834"/>
                  </a:lnTo>
                  <a:lnTo>
                    <a:pt x="2051" y="858"/>
                  </a:lnTo>
                  <a:lnTo>
                    <a:pt x="2067" y="890"/>
                  </a:lnTo>
                  <a:lnTo>
                    <a:pt x="2083" y="914"/>
                  </a:lnTo>
                  <a:lnTo>
                    <a:pt x="2099" y="938"/>
                  </a:lnTo>
                  <a:lnTo>
                    <a:pt x="2115" y="962"/>
                  </a:lnTo>
                  <a:lnTo>
                    <a:pt x="2131" y="994"/>
                  </a:lnTo>
                  <a:lnTo>
                    <a:pt x="2155" y="1018"/>
                  </a:lnTo>
                  <a:lnTo>
                    <a:pt x="2171" y="1042"/>
                  </a:lnTo>
                  <a:lnTo>
                    <a:pt x="2187" y="1074"/>
                  </a:lnTo>
                  <a:lnTo>
                    <a:pt x="2203" y="1098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3" name="Freeform 112"/>
            <p:cNvSpPr>
              <a:spLocks/>
            </p:cNvSpPr>
            <p:nvPr/>
          </p:nvSpPr>
          <p:spPr bwMode="auto">
            <a:xfrm>
              <a:off x="5437188" y="3790508"/>
              <a:ext cx="2020888" cy="1628775"/>
            </a:xfrm>
            <a:custGeom>
              <a:avLst/>
              <a:gdLst/>
              <a:ahLst/>
              <a:cxnLst>
                <a:cxn ang="0">
                  <a:pos x="16" y="24"/>
                </a:cxn>
                <a:cxn ang="0">
                  <a:pos x="56" y="72"/>
                </a:cxn>
                <a:cxn ang="0">
                  <a:pos x="88" y="128"/>
                </a:cxn>
                <a:cxn ang="0">
                  <a:pos x="120" y="176"/>
                </a:cxn>
                <a:cxn ang="0">
                  <a:pos x="160" y="224"/>
                </a:cxn>
                <a:cxn ang="0">
                  <a:pos x="192" y="264"/>
                </a:cxn>
                <a:cxn ang="0">
                  <a:pos x="224" y="313"/>
                </a:cxn>
                <a:cxn ang="0">
                  <a:pos x="264" y="361"/>
                </a:cxn>
                <a:cxn ang="0">
                  <a:pos x="296" y="401"/>
                </a:cxn>
                <a:cxn ang="0">
                  <a:pos x="328" y="441"/>
                </a:cxn>
                <a:cxn ang="0">
                  <a:pos x="368" y="481"/>
                </a:cxn>
                <a:cxn ang="0">
                  <a:pos x="400" y="521"/>
                </a:cxn>
                <a:cxn ang="0">
                  <a:pos x="432" y="553"/>
                </a:cxn>
                <a:cxn ang="0">
                  <a:pos x="472" y="593"/>
                </a:cxn>
                <a:cxn ang="0">
                  <a:pos x="504" y="625"/>
                </a:cxn>
                <a:cxn ang="0">
                  <a:pos x="536" y="657"/>
                </a:cxn>
                <a:cxn ang="0">
                  <a:pos x="576" y="689"/>
                </a:cxn>
                <a:cxn ang="0">
                  <a:pos x="609" y="713"/>
                </a:cxn>
                <a:cxn ang="0">
                  <a:pos x="641" y="745"/>
                </a:cxn>
                <a:cxn ang="0">
                  <a:pos x="681" y="769"/>
                </a:cxn>
                <a:cxn ang="0">
                  <a:pos x="713" y="793"/>
                </a:cxn>
                <a:cxn ang="0">
                  <a:pos x="745" y="817"/>
                </a:cxn>
                <a:cxn ang="0">
                  <a:pos x="785" y="842"/>
                </a:cxn>
                <a:cxn ang="0">
                  <a:pos x="817" y="858"/>
                </a:cxn>
                <a:cxn ang="0">
                  <a:pos x="849" y="882"/>
                </a:cxn>
                <a:cxn ang="0">
                  <a:pos x="889" y="898"/>
                </a:cxn>
                <a:cxn ang="0">
                  <a:pos x="921" y="914"/>
                </a:cxn>
                <a:cxn ang="0">
                  <a:pos x="953" y="930"/>
                </a:cxn>
                <a:cxn ang="0">
                  <a:pos x="993" y="946"/>
                </a:cxn>
                <a:cxn ang="0">
                  <a:pos x="1025" y="954"/>
                </a:cxn>
                <a:cxn ang="0">
                  <a:pos x="1057" y="970"/>
                </a:cxn>
                <a:cxn ang="0">
                  <a:pos x="1097" y="978"/>
                </a:cxn>
                <a:cxn ang="0">
                  <a:pos x="1129" y="994"/>
                </a:cxn>
                <a:cxn ang="0">
                  <a:pos x="1161" y="1002"/>
                </a:cxn>
                <a:cxn ang="0">
                  <a:pos x="1201" y="1010"/>
                </a:cxn>
                <a:cxn ang="0">
                  <a:pos x="1233" y="1018"/>
                </a:cxn>
                <a:cxn ang="0">
                  <a:pos x="1273" y="1026"/>
                </a:cxn>
              </a:cxnLst>
              <a:rect l="0" t="0" r="r" b="b"/>
              <a:pathLst>
                <a:path w="1273" h="1026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56" y="72"/>
                  </a:lnTo>
                  <a:lnTo>
                    <a:pt x="72" y="96"/>
                  </a:lnTo>
                  <a:lnTo>
                    <a:pt x="88" y="128"/>
                  </a:lnTo>
                  <a:lnTo>
                    <a:pt x="104" y="152"/>
                  </a:lnTo>
                  <a:lnTo>
                    <a:pt x="120" y="176"/>
                  </a:lnTo>
                  <a:lnTo>
                    <a:pt x="136" y="200"/>
                  </a:lnTo>
                  <a:lnTo>
                    <a:pt x="160" y="224"/>
                  </a:lnTo>
                  <a:lnTo>
                    <a:pt x="176" y="248"/>
                  </a:lnTo>
                  <a:lnTo>
                    <a:pt x="192" y="264"/>
                  </a:lnTo>
                  <a:lnTo>
                    <a:pt x="208" y="289"/>
                  </a:lnTo>
                  <a:lnTo>
                    <a:pt x="224" y="313"/>
                  </a:lnTo>
                  <a:lnTo>
                    <a:pt x="240" y="337"/>
                  </a:lnTo>
                  <a:lnTo>
                    <a:pt x="264" y="361"/>
                  </a:lnTo>
                  <a:lnTo>
                    <a:pt x="280" y="377"/>
                  </a:lnTo>
                  <a:lnTo>
                    <a:pt x="296" y="401"/>
                  </a:lnTo>
                  <a:lnTo>
                    <a:pt x="312" y="425"/>
                  </a:lnTo>
                  <a:lnTo>
                    <a:pt x="328" y="441"/>
                  </a:lnTo>
                  <a:lnTo>
                    <a:pt x="344" y="465"/>
                  </a:lnTo>
                  <a:lnTo>
                    <a:pt x="368" y="481"/>
                  </a:lnTo>
                  <a:lnTo>
                    <a:pt x="384" y="497"/>
                  </a:lnTo>
                  <a:lnTo>
                    <a:pt x="400" y="521"/>
                  </a:lnTo>
                  <a:lnTo>
                    <a:pt x="416" y="537"/>
                  </a:lnTo>
                  <a:lnTo>
                    <a:pt x="432" y="553"/>
                  </a:lnTo>
                  <a:lnTo>
                    <a:pt x="456" y="577"/>
                  </a:lnTo>
                  <a:lnTo>
                    <a:pt x="472" y="593"/>
                  </a:lnTo>
                  <a:lnTo>
                    <a:pt x="488" y="609"/>
                  </a:lnTo>
                  <a:lnTo>
                    <a:pt x="504" y="625"/>
                  </a:lnTo>
                  <a:lnTo>
                    <a:pt x="520" y="641"/>
                  </a:lnTo>
                  <a:lnTo>
                    <a:pt x="536" y="657"/>
                  </a:lnTo>
                  <a:lnTo>
                    <a:pt x="560" y="673"/>
                  </a:lnTo>
                  <a:lnTo>
                    <a:pt x="576" y="689"/>
                  </a:lnTo>
                  <a:lnTo>
                    <a:pt x="592" y="705"/>
                  </a:lnTo>
                  <a:lnTo>
                    <a:pt x="609" y="713"/>
                  </a:lnTo>
                  <a:lnTo>
                    <a:pt x="625" y="729"/>
                  </a:lnTo>
                  <a:lnTo>
                    <a:pt x="641" y="745"/>
                  </a:lnTo>
                  <a:lnTo>
                    <a:pt x="665" y="753"/>
                  </a:lnTo>
                  <a:lnTo>
                    <a:pt x="681" y="769"/>
                  </a:lnTo>
                  <a:lnTo>
                    <a:pt x="697" y="785"/>
                  </a:lnTo>
                  <a:lnTo>
                    <a:pt x="713" y="793"/>
                  </a:lnTo>
                  <a:lnTo>
                    <a:pt x="729" y="809"/>
                  </a:lnTo>
                  <a:lnTo>
                    <a:pt x="745" y="817"/>
                  </a:lnTo>
                  <a:lnTo>
                    <a:pt x="769" y="825"/>
                  </a:lnTo>
                  <a:lnTo>
                    <a:pt x="785" y="842"/>
                  </a:lnTo>
                  <a:lnTo>
                    <a:pt x="801" y="850"/>
                  </a:lnTo>
                  <a:lnTo>
                    <a:pt x="817" y="858"/>
                  </a:lnTo>
                  <a:lnTo>
                    <a:pt x="833" y="866"/>
                  </a:lnTo>
                  <a:lnTo>
                    <a:pt x="849" y="882"/>
                  </a:lnTo>
                  <a:lnTo>
                    <a:pt x="873" y="890"/>
                  </a:lnTo>
                  <a:lnTo>
                    <a:pt x="889" y="898"/>
                  </a:lnTo>
                  <a:lnTo>
                    <a:pt x="905" y="906"/>
                  </a:lnTo>
                  <a:lnTo>
                    <a:pt x="921" y="914"/>
                  </a:lnTo>
                  <a:lnTo>
                    <a:pt x="937" y="922"/>
                  </a:lnTo>
                  <a:lnTo>
                    <a:pt x="953" y="930"/>
                  </a:lnTo>
                  <a:lnTo>
                    <a:pt x="977" y="938"/>
                  </a:lnTo>
                  <a:lnTo>
                    <a:pt x="993" y="946"/>
                  </a:lnTo>
                  <a:lnTo>
                    <a:pt x="1009" y="946"/>
                  </a:lnTo>
                  <a:lnTo>
                    <a:pt x="1025" y="954"/>
                  </a:lnTo>
                  <a:lnTo>
                    <a:pt x="1041" y="962"/>
                  </a:lnTo>
                  <a:lnTo>
                    <a:pt x="1057" y="970"/>
                  </a:lnTo>
                  <a:lnTo>
                    <a:pt x="1081" y="978"/>
                  </a:lnTo>
                  <a:lnTo>
                    <a:pt x="1097" y="978"/>
                  </a:lnTo>
                  <a:lnTo>
                    <a:pt x="1113" y="986"/>
                  </a:lnTo>
                  <a:lnTo>
                    <a:pt x="1129" y="994"/>
                  </a:lnTo>
                  <a:lnTo>
                    <a:pt x="1145" y="994"/>
                  </a:lnTo>
                  <a:lnTo>
                    <a:pt x="1161" y="1002"/>
                  </a:lnTo>
                  <a:lnTo>
                    <a:pt x="1185" y="1002"/>
                  </a:lnTo>
                  <a:lnTo>
                    <a:pt x="1201" y="1010"/>
                  </a:lnTo>
                  <a:lnTo>
                    <a:pt x="1217" y="1010"/>
                  </a:lnTo>
                  <a:lnTo>
                    <a:pt x="1233" y="1018"/>
                  </a:lnTo>
                  <a:lnTo>
                    <a:pt x="1249" y="1018"/>
                  </a:lnTo>
                  <a:lnTo>
                    <a:pt x="1273" y="1026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4" name="Freeform 113"/>
            <p:cNvSpPr>
              <a:spLocks/>
            </p:cNvSpPr>
            <p:nvPr/>
          </p:nvSpPr>
          <p:spPr bwMode="auto">
            <a:xfrm>
              <a:off x="1939926" y="2047433"/>
              <a:ext cx="3497263" cy="2379663"/>
            </a:xfrm>
            <a:custGeom>
              <a:avLst/>
              <a:gdLst/>
              <a:ahLst/>
              <a:cxnLst>
                <a:cxn ang="0">
                  <a:pos x="32" y="1459"/>
                </a:cxn>
                <a:cxn ang="0">
                  <a:pos x="80" y="1387"/>
                </a:cxn>
                <a:cxn ang="0">
                  <a:pos x="136" y="1322"/>
                </a:cxn>
                <a:cxn ang="0">
                  <a:pos x="184" y="1250"/>
                </a:cxn>
                <a:cxn ang="0">
                  <a:pos x="240" y="1170"/>
                </a:cxn>
                <a:cxn ang="0">
                  <a:pos x="288" y="1098"/>
                </a:cxn>
                <a:cxn ang="0">
                  <a:pos x="344" y="1018"/>
                </a:cxn>
                <a:cxn ang="0">
                  <a:pos x="392" y="938"/>
                </a:cxn>
                <a:cxn ang="0">
                  <a:pos x="448" y="858"/>
                </a:cxn>
                <a:cxn ang="0">
                  <a:pos x="496" y="777"/>
                </a:cxn>
                <a:cxn ang="0">
                  <a:pos x="553" y="697"/>
                </a:cxn>
                <a:cxn ang="0">
                  <a:pos x="601" y="625"/>
                </a:cxn>
                <a:cxn ang="0">
                  <a:pos x="657" y="545"/>
                </a:cxn>
                <a:cxn ang="0">
                  <a:pos x="705" y="473"/>
                </a:cxn>
                <a:cxn ang="0">
                  <a:pos x="761" y="401"/>
                </a:cxn>
                <a:cxn ang="0">
                  <a:pos x="809" y="337"/>
                </a:cxn>
                <a:cxn ang="0">
                  <a:pos x="865" y="273"/>
                </a:cxn>
                <a:cxn ang="0">
                  <a:pos x="921" y="216"/>
                </a:cxn>
                <a:cxn ang="0">
                  <a:pos x="969" y="168"/>
                </a:cxn>
                <a:cxn ang="0">
                  <a:pos x="1025" y="120"/>
                </a:cxn>
                <a:cxn ang="0">
                  <a:pos x="1073" y="80"/>
                </a:cxn>
                <a:cxn ang="0">
                  <a:pos x="1129" y="48"/>
                </a:cxn>
                <a:cxn ang="0">
                  <a:pos x="1177" y="24"/>
                </a:cxn>
                <a:cxn ang="0">
                  <a:pos x="1233" y="8"/>
                </a:cxn>
                <a:cxn ang="0">
                  <a:pos x="1281" y="0"/>
                </a:cxn>
                <a:cxn ang="0">
                  <a:pos x="1338" y="0"/>
                </a:cxn>
                <a:cxn ang="0">
                  <a:pos x="1386" y="0"/>
                </a:cxn>
                <a:cxn ang="0">
                  <a:pos x="1442" y="16"/>
                </a:cxn>
                <a:cxn ang="0">
                  <a:pos x="1490" y="40"/>
                </a:cxn>
                <a:cxn ang="0">
                  <a:pos x="1546" y="72"/>
                </a:cxn>
                <a:cxn ang="0">
                  <a:pos x="1594" y="104"/>
                </a:cxn>
                <a:cxn ang="0">
                  <a:pos x="1650" y="152"/>
                </a:cxn>
                <a:cxn ang="0">
                  <a:pos x="1698" y="200"/>
                </a:cxn>
                <a:cxn ang="0">
                  <a:pos x="1754" y="257"/>
                </a:cxn>
                <a:cxn ang="0">
                  <a:pos x="1802" y="313"/>
                </a:cxn>
                <a:cxn ang="0">
                  <a:pos x="1858" y="377"/>
                </a:cxn>
                <a:cxn ang="0">
                  <a:pos x="1906" y="449"/>
                </a:cxn>
                <a:cxn ang="0">
                  <a:pos x="1962" y="521"/>
                </a:cxn>
                <a:cxn ang="0">
                  <a:pos x="2010" y="593"/>
                </a:cxn>
                <a:cxn ang="0">
                  <a:pos x="2067" y="673"/>
                </a:cxn>
                <a:cxn ang="0">
                  <a:pos x="2115" y="753"/>
                </a:cxn>
                <a:cxn ang="0">
                  <a:pos x="2171" y="834"/>
                </a:cxn>
              </a:cxnLst>
              <a:rect l="0" t="0" r="r" b="b"/>
              <a:pathLst>
                <a:path w="2203" h="1499">
                  <a:moveTo>
                    <a:pt x="0" y="1499"/>
                  </a:moveTo>
                  <a:lnTo>
                    <a:pt x="16" y="1475"/>
                  </a:lnTo>
                  <a:lnTo>
                    <a:pt x="32" y="1459"/>
                  </a:lnTo>
                  <a:lnTo>
                    <a:pt x="48" y="1435"/>
                  </a:lnTo>
                  <a:lnTo>
                    <a:pt x="64" y="1411"/>
                  </a:lnTo>
                  <a:lnTo>
                    <a:pt x="80" y="1387"/>
                  </a:lnTo>
                  <a:lnTo>
                    <a:pt x="104" y="1362"/>
                  </a:lnTo>
                  <a:lnTo>
                    <a:pt x="120" y="1346"/>
                  </a:lnTo>
                  <a:lnTo>
                    <a:pt x="136" y="1322"/>
                  </a:lnTo>
                  <a:lnTo>
                    <a:pt x="152" y="1298"/>
                  </a:lnTo>
                  <a:lnTo>
                    <a:pt x="168" y="1274"/>
                  </a:lnTo>
                  <a:lnTo>
                    <a:pt x="184" y="1250"/>
                  </a:lnTo>
                  <a:lnTo>
                    <a:pt x="208" y="1226"/>
                  </a:lnTo>
                  <a:lnTo>
                    <a:pt x="224" y="1194"/>
                  </a:lnTo>
                  <a:lnTo>
                    <a:pt x="240" y="1170"/>
                  </a:lnTo>
                  <a:lnTo>
                    <a:pt x="256" y="1146"/>
                  </a:lnTo>
                  <a:lnTo>
                    <a:pt x="272" y="1122"/>
                  </a:lnTo>
                  <a:lnTo>
                    <a:pt x="288" y="1098"/>
                  </a:lnTo>
                  <a:lnTo>
                    <a:pt x="312" y="1074"/>
                  </a:lnTo>
                  <a:lnTo>
                    <a:pt x="328" y="1042"/>
                  </a:lnTo>
                  <a:lnTo>
                    <a:pt x="344" y="1018"/>
                  </a:lnTo>
                  <a:lnTo>
                    <a:pt x="360" y="994"/>
                  </a:lnTo>
                  <a:lnTo>
                    <a:pt x="376" y="962"/>
                  </a:lnTo>
                  <a:lnTo>
                    <a:pt x="392" y="938"/>
                  </a:lnTo>
                  <a:lnTo>
                    <a:pt x="416" y="914"/>
                  </a:lnTo>
                  <a:lnTo>
                    <a:pt x="432" y="890"/>
                  </a:lnTo>
                  <a:lnTo>
                    <a:pt x="448" y="858"/>
                  </a:lnTo>
                  <a:lnTo>
                    <a:pt x="464" y="834"/>
                  </a:lnTo>
                  <a:lnTo>
                    <a:pt x="480" y="809"/>
                  </a:lnTo>
                  <a:lnTo>
                    <a:pt x="496" y="777"/>
                  </a:lnTo>
                  <a:lnTo>
                    <a:pt x="520" y="753"/>
                  </a:lnTo>
                  <a:lnTo>
                    <a:pt x="536" y="729"/>
                  </a:lnTo>
                  <a:lnTo>
                    <a:pt x="553" y="697"/>
                  </a:lnTo>
                  <a:lnTo>
                    <a:pt x="569" y="673"/>
                  </a:lnTo>
                  <a:lnTo>
                    <a:pt x="585" y="649"/>
                  </a:lnTo>
                  <a:lnTo>
                    <a:pt x="601" y="625"/>
                  </a:lnTo>
                  <a:lnTo>
                    <a:pt x="625" y="593"/>
                  </a:lnTo>
                  <a:lnTo>
                    <a:pt x="641" y="569"/>
                  </a:lnTo>
                  <a:lnTo>
                    <a:pt x="657" y="545"/>
                  </a:lnTo>
                  <a:lnTo>
                    <a:pt x="673" y="521"/>
                  </a:lnTo>
                  <a:lnTo>
                    <a:pt x="689" y="497"/>
                  </a:lnTo>
                  <a:lnTo>
                    <a:pt x="705" y="473"/>
                  </a:lnTo>
                  <a:lnTo>
                    <a:pt x="729" y="449"/>
                  </a:lnTo>
                  <a:lnTo>
                    <a:pt x="745" y="425"/>
                  </a:lnTo>
                  <a:lnTo>
                    <a:pt x="761" y="401"/>
                  </a:lnTo>
                  <a:lnTo>
                    <a:pt x="777" y="377"/>
                  </a:lnTo>
                  <a:lnTo>
                    <a:pt x="793" y="361"/>
                  </a:lnTo>
                  <a:lnTo>
                    <a:pt x="809" y="337"/>
                  </a:lnTo>
                  <a:lnTo>
                    <a:pt x="833" y="313"/>
                  </a:lnTo>
                  <a:lnTo>
                    <a:pt x="849" y="297"/>
                  </a:lnTo>
                  <a:lnTo>
                    <a:pt x="865" y="273"/>
                  </a:lnTo>
                  <a:lnTo>
                    <a:pt x="881" y="257"/>
                  </a:lnTo>
                  <a:lnTo>
                    <a:pt x="897" y="232"/>
                  </a:lnTo>
                  <a:lnTo>
                    <a:pt x="921" y="216"/>
                  </a:lnTo>
                  <a:lnTo>
                    <a:pt x="937" y="200"/>
                  </a:lnTo>
                  <a:lnTo>
                    <a:pt x="953" y="184"/>
                  </a:lnTo>
                  <a:lnTo>
                    <a:pt x="969" y="168"/>
                  </a:lnTo>
                  <a:lnTo>
                    <a:pt x="985" y="152"/>
                  </a:lnTo>
                  <a:lnTo>
                    <a:pt x="1001" y="136"/>
                  </a:lnTo>
                  <a:lnTo>
                    <a:pt x="1025" y="120"/>
                  </a:lnTo>
                  <a:lnTo>
                    <a:pt x="1041" y="104"/>
                  </a:lnTo>
                  <a:lnTo>
                    <a:pt x="1057" y="96"/>
                  </a:lnTo>
                  <a:lnTo>
                    <a:pt x="1073" y="80"/>
                  </a:lnTo>
                  <a:lnTo>
                    <a:pt x="1089" y="72"/>
                  </a:lnTo>
                  <a:lnTo>
                    <a:pt x="1105" y="56"/>
                  </a:lnTo>
                  <a:lnTo>
                    <a:pt x="1129" y="48"/>
                  </a:lnTo>
                  <a:lnTo>
                    <a:pt x="1145" y="40"/>
                  </a:lnTo>
                  <a:lnTo>
                    <a:pt x="1161" y="32"/>
                  </a:lnTo>
                  <a:lnTo>
                    <a:pt x="1177" y="24"/>
                  </a:lnTo>
                  <a:lnTo>
                    <a:pt x="1193" y="16"/>
                  </a:lnTo>
                  <a:lnTo>
                    <a:pt x="1209" y="16"/>
                  </a:lnTo>
                  <a:lnTo>
                    <a:pt x="1233" y="8"/>
                  </a:lnTo>
                  <a:lnTo>
                    <a:pt x="1249" y="0"/>
                  </a:lnTo>
                  <a:lnTo>
                    <a:pt x="1265" y="0"/>
                  </a:lnTo>
                  <a:lnTo>
                    <a:pt x="1281" y="0"/>
                  </a:lnTo>
                  <a:lnTo>
                    <a:pt x="1298" y="0"/>
                  </a:lnTo>
                  <a:lnTo>
                    <a:pt x="1314" y="0"/>
                  </a:lnTo>
                  <a:lnTo>
                    <a:pt x="1338" y="0"/>
                  </a:lnTo>
                  <a:lnTo>
                    <a:pt x="1354" y="0"/>
                  </a:lnTo>
                  <a:lnTo>
                    <a:pt x="1370" y="0"/>
                  </a:lnTo>
                  <a:lnTo>
                    <a:pt x="1386" y="0"/>
                  </a:lnTo>
                  <a:lnTo>
                    <a:pt x="1402" y="8"/>
                  </a:lnTo>
                  <a:lnTo>
                    <a:pt x="1418" y="16"/>
                  </a:lnTo>
                  <a:lnTo>
                    <a:pt x="1442" y="16"/>
                  </a:lnTo>
                  <a:lnTo>
                    <a:pt x="1458" y="24"/>
                  </a:lnTo>
                  <a:lnTo>
                    <a:pt x="1474" y="32"/>
                  </a:lnTo>
                  <a:lnTo>
                    <a:pt x="1490" y="40"/>
                  </a:lnTo>
                  <a:lnTo>
                    <a:pt x="1506" y="48"/>
                  </a:lnTo>
                  <a:lnTo>
                    <a:pt x="1522" y="56"/>
                  </a:lnTo>
                  <a:lnTo>
                    <a:pt x="1546" y="72"/>
                  </a:lnTo>
                  <a:lnTo>
                    <a:pt x="1562" y="80"/>
                  </a:lnTo>
                  <a:lnTo>
                    <a:pt x="1578" y="96"/>
                  </a:lnTo>
                  <a:lnTo>
                    <a:pt x="1594" y="104"/>
                  </a:lnTo>
                  <a:lnTo>
                    <a:pt x="1610" y="120"/>
                  </a:lnTo>
                  <a:lnTo>
                    <a:pt x="1626" y="136"/>
                  </a:lnTo>
                  <a:lnTo>
                    <a:pt x="1650" y="152"/>
                  </a:lnTo>
                  <a:lnTo>
                    <a:pt x="1666" y="168"/>
                  </a:lnTo>
                  <a:lnTo>
                    <a:pt x="1682" y="184"/>
                  </a:lnTo>
                  <a:lnTo>
                    <a:pt x="1698" y="200"/>
                  </a:lnTo>
                  <a:lnTo>
                    <a:pt x="1714" y="216"/>
                  </a:lnTo>
                  <a:lnTo>
                    <a:pt x="1738" y="232"/>
                  </a:lnTo>
                  <a:lnTo>
                    <a:pt x="1754" y="257"/>
                  </a:lnTo>
                  <a:lnTo>
                    <a:pt x="1770" y="273"/>
                  </a:lnTo>
                  <a:lnTo>
                    <a:pt x="1786" y="297"/>
                  </a:lnTo>
                  <a:lnTo>
                    <a:pt x="1802" y="313"/>
                  </a:lnTo>
                  <a:lnTo>
                    <a:pt x="1818" y="337"/>
                  </a:lnTo>
                  <a:lnTo>
                    <a:pt x="1842" y="361"/>
                  </a:lnTo>
                  <a:lnTo>
                    <a:pt x="1858" y="377"/>
                  </a:lnTo>
                  <a:lnTo>
                    <a:pt x="1874" y="401"/>
                  </a:lnTo>
                  <a:lnTo>
                    <a:pt x="1890" y="425"/>
                  </a:lnTo>
                  <a:lnTo>
                    <a:pt x="1906" y="449"/>
                  </a:lnTo>
                  <a:lnTo>
                    <a:pt x="1922" y="473"/>
                  </a:lnTo>
                  <a:lnTo>
                    <a:pt x="1946" y="497"/>
                  </a:lnTo>
                  <a:lnTo>
                    <a:pt x="1962" y="521"/>
                  </a:lnTo>
                  <a:lnTo>
                    <a:pt x="1978" y="545"/>
                  </a:lnTo>
                  <a:lnTo>
                    <a:pt x="1994" y="569"/>
                  </a:lnTo>
                  <a:lnTo>
                    <a:pt x="2010" y="593"/>
                  </a:lnTo>
                  <a:lnTo>
                    <a:pt x="2026" y="625"/>
                  </a:lnTo>
                  <a:lnTo>
                    <a:pt x="2051" y="649"/>
                  </a:lnTo>
                  <a:lnTo>
                    <a:pt x="2067" y="673"/>
                  </a:lnTo>
                  <a:lnTo>
                    <a:pt x="2083" y="697"/>
                  </a:lnTo>
                  <a:lnTo>
                    <a:pt x="2099" y="729"/>
                  </a:lnTo>
                  <a:lnTo>
                    <a:pt x="2115" y="753"/>
                  </a:lnTo>
                  <a:lnTo>
                    <a:pt x="2131" y="777"/>
                  </a:lnTo>
                  <a:lnTo>
                    <a:pt x="2155" y="809"/>
                  </a:lnTo>
                  <a:lnTo>
                    <a:pt x="2171" y="834"/>
                  </a:lnTo>
                  <a:lnTo>
                    <a:pt x="2187" y="858"/>
                  </a:lnTo>
                  <a:lnTo>
                    <a:pt x="2203" y="89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5" name="Freeform 114"/>
            <p:cNvSpPr>
              <a:spLocks/>
            </p:cNvSpPr>
            <p:nvPr/>
          </p:nvSpPr>
          <p:spPr bwMode="auto">
            <a:xfrm>
              <a:off x="5437188" y="3460308"/>
              <a:ext cx="2020888" cy="1908175"/>
            </a:xfrm>
            <a:custGeom>
              <a:avLst/>
              <a:gdLst/>
              <a:ahLst/>
              <a:cxnLst>
                <a:cxn ang="0">
                  <a:pos x="16" y="24"/>
                </a:cxn>
                <a:cxn ang="0">
                  <a:pos x="56" y="72"/>
                </a:cxn>
                <a:cxn ang="0">
                  <a:pos x="88" y="128"/>
                </a:cxn>
                <a:cxn ang="0">
                  <a:pos x="120" y="184"/>
                </a:cxn>
                <a:cxn ang="0">
                  <a:pos x="160" y="232"/>
                </a:cxn>
                <a:cxn ang="0">
                  <a:pos x="192" y="280"/>
                </a:cxn>
                <a:cxn ang="0">
                  <a:pos x="224" y="336"/>
                </a:cxn>
                <a:cxn ang="0">
                  <a:pos x="264" y="384"/>
                </a:cxn>
                <a:cxn ang="0">
                  <a:pos x="296" y="432"/>
                </a:cxn>
                <a:cxn ang="0">
                  <a:pos x="328" y="472"/>
                </a:cxn>
                <a:cxn ang="0">
                  <a:pos x="368" y="521"/>
                </a:cxn>
                <a:cxn ang="0">
                  <a:pos x="400" y="569"/>
                </a:cxn>
                <a:cxn ang="0">
                  <a:pos x="432" y="609"/>
                </a:cxn>
                <a:cxn ang="0">
                  <a:pos x="472" y="649"/>
                </a:cxn>
                <a:cxn ang="0">
                  <a:pos x="504" y="689"/>
                </a:cxn>
                <a:cxn ang="0">
                  <a:pos x="536" y="729"/>
                </a:cxn>
                <a:cxn ang="0">
                  <a:pos x="576" y="761"/>
                </a:cxn>
                <a:cxn ang="0">
                  <a:pos x="609" y="801"/>
                </a:cxn>
                <a:cxn ang="0">
                  <a:pos x="641" y="833"/>
                </a:cxn>
                <a:cxn ang="0">
                  <a:pos x="681" y="865"/>
                </a:cxn>
                <a:cxn ang="0">
                  <a:pos x="713" y="897"/>
                </a:cxn>
                <a:cxn ang="0">
                  <a:pos x="745" y="921"/>
                </a:cxn>
                <a:cxn ang="0">
                  <a:pos x="785" y="953"/>
                </a:cxn>
                <a:cxn ang="0">
                  <a:pos x="817" y="977"/>
                </a:cxn>
                <a:cxn ang="0">
                  <a:pos x="849" y="1001"/>
                </a:cxn>
                <a:cxn ang="0">
                  <a:pos x="889" y="1025"/>
                </a:cxn>
                <a:cxn ang="0">
                  <a:pos x="921" y="1050"/>
                </a:cxn>
                <a:cxn ang="0">
                  <a:pos x="953" y="1066"/>
                </a:cxn>
                <a:cxn ang="0">
                  <a:pos x="993" y="1090"/>
                </a:cxn>
                <a:cxn ang="0">
                  <a:pos x="1025" y="1106"/>
                </a:cxn>
                <a:cxn ang="0">
                  <a:pos x="1057" y="1122"/>
                </a:cxn>
                <a:cxn ang="0">
                  <a:pos x="1097" y="1138"/>
                </a:cxn>
                <a:cxn ang="0">
                  <a:pos x="1129" y="1154"/>
                </a:cxn>
                <a:cxn ang="0">
                  <a:pos x="1161" y="1162"/>
                </a:cxn>
                <a:cxn ang="0">
                  <a:pos x="1201" y="1178"/>
                </a:cxn>
                <a:cxn ang="0">
                  <a:pos x="1233" y="1186"/>
                </a:cxn>
                <a:cxn ang="0">
                  <a:pos x="1273" y="1202"/>
                </a:cxn>
              </a:cxnLst>
              <a:rect l="0" t="0" r="r" b="b"/>
              <a:pathLst>
                <a:path w="1273" h="1202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56" y="72"/>
                  </a:lnTo>
                  <a:lnTo>
                    <a:pt x="72" y="104"/>
                  </a:lnTo>
                  <a:lnTo>
                    <a:pt x="88" y="128"/>
                  </a:lnTo>
                  <a:lnTo>
                    <a:pt x="104" y="152"/>
                  </a:lnTo>
                  <a:lnTo>
                    <a:pt x="120" y="184"/>
                  </a:lnTo>
                  <a:lnTo>
                    <a:pt x="136" y="208"/>
                  </a:lnTo>
                  <a:lnTo>
                    <a:pt x="160" y="232"/>
                  </a:lnTo>
                  <a:lnTo>
                    <a:pt x="176" y="256"/>
                  </a:lnTo>
                  <a:lnTo>
                    <a:pt x="192" y="280"/>
                  </a:lnTo>
                  <a:lnTo>
                    <a:pt x="208" y="304"/>
                  </a:lnTo>
                  <a:lnTo>
                    <a:pt x="224" y="336"/>
                  </a:lnTo>
                  <a:lnTo>
                    <a:pt x="240" y="360"/>
                  </a:lnTo>
                  <a:lnTo>
                    <a:pt x="264" y="384"/>
                  </a:lnTo>
                  <a:lnTo>
                    <a:pt x="280" y="408"/>
                  </a:lnTo>
                  <a:lnTo>
                    <a:pt x="296" y="432"/>
                  </a:lnTo>
                  <a:lnTo>
                    <a:pt x="312" y="456"/>
                  </a:lnTo>
                  <a:lnTo>
                    <a:pt x="328" y="472"/>
                  </a:lnTo>
                  <a:lnTo>
                    <a:pt x="344" y="497"/>
                  </a:lnTo>
                  <a:lnTo>
                    <a:pt x="368" y="521"/>
                  </a:lnTo>
                  <a:lnTo>
                    <a:pt x="384" y="545"/>
                  </a:lnTo>
                  <a:lnTo>
                    <a:pt x="400" y="569"/>
                  </a:lnTo>
                  <a:lnTo>
                    <a:pt x="416" y="585"/>
                  </a:lnTo>
                  <a:lnTo>
                    <a:pt x="432" y="609"/>
                  </a:lnTo>
                  <a:lnTo>
                    <a:pt x="456" y="633"/>
                  </a:lnTo>
                  <a:lnTo>
                    <a:pt x="472" y="649"/>
                  </a:lnTo>
                  <a:lnTo>
                    <a:pt x="488" y="673"/>
                  </a:lnTo>
                  <a:lnTo>
                    <a:pt x="504" y="689"/>
                  </a:lnTo>
                  <a:lnTo>
                    <a:pt x="520" y="705"/>
                  </a:lnTo>
                  <a:lnTo>
                    <a:pt x="536" y="729"/>
                  </a:lnTo>
                  <a:lnTo>
                    <a:pt x="560" y="745"/>
                  </a:lnTo>
                  <a:lnTo>
                    <a:pt x="576" y="761"/>
                  </a:lnTo>
                  <a:lnTo>
                    <a:pt x="592" y="785"/>
                  </a:lnTo>
                  <a:lnTo>
                    <a:pt x="609" y="801"/>
                  </a:lnTo>
                  <a:lnTo>
                    <a:pt x="625" y="817"/>
                  </a:lnTo>
                  <a:lnTo>
                    <a:pt x="641" y="833"/>
                  </a:lnTo>
                  <a:lnTo>
                    <a:pt x="665" y="849"/>
                  </a:lnTo>
                  <a:lnTo>
                    <a:pt x="681" y="865"/>
                  </a:lnTo>
                  <a:lnTo>
                    <a:pt x="697" y="881"/>
                  </a:lnTo>
                  <a:lnTo>
                    <a:pt x="713" y="897"/>
                  </a:lnTo>
                  <a:lnTo>
                    <a:pt x="729" y="913"/>
                  </a:lnTo>
                  <a:lnTo>
                    <a:pt x="745" y="921"/>
                  </a:lnTo>
                  <a:lnTo>
                    <a:pt x="769" y="937"/>
                  </a:lnTo>
                  <a:lnTo>
                    <a:pt x="785" y="953"/>
                  </a:lnTo>
                  <a:lnTo>
                    <a:pt x="801" y="961"/>
                  </a:lnTo>
                  <a:lnTo>
                    <a:pt x="817" y="977"/>
                  </a:lnTo>
                  <a:lnTo>
                    <a:pt x="833" y="993"/>
                  </a:lnTo>
                  <a:lnTo>
                    <a:pt x="849" y="1001"/>
                  </a:lnTo>
                  <a:lnTo>
                    <a:pt x="873" y="1017"/>
                  </a:lnTo>
                  <a:lnTo>
                    <a:pt x="889" y="1025"/>
                  </a:lnTo>
                  <a:lnTo>
                    <a:pt x="905" y="1033"/>
                  </a:lnTo>
                  <a:lnTo>
                    <a:pt x="921" y="1050"/>
                  </a:lnTo>
                  <a:lnTo>
                    <a:pt x="937" y="1058"/>
                  </a:lnTo>
                  <a:lnTo>
                    <a:pt x="953" y="1066"/>
                  </a:lnTo>
                  <a:lnTo>
                    <a:pt x="977" y="1074"/>
                  </a:lnTo>
                  <a:lnTo>
                    <a:pt x="993" y="1090"/>
                  </a:lnTo>
                  <a:lnTo>
                    <a:pt x="1009" y="1098"/>
                  </a:lnTo>
                  <a:lnTo>
                    <a:pt x="1025" y="1106"/>
                  </a:lnTo>
                  <a:lnTo>
                    <a:pt x="1041" y="1114"/>
                  </a:lnTo>
                  <a:lnTo>
                    <a:pt x="1057" y="1122"/>
                  </a:lnTo>
                  <a:lnTo>
                    <a:pt x="1081" y="1130"/>
                  </a:lnTo>
                  <a:lnTo>
                    <a:pt x="1097" y="1138"/>
                  </a:lnTo>
                  <a:lnTo>
                    <a:pt x="1113" y="1146"/>
                  </a:lnTo>
                  <a:lnTo>
                    <a:pt x="1129" y="1154"/>
                  </a:lnTo>
                  <a:lnTo>
                    <a:pt x="1145" y="1154"/>
                  </a:lnTo>
                  <a:lnTo>
                    <a:pt x="1161" y="1162"/>
                  </a:lnTo>
                  <a:lnTo>
                    <a:pt x="1185" y="1170"/>
                  </a:lnTo>
                  <a:lnTo>
                    <a:pt x="1201" y="1178"/>
                  </a:lnTo>
                  <a:lnTo>
                    <a:pt x="1217" y="1186"/>
                  </a:lnTo>
                  <a:lnTo>
                    <a:pt x="1233" y="1186"/>
                  </a:lnTo>
                  <a:lnTo>
                    <a:pt x="1249" y="1194"/>
                  </a:lnTo>
                  <a:lnTo>
                    <a:pt x="1273" y="1202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6" name="Freeform 115"/>
            <p:cNvSpPr>
              <a:spLocks/>
            </p:cNvSpPr>
            <p:nvPr/>
          </p:nvSpPr>
          <p:spPr bwMode="auto">
            <a:xfrm>
              <a:off x="1939926" y="2047433"/>
              <a:ext cx="3497263" cy="2620963"/>
            </a:xfrm>
            <a:custGeom>
              <a:avLst/>
              <a:gdLst/>
              <a:ahLst/>
              <a:cxnLst>
                <a:cxn ang="0">
                  <a:pos x="32" y="1619"/>
                </a:cxn>
                <a:cxn ang="0">
                  <a:pos x="80" y="1563"/>
                </a:cxn>
                <a:cxn ang="0">
                  <a:pos x="136" y="1499"/>
                </a:cxn>
                <a:cxn ang="0">
                  <a:pos x="184" y="1435"/>
                </a:cxn>
                <a:cxn ang="0">
                  <a:pos x="240" y="1362"/>
                </a:cxn>
                <a:cxn ang="0">
                  <a:pos x="288" y="1298"/>
                </a:cxn>
                <a:cxn ang="0">
                  <a:pos x="344" y="1226"/>
                </a:cxn>
                <a:cxn ang="0">
                  <a:pos x="392" y="1146"/>
                </a:cxn>
                <a:cxn ang="0">
                  <a:pos x="448" y="1074"/>
                </a:cxn>
                <a:cxn ang="0">
                  <a:pos x="496" y="994"/>
                </a:cxn>
                <a:cxn ang="0">
                  <a:pos x="553" y="914"/>
                </a:cxn>
                <a:cxn ang="0">
                  <a:pos x="601" y="834"/>
                </a:cxn>
                <a:cxn ang="0">
                  <a:pos x="657" y="753"/>
                </a:cxn>
                <a:cxn ang="0">
                  <a:pos x="705" y="673"/>
                </a:cxn>
                <a:cxn ang="0">
                  <a:pos x="761" y="593"/>
                </a:cxn>
                <a:cxn ang="0">
                  <a:pos x="809" y="521"/>
                </a:cxn>
                <a:cxn ang="0">
                  <a:pos x="865" y="449"/>
                </a:cxn>
                <a:cxn ang="0">
                  <a:pos x="921" y="377"/>
                </a:cxn>
                <a:cxn ang="0">
                  <a:pos x="969" y="313"/>
                </a:cxn>
                <a:cxn ang="0">
                  <a:pos x="1025" y="257"/>
                </a:cxn>
                <a:cxn ang="0">
                  <a:pos x="1073" y="200"/>
                </a:cxn>
                <a:cxn ang="0">
                  <a:pos x="1129" y="152"/>
                </a:cxn>
                <a:cxn ang="0">
                  <a:pos x="1177" y="104"/>
                </a:cxn>
                <a:cxn ang="0">
                  <a:pos x="1233" y="72"/>
                </a:cxn>
                <a:cxn ang="0">
                  <a:pos x="1281" y="40"/>
                </a:cxn>
                <a:cxn ang="0">
                  <a:pos x="1338" y="16"/>
                </a:cxn>
                <a:cxn ang="0">
                  <a:pos x="1386" y="0"/>
                </a:cxn>
                <a:cxn ang="0">
                  <a:pos x="1442" y="0"/>
                </a:cxn>
                <a:cxn ang="0">
                  <a:pos x="1490" y="0"/>
                </a:cxn>
                <a:cxn ang="0">
                  <a:pos x="1546" y="8"/>
                </a:cxn>
                <a:cxn ang="0">
                  <a:pos x="1594" y="24"/>
                </a:cxn>
                <a:cxn ang="0">
                  <a:pos x="1650" y="48"/>
                </a:cxn>
                <a:cxn ang="0">
                  <a:pos x="1698" y="80"/>
                </a:cxn>
                <a:cxn ang="0">
                  <a:pos x="1754" y="120"/>
                </a:cxn>
                <a:cxn ang="0">
                  <a:pos x="1802" y="168"/>
                </a:cxn>
                <a:cxn ang="0">
                  <a:pos x="1858" y="216"/>
                </a:cxn>
                <a:cxn ang="0">
                  <a:pos x="1906" y="273"/>
                </a:cxn>
                <a:cxn ang="0">
                  <a:pos x="1962" y="337"/>
                </a:cxn>
                <a:cxn ang="0">
                  <a:pos x="2010" y="401"/>
                </a:cxn>
                <a:cxn ang="0">
                  <a:pos x="2067" y="473"/>
                </a:cxn>
                <a:cxn ang="0">
                  <a:pos x="2115" y="545"/>
                </a:cxn>
                <a:cxn ang="0">
                  <a:pos x="2171" y="625"/>
                </a:cxn>
              </a:cxnLst>
              <a:rect l="0" t="0" r="r" b="b"/>
              <a:pathLst>
                <a:path w="2203" h="1651">
                  <a:moveTo>
                    <a:pt x="0" y="1651"/>
                  </a:moveTo>
                  <a:lnTo>
                    <a:pt x="16" y="1635"/>
                  </a:lnTo>
                  <a:lnTo>
                    <a:pt x="32" y="1619"/>
                  </a:lnTo>
                  <a:lnTo>
                    <a:pt x="48" y="1595"/>
                  </a:lnTo>
                  <a:lnTo>
                    <a:pt x="64" y="1579"/>
                  </a:lnTo>
                  <a:lnTo>
                    <a:pt x="80" y="1563"/>
                  </a:lnTo>
                  <a:lnTo>
                    <a:pt x="104" y="1539"/>
                  </a:lnTo>
                  <a:lnTo>
                    <a:pt x="120" y="1523"/>
                  </a:lnTo>
                  <a:lnTo>
                    <a:pt x="136" y="1499"/>
                  </a:lnTo>
                  <a:lnTo>
                    <a:pt x="152" y="1475"/>
                  </a:lnTo>
                  <a:lnTo>
                    <a:pt x="168" y="1459"/>
                  </a:lnTo>
                  <a:lnTo>
                    <a:pt x="184" y="1435"/>
                  </a:lnTo>
                  <a:lnTo>
                    <a:pt x="208" y="1411"/>
                  </a:lnTo>
                  <a:lnTo>
                    <a:pt x="224" y="1387"/>
                  </a:lnTo>
                  <a:lnTo>
                    <a:pt x="240" y="1362"/>
                  </a:lnTo>
                  <a:lnTo>
                    <a:pt x="256" y="1346"/>
                  </a:lnTo>
                  <a:lnTo>
                    <a:pt x="272" y="1322"/>
                  </a:lnTo>
                  <a:lnTo>
                    <a:pt x="288" y="1298"/>
                  </a:lnTo>
                  <a:lnTo>
                    <a:pt x="312" y="1274"/>
                  </a:lnTo>
                  <a:lnTo>
                    <a:pt x="328" y="1250"/>
                  </a:lnTo>
                  <a:lnTo>
                    <a:pt x="344" y="1226"/>
                  </a:lnTo>
                  <a:lnTo>
                    <a:pt x="360" y="1194"/>
                  </a:lnTo>
                  <a:lnTo>
                    <a:pt x="376" y="1170"/>
                  </a:lnTo>
                  <a:lnTo>
                    <a:pt x="392" y="1146"/>
                  </a:lnTo>
                  <a:lnTo>
                    <a:pt x="416" y="1122"/>
                  </a:lnTo>
                  <a:lnTo>
                    <a:pt x="432" y="1098"/>
                  </a:lnTo>
                  <a:lnTo>
                    <a:pt x="448" y="1074"/>
                  </a:lnTo>
                  <a:lnTo>
                    <a:pt x="464" y="1042"/>
                  </a:lnTo>
                  <a:lnTo>
                    <a:pt x="480" y="1018"/>
                  </a:lnTo>
                  <a:lnTo>
                    <a:pt x="496" y="994"/>
                  </a:lnTo>
                  <a:lnTo>
                    <a:pt x="520" y="962"/>
                  </a:lnTo>
                  <a:lnTo>
                    <a:pt x="536" y="938"/>
                  </a:lnTo>
                  <a:lnTo>
                    <a:pt x="553" y="914"/>
                  </a:lnTo>
                  <a:lnTo>
                    <a:pt x="569" y="890"/>
                  </a:lnTo>
                  <a:lnTo>
                    <a:pt x="585" y="858"/>
                  </a:lnTo>
                  <a:lnTo>
                    <a:pt x="601" y="834"/>
                  </a:lnTo>
                  <a:lnTo>
                    <a:pt x="625" y="809"/>
                  </a:lnTo>
                  <a:lnTo>
                    <a:pt x="641" y="777"/>
                  </a:lnTo>
                  <a:lnTo>
                    <a:pt x="657" y="753"/>
                  </a:lnTo>
                  <a:lnTo>
                    <a:pt x="673" y="729"/>
                  </a:lnTo>
                  <a:lnTo>
                    <a:pt x="689" y="697"/>
                  </a:lnTo>
                  <a:lnTo>
                    <a:pt x="705" y="673"/>
                  </a:lnTo>
                  <a:lnTo>
                    <a:pt x="729" y="649"/>
                  </a:lnTo>
                  <a:lnTo>
                    <a:pt x="745" y="625"/>
                  </a:lnTo>
                  <a:lnTo>
                    <a:pt x="761" y="593"/>
                  </a:lnTo>
                  <a:lnTo>
                    <a:pt x="777" y="569"/>
                  </a:lnTo>
                  <a:lnTo>
                    <a:pt x="793" y="545"/>
                  </a:lnTo>
                  <a:lnTo>
                    <a:pt x="809" y="521"/>
                  </a:lnTo>
                  <a:lnTo>
                    <a:pt x="833" y="497"/>
                  </a:lnTo>
                  <a:lnTo>
                    <a:pt x="849" y="473"/>
                  </a:lnTo>
                  <a:lnTo>
                    <a:pt x="865" y="449"/>
                  </a:lnTo>
                  <a:lnTo>
                    <a:pt x="881" y="425"/>
                  </a:lnTo>
                  <a:lnTo>
                    <a:pt x="897" y="401"/>
                  </a:lnTo>
                  <a:lnTo>
                    <a:pt x="921" y="377"/>
                  </a:lnTo>
                  <a:lnTo>
                    <a:pt x="937" y="361"/>
                  </a:lnTo>
                  <a:lnTo>
                    <a:pt x="953" y="337"/>
                  </a:lnTo>
                  <a:lnTo>
                    <a:pt x="969" y="313"/>
                  </a:lnTo>
                  <a:lnTo>
                    <a:pt x="985" y="297"/>
                  </a:lnTo>
                  <a:lnTo>
                    <a:pt x="1001" y="273"/>
                  </a:lnTo>
                  <a:lnTo>
                    <a:pt x="1025" y="257"/>
                  </a:lnTo>
                  <a:lnTo>
                    <a:pt x="1041" y="232"/>
                  </a:lnTo>
                  <a:lnTo>
                    <a:pt x="1057" y="216"/>
                  </a:lnTo>
                  <a:lnTo>
                    <a:pt x="1073" y="200"/>
                  </a:lnTo>
                  <a:lnTo>
                    <a:pt x="1089" y="184"/>
                  </a:lnTo>
                  <a:lnTo>
                    <a:pt x="1105" y="168"/>
                  </a:lnTo>
                  <a:lnTo>
                    <a:pt x="1129" y="152"/>
                  </a:lnTo>
                  <a:lnTo>
                    <a:pt x="1145" y="136"/>
                  </a:lnTo>
                  <a:lnTo>
                    <a:pt x="1161" y="120"/>
                  </a:lnTo>
                  <a:lnTo>
                    <a:pt x="1177" y="104"/>
                  </a:lnTo>
                  <a:lnTo>
                    <a:pt x="1193" y="96"/>
                  </a:lnTo>
                  <a:lnTo>
                    <a:pt x="1209" y="80"/>
                  </a:lnTo>
                  <a:lnTo>
                    <a:pt x="1233" y="72"/>
                  </a:lnTo>
                  <a:lnTo>
                    <a:pt x="1249" y="56"/>
                  </a:lnTo>
                  <a:lnTo>
                    <a:pt x="1265" y="48"/>
                  </a:lnTo>
                  <a:lnTo>
                    <a:pt x="1281" y="40"/>
                  </a:lnTo>
                  <a:lnTo>
                    <a:pt x="1298" y="32"/>
                  </a:lnTo>
                  <a:lnTo>
                    <a:pt x="1314" y="24"/>
                  </a:lnTo>
                  <a:lnTo>
                    <a:pt x="1338" y="16"/>
                  </a:lnTo>
                  <a:lnTo>
                    <a:pt x="1354" y="16"/>
                  </a:lnTo>
                  <a:lnTo>
                    <a:pt x="1370" y="8"/>
                  </a:lnTo>
                  <a:lnTo>
                    <a:pt x="1386" y="0"/>
                  </a:lnTo>
                  <a:lnTo>
                    <a:pt x="1402" y="0"/>
                  </a:lnTo>
                  <a:lnTo>
                    <a:pt x="1418" y="0"/>
                  </a:lnTo>
                  <a:lnTo>
                    <a:pt x="1442" y="0"/>
                  </a:lnTo>
                  <a:lnTo>
                    <a:pt x="1458" y="0"/>
                  </a:lnTo>
                  <a:lnTo>
                    <a:pt x="1474" y="0"/>
                  </a:lnTo>
                  <a:lnTo>
                    <a:pt x="1490" y="0"/>
                  </a:lnTo>
                  <a:lnTo>
                    <a:pt x="1506" y="0"/>
                  </a:lnTo>
                  <a:lnTo>
                    <a:pt x="1522" y="0"/>
                  </a:lnTo>
                  <a:lnTo>
                    <a:pt x="1546" y="8"/>
                  </a:lnTo>
                  <a:lnTo>
                    <a:pt x="1562" y="16"/>
                  </a:lnTo>
                  <a:lnTo>
                    <a:pt x="1578" y="16"/>
                  </a:lnTo>
                  <a:lnTo>
                    <a:pt x="1594" y="24"/>
                  </a:lnTo>
                  <a:lnTo>
                    <a:pt x="1610" y="32"/>
                  </a:lnTo>
                  <a:lnTo>
                    <a:pt x="1626" y="40"/>
                  </a:lnTo>
                  <a:lnTo>
                    <a:pt x="1650" y="48"/>
                  </a:lnTo>
                  <a:lnTo>
                    <a:pt x="1666" y="56"/>
                  </a:lnTo>
                  <a:lnTo>
                    <a:pt x="1682" y="72"/>
                  </a:lnTo>
                  <a:lnTo>
                    <a:pt x="1698" y="80"/>
                  </a:lnTo>
                  <a:lnTo>
                    <a:pt x="1714" y="96"/>
                  </a:lnTo>
                  <a:lnTo>
                    <a:pt x="1738" y="104"/>
                  </a:lnTo>
                  <a:lnTo>
                    <a:pt x="1754" y="120"/>
                  </a:lnTo>
                  <a:lnTo>
                    <a:pt x="1770" y="136"/>
                  </a:lnTo>
                  <a:lnTo>
                    <a:pt x="1786" y="152"/>
                  </a:lnTo>
                  <a:lnTo>
                    <a:pt x="1802" y="168"/>
                  </a:lnTo>
                  <a:lnTo>
                    <a:pt x="1818" y="184"/>
                  </a:lnTo>
                  <a:lnTo>
                    <a:pt x="1842" y="200"/>
                  </a:lnTo>
                  <a:lnTo>
                    <a:pt x="1858" y="216"/>
                  </a:lnTo>
                  <a:lnTo>
                    <a:pt x="1874" y="232"/>
                  </a:lnTo>
                  <a:lnTo>
                    <a:pt x="1890" y="257"/>
                  </a:lnTo>
                  <a:lnTo>
                    <a:pt x="1906" y="273"/>
                  </a:lnTo>
                  <a:lnTo>
                    <a:pt x="1922" y="297"/>
                  </a:lnTo>
                  <a:lnTo>
                    <a:pt x="1946" y="313"/>
                  </a:lnTo>
                  <a:lnTo>
                    <a:pt x="1962" y="337"/>
                  </a:lnTo>
                  <a:lnTo>
                    <a:pt x="1978" y="361"/>
                  </a:lnTo>
                  <a:lnTo>
                    <a:pt x="1994" y="377"/>
                  </a:lnTo>
                  <a:lnTo>
                    <a:pt x="2010" y="401"/>
                  </a:lnTo>
                  <a:lnTo>
                    <a:pt x="2026" y="425"/>
                  </a:lnTo>
                  <a:lnTo>
                    <a:pt x="2051" y="449"/>
                  </a:lnTo>
                  <a:lnTo>
                    <a:pt x="2067" y="473"/>
                  </a:lnTo>
                  <a:lnTo>
                    <a:pt x="2083" y="497"/>
                  </a:lnTo>
                  <a:lnTo>
                    <a:pt x="2099" y="521"/>
                  </a:lnTo>
                  <a:lnTo>
                    <a:pt x="2115" y="545"/>
                  </a:lnTo>
                  <a:lnTo>
                    <a:pt x="2131" y="569"/>
                  </a:lnTo>
                  <a:lnTo>
                    <a:pt x="2155" y="593"/>
                  </a:lnTo>
                  <a:lnTo>
                    <a:pt x="2171" y="625"/>
                  </a:lnTo>
                  <a:lnTo>
                    <a:pt x="2187" y="649"/>
                  </a:lnTo>
                  <a:lnTo>
                    <a:pt x="2203" y="673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7" name="Freeform 116"/>
            <p:cNvSpPr>
              <a:spLocks/>
            </p:cNvSpPr>
            <p:nvPr/>
          </p:nvSpPr>
          <p:spPr bwMode="auto">
            <a:xfrm>
              <a:off x="5437188" y="3115820"/>
              <a:ext cx="2020888" cy="2176463"/>
            </a:xfrm>
            <a:custGeom>
              <a:avLst/>
              <a:gdLst/>
              <a:ahLst/>
              <a:cxnLst>
                <a:cxn ang="0">
                  <a:pos x="16" y="24"/>
                </a:cxn>
                <a:cxn ang="0">
                  <a:pos x="56" y="80"/>
                </a:cxn>
                <a:cxn ang="0">
                  <a:pos x="88" y="136"/>
                </a:cxn>
                <a:cxn ang="0">
                  <a:pos x="120" y="185"/>
                </a:cxn>
                <a:cxn ang="0">
                  <a:pos x="160" y="241"/>
                </a:cxn>
                <a:cxn ang="0">
                  <a:pos x="192" y="289"/>
                </a:cxn>
                <a:cxn ang="0">
                  <a:pos x="224" y="345"/>
                </a:cxn>
                <a:cxn ang="0">
                  <a:pos x="264" y="401"/>
                </a:cxn>
                <a:cxn ang="0">
                  <a:pos x="296" y="449"/>
                </a:cxn>
                <a:cxn ang="0">
                  <a:pos x="328" y="497"/>
                </a:cxn>
                <a:cxn ang="0">
                  <a:pos x="368" y="553"/>
                </a:cxn>
                <a:cxn ang="0">
                  <a:pos x="400" y="601"/>
                </a:cxn>
                <a:cxn ang="0">
                  <a:pos x="432" y="649"/>
                </a:cxn>
                <a:cxn ang="0">
                  <a:pos x="472" y="689"/>
                </a:cxn>
                <a:cxn ang="0">
                  <a:pos x="504" y="738"/>
                </a:cxn>
                <a:cxn ang="0">
                  <a:pos x="536" y="786"/>
                </a:cxn>
                <a:cxn ang="0">
                  <a:pos x="576" y="826"/>
                </a:cxn>
                <a:cxn ang="0">
                  <a:pos x="609" y="866"/>
                </a:cxn>
                <a:cxn ang="0">
                  <a:pos x="641" y="906"/>
                </a:cxn>
                <a:cxn ang="0">
                  <a:pos x="681" y="946"/>
                </a:cxn>
                <a:cxn ang="0">
                  <a:pos x="713" y="978"/>
                </a:cxn>
                <a:cxn ang="0">
                  <a:pos x="745" y="1018"/>
                </a:cxn>
                <a:cxn ang="0">
                  <a:pos x="785" y="1050"/>
                </a:cxn>
                <a:cxn ang="0">
                  <a:pos x="817" y="1082"/>
                </a:cxn>
                <a:cxn ang="0">
                  <a:pos x="849" y="1114"/>
                </a:cxn>
                <a:cxn ang="0">
                  <a:pos x="889" y="1138"/>
                </a:cxn>
                <a:cxn ang="0">
                  <a:pos x="921" y="1170"/>
                </a:cxn>
                <a:cxn ang="0">
                  <a:pos x="953" y="1194"/>
                </a:cxn>
                <a:cxn ang="0">
                  <a:pos x="993" y="1218"/>
                </a:cxn>
                <a:cxn ang="0">
                  <a:pos x="1025" y="1242"/>
                </a:cxn>
                <a:cxn ang="0">
                  <a:pos x="1057" y="1267"/>
                </a:cxn>
                <a:cxn ang="0">
                  <a:pos x="1097" y="1283"/>
                </a:cxn>
                <a:cxn ang="0">
                  <a:pos x="1129" y="1307"/>
                </a:cxn>
                <a:cxn ang="0">
                  <a:pos x="1161" y="1323"/>
                </a:cxn>
                <a:cxn ang="0">
                  <a:pos x="1201" y="1339"/>
                </a:cxn>
                <a:cxn ang="0">
                  <a:pos x="1233" y="1355"/>
                </a:cxn>
                <a:cxn ang="0">
                  <a:pos x="1273" y="1371"/>
                </a:cxn>
              </a:cxnLst>
              <a:rect l="0" t="0" r="r" b="b"/>
              <a:pathLst>
                <a:path w="1273" h="1371">
                  <a:moveTo>
                    <a:pt x="0" y="0"/>
                  </a:moveTo>
                  <a:lnTo>
                    <a:pt x="16" y="24"/>
                  </a:lnTo>
                  <a:lnTo>
                    <a:pt x="32" y="56"/>
                  </a:lnTo>
                  <a:lnTo>
                    <a:pt x="56" y="80"/>
                  </a:lnTo>
                  <a:lnTo>
                    <a:pt x="72" y="104"/>
                  </a:lnTo>
                  <a:lnTo>
                    <a:pt x="88" y="136"/>
                  </a:lnTo>
                  <a:lnTo>
                    <a:pt x="104" y="161"/>
                  </a:lnTo>
                  <a:lnTo>
                    <a:pt x="120" y="185"/>
                  </a:lnTo>
                  <a:lnTo>
                    <a:pt x="136" y="217"/>
                  </a:lnTo>
                  <a:lnTo>
                    <a:pt x="160" y="241"/>
                  </a:lnTo>
                  <a:lnTo>
                    <a:pt x="176" y="265"/>
                  </a:lnTo>
                  <a:lnTo>
                    <a:pt x="192" y="289"/>
                  </a:lnTo>
                  <a:lnTo>
                    <a:pt x="208" y="321"/>
                  </a:lnTo>
                  <a:lnTo>
                    <a:pt x="224" y="345"/>
                  </a:lnTo>
                  <a:lnTo>
                    <a:pt x="240" y="369"/>
                  </a:lnTo>
                  <a:lnTo>
                    <a:pt x="264" y="401"/>
                  </a:lnTo>
                  <a:lnTo>
                    <a:pt x="280" y="425"/>
                  </a:lnTo>
                  <a:lnTo>
                    <a:pt x="296" y="449"/>
                  </a:lnTo>
                  <a:lnTo>
                    <a:pt x="312" y="473"/>
                  </a:lnTo>
                  <a:lnTo>
                    <a:pt x="328" y="497"/>
                  </a:lnTo>
                  <a:lnTo>
                    <a:pt x="344" y="521"/>
                  </a:lnTo>
                  <a:lnTo>
                    <a:pt x="368" y="553"/>
                  </a:lnTo>
                  <a:lnTo>
                    <a:pt x="384" y="577"/>
                  </a:lnTo>
                  <a:lnTo>
                    <a:pt x="400" y="601"/>
                  </a:lnTo>
                  <a:lnTo>
                    <a:pt x="416" y="625"/>
                  </a:lnTo>
                  <a:lnTo>
                    <a:pt x="432" y="649"/>
                  </a:lnTo>
                  <a:lnTo>
                    <a:pt x="456" y="673"/>
                  </a:lnTo>
                  <a:lnTo>
                    <a:pt x="472" y="689"/>
                  </a:lnTo>
                  <a:lnTo>
                    <a:pt x="488" y="714"/>
                  </a:lnTo>
                  <a:lnTo>
                    <a:pt x="504" y="738"/>
                  </a:lnTo>
                  <a:lnTo>
                    <a:pt x="520" y="762"/>
                  </a:lnTo>
                  <a:lnTo>
                    <a:pt x="536" y="786"/>
                  </a:lnTo>
                  <a:lnTo>
                    <a:pt x="560" y="802"/>
                  </a:lnTo>
                  <a:lnTo>
                    <a:pt x="576" y="826"/>
                  </a:lnTo>
                  <a:lnTo>
                    <a:pt x="592" y="850"/>
                  </a:lnTo>
                  <a:lnTo>
                    <a:pt x="609" y="866"/>
                  </a:lnTo>
                  <a:lnTo>
                    <a:pt x="625" y="890"/>
                  </a:lnTo>
                  <a:lnTo>
                    <a:pt x="641" y="906"/>
                  </a:lnTo>
                  <a:lnTo>
                    <a:pt x="665" y="922"/>
                  </a:lnTo>
                  <a:lnTo>
                    <a:pt x="681" y="946"/>
                  </a:lnTo>
                  <a:lnTo>
                    <a:pt x="697" y="962"/>
                  </a:lnTo>
                  <a:lnTo>
                    <a:pt x="713" y="978"/>
                  </a:lnTo>
                  <a:lnTo>
                    <a:pt x="729" y="1002"/>
                  </a:lnTo>
                  <a:lnTo>
                    <a:pt x="745" y="1018"/>
                  </a:lnTo>
                  <a:lnTo>
                    <a:pt x="769" y="1034"/>
                  </a:lnTo>
                  <a:lnTo>
                    <a:pt x="785" y="1050"/>
                  </a:lnTo>
                  <a:lnTo>
                    <a:pt x="801" y="1066"/>
                  </a:lnTo>
                  <a:lnTo>
                    <a:pt x="817" y="1082"/>
                  </a:lnTo>
                  <a:lnTo>
                    <a:pt x="833" y="1098"/>
                  </a:lnTo>
                  <a:lnTo>
                    <a:pt x="849" y="1114"/>
                  </a:lnTo>
                  <a:lnTo>
                    <a:pt x="873" y="1130"/>
                  </a:lnTo>
                  <a:lnTo>
                    <a:pt x="889" y="1138"/>
                  </a:lnTo>
                  <a:lnTo>
                    <a:pt x="905" y="1154"/>
                  </a:lnTo>
                  <a:lnTo>
                    <a:pt x="921" y="1170"/>
                  </a:lnTo>
                  <a:lnTo>
                    <a:pt x="937" y="1178"/>
                  </a:lnTo>
                  <a:lnTo>
                    <a:pt x="953" y="1194"/>
                  </a:lnTo>
                  <a:lnTo>
                    <a:pt x="977" y="1210"/>
                  </a:lnTo>
                  <a:lnTo>
                    <a:pt x="993" y="1218"/>
                  </a:lnTo>
                  <a:lnTo>
                    <a:pt x="1009" y="1234"/>
                  </a:lnTo>
                  <a:lnTo>
                    <a:pt x="1025" y="1242"/>
                  </a:lnTo>
                  <a:lnTo>
                    <a:pt x="1041" y="1250"/>
                  </a:lnTo>
                  <a:lnTo>
                    <a:pt x="1057" y="1267"/>
                  </a:lnTo>
                  <a:lnTo>
                    <a:pt x="1081" y="1275"/>
                  </a:lnTo>
                  <a:lnTo>
                    <a:pt x="1097" y="1283"/>
                  </a:lnTo>
                  <a:lnTo>
                    <a:pt x="1113" y="1291"/>
                  </a:lnTo>
                  <a:lnTo>
                    <a:pt x="1129" y="1307"/>
                  </a:lnTo>
                  <a:lnTo>
                    <a:pt x="1145" y="1315"/>
                  </a:lnTo>
                  <a:lnTo>
                    <a:pt x="1161" y="1323"/>
                  </a:lnTo>
                  <a:lnTo>
                    <a:pt x="1185" y="1331"/>
                  </a:lnTo>
                  <a:lnTo>
                    <a:pt x="1201" y="1339"/>
                  </a:lnTo>
                  <a:lnTo>
                    <a:pt x="1217" y="1347"/>
                  </a:lnTo>
                  <a:lnTo>
                    <a:pt x="1233" y="1355"/>
                  </a:lnTo>
                  <a:lnTo>
                    <a:pt x="1249" y="1363"/>
                  </a:lnTo>
                  <a:lnTo>
                    <a:pt x="1273" y="1371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8" name="Freeform 117"/>
            <p:cNvSpPr>
              <a:spLocks/>
            </p:cNvSpPr>
            <p:nvPr/>
          </p:nvSpPr>
          <p:spPr bwMode="auto">
            <a:xfrm>
              <a:off x="1939926" y="2047433"/>
              <a:ext cx="3497263" cy="2836863"/>
            </a:xfrm>
            <a:custGeom>
              <a:avLst/>
              <a:gdLst/>
              <a:ahLst/>
              <a:cxnLst>
                <a:cxn ang="0">
                  <a:pos x="32" y="1755"/>
                </a:cxn>
                <a:cxn ang="0">
                  <a:pos x="80" y="1707"/>
                </a:cxn>
                <a:cxn ang="0">
                  <a:pos x="136" y="1651"/>
                </a:cxn>
                <a:cxn ang="0">
                  <a:pos x="184" y="1595"/>
                </a:cxn>
                <a:cxn ang="0">
                  <a:pos x="240" y="1539"/>
                </a:cxn>
                <a:cxn ang="0">
                  <a:pos x="288" y="1475"/>
                </a:cxn>
                <a:cxn ang="0">
                  <a:pos x="344" y="1411"/>
                </a:cxn>
                <a:cxn ang="0">
                  <a:pos x="392" y="1346"/>
                </a:cxn>
                <a:cxn ang="0">
                  <a:pos x="448" y="1274"/>
                </a:cxn>
                <a:cxn ang="0">
                  <a:pos x="496" y="1194"/>
                </a:cxn>
                <a:cxn ang="0">
                  <a:pos x="553" y="1122"/>
                </a:cxn>
                <a:cxn ang="0">
                  <a:pos x="601" y="1042"/>
                </a:cxn>
                <a:cxn ang="0">
                  <a:pos x="657" y="962"/>
                </a:cxn>
                <a:cxn ang="0">
                  <a:pos x="705" y="890"/>
                </a:cxn>
                <a:cxn ang="0">
                  <a:pos x="761" y="809"/>
                </a:cxn>
                <a:cxn ang="0">
                  <a:pos x="809" y="729"/>
                </a:cxn>
                <a:cxn ang="0">
                  <a:pos x="865" y="649"/>
                </a:cxn>
                <a:cxn ang="0">
                  <a:pos x="921" y="569"/>
                </a:cxn>
                <a:cxn ang="0">
                  <a:pos x="969" y="497"/>
                </a:cxn>
                <a:cxn ang="0">
                  <a:pos x="1025" y="425"/>
                </a:cxn>
                <a:cxn ang="0">
                  <a:pos x="1073" y="361"/>
                </a:cxn>
                <a:cxn ang="0">
                  <a:pos x="1129" y="297"/>
                </a:cxn>
                <a:cxn ang="0">
                  <a:pos x="1177" y="232"/>
                </a:cxn>
                <a:cxn ang="0">
                  <a:pos x="1233" y="184"/>
                </a:cxn>
                <a:cxn ang="0">
                  <a:pos x="1281" y="136"/>
                </a:cxn>
                <a:cxn ang="0">
                  <a:pos x="1338" y="96"/>
                </a:cxn>
                <a:cxn ang="0">
                  <a:pos x="1386" y="56"/>
                </a:cxn>
                <a:cxn ang="0">
                  <a:pos x="1442" y="32"/>
                </a:cxn>
                <a:cxn ang="0">
                  <a:pos x="1490" y="16"/>
                </a:cxn>
                <a:cxn ang="0">
                  <a:pos x="1546" y="0"/>
                </a:cxn>
                <a:cxn ang="0">
                  <a:pos x="1594" y="0"/>
                </a:cxn>
                <a:cxn ang="0">
                  <a:pos x="1650" y="0"/>
                </a:cxn>
                <a:cxn ang="0">
                  <a:pos x="1698" y="16"/>
                </a:cxn>
                <a:cxn ang="0">
                  <a:pos x="1754" y="32"/>
                </a:cxn>
                <a:cxn ang="0">
                  <a:pos x="1802" y="56"/>
                </a:cxn>
                <a:cxn ang="0">
                  <a:pos x="1858" y="96"/>
                </a:cxn>
                <a:cxn ang="0">
                  <a:pos x="1906" y="136"/>
                </a:cxn>
                <a:cxn ang="0">
                  <a:pos x="1962" y="184"/>
                </a:cxn>
                <a:cxn ang="0">
                  <a:pos x="2010" y="232"/>
                </a:cxn>
                <a:cxn ang="0">
                  <a:pos x="2067" y="297"/>
                </a:cxn>
                <a:cxn ang="0">
                  <a:pos x="2115" y="361"/>
                </a:cxn>
                <a:cxn ang="0">
                  <a:pos x="2171" y="425"/>
                </a:cxn>
              </a:cxnLst>
              <a:rect l="0" t="0" r="r" b="b"/>
              <a:pathLst>
                <a:path w="2203" h="1787">
                  <a:moveTo>
                    <a:pt x="0" y="1787"/>
                  </a:moveTo>
                  <a:lnTo>
                    <a:pt x="16" y="1771"/>
                  </a:lnTo>
                  <a:lnTo>
                    <a:pt x="32" y="1755"/>
                  </a:lnTo>
                  <a:lnTo>
                    <a:pt x="48" y="1739"/>
                  </a:lnTo>
                  <a:lnTo>
                    <a:pt x="64" y="1723"/>
                  </a:lnTo>
                  <a:lnTo>
                    <a:pt x="80" y="1707"/>
                  </a:lnTo>
                  <a:lnTo>
                    <a:pt x="104" y="1691"/>
                  </a:lnTo>
                  <a:lnTo>
                    <a:pt x="120" y="1675"/>
                  </a:lnTo>
                  <a:lnTo>
                    <a:pt x="136" y="1651"/>
                  </a:lnTo>
                  <a:lnTo>
                    <a:pt x="152" y="1635"/>
                  </a:lnTo>
                  <a:lnTo>
                    <a:pt x="168" y="1619"/>
                  </a:lnTo>
                  <a:lnTo>
                    <a:pt x="184" y="1595"/>
                  </a:lnTo>
                  <a:lnTo>
                    <a:pt x="208" y="1579"/>
                  </a:lnTo>
                  <a:lnTo>
                    <a:pt x="224" y="1563"/>
                  </a:lnTo>
                  <a:lnTo>
                    <a:pt x="240" y="1539"/>
                  </a:lnTo>
                  <a:lnTo>
                    <a:pt x="256" y="1523"/>
                  </a:lnTo>
                  <a:lnTo>
                    <a:pt x="272" y="1499"/>
                  </a:lnTo>
                  <a:lnTo>
                    <a:pt x="288" y="1475"/>
                  </a:lnTo>
                  <a:lnTo>
                    <a:pt x="312" y="1459"/>
                  </a:lnTo>
                  <a:lnTo>
                    <a:pt x="328" y="1435"/>
                  </a:lnTo>
                  <a:lnTo>
                    <a:pt x="344" y="1411"/>
                  </a:lnTo>
                  <a:lnTo>
                    <a:pt x="360" y="1387"/>
                  </a:lnTo>
                  <a:lnTo>
                    <a:pt x="376" y="1362"/>
                  </a:lnTo>
                  <a:lnTo>
                    <a:pt x="392" y="1346"/>
                  </a:lnTo>
                  <a:lnTo>
                    <a:pt x="416" y="1322"/>
                  </a:lnTo>
                  <a:lnTo>
                    <a:pt x="432" y="1298"/>
                  </a:lnTo>
                  <a:lnTo>
                    <a:pt x="448" y="1274"/>
                  </a:lnTo>
                  <a:lnTo>
                    <a:pt x="464" y="1250"/>
                  </a:lnTo>
                  <a:lnTo>
                    <a:pt x="480" y="1226"/>
                  </a:lnTo>
                  <a:lnTo>
                    <a:pt x="496" y="1194"/>
                  </a:lnTo>
                  <a:lnTo>
                    <a:pt x="520" y="1170"/>
                  </a:lnTo>
                  <a:lnTo>
                    <a:pt x="536" y="1146"/>
                  </a:lnTo>
                  <a:lnTo>
                    <a:pt x="553" y="1122"/>
                  </a:lnTo>
                  <a:lnTo>
                    <a:pt x="569" y="1098"/>
                  </a:lnTo>
                  <a:lnTo>
                    <a:pt x="585" y="1074"/>
                  </a:lnTo>
                  <a:lnTo>
                    <a:pt x="601" y="1042"/>
                  </a:lnTo>
                  <a:lnTo>
                    <a:pt x="625" y="1018"/>
                  </a:lnTo>
                  <a:lnTo>
                    <a:pt x="641" y="994"/>
                  </a:lnTo>
                  <a:lnTo>
                    <a:pt x="657" y="962"/>
                  </a:lnTo>
                  <a:lnTo>
                    <a:pt x="673" y="938"/>
                  </a:lnTo>
                  <a:lnTo>
                    <a:pt x="689" y="914"/>
                  </a:lnTo>
                  <a:lnTo>
                    <a:pt x="705" y="890"/>
                  </a:lnTo>
                  <a:lnTo>
                    <a:pt x="729" y="858"/>
                  </a:lnTo>
                  <a:lnTo>
                    <a:pt x="745" y="834"/>
                  </a:lnTo>
                  <a:lnTo>
                    <a:pt x="761" y="809"/>
                  </a:lnTo>
                  <a:lnTo>
                    <a:pt x="777" y="777"/>
                  </a:lnTo>
                  <a:lnTo>
                    <a:pt x="793" y="753"/>
                  </a:lnTo>
                  <a:lnTo>
                    <a:pt x="809" y="729"/>
                  </a:lnTo>
                  <a:lnTo>
                    <a:pt x="833" y="697"/>
                  </a:lnTo>
                  <a:lnTo>
                    <a:pt x="849" y="673"/>
                  </a:lnTo>
                  <a:lnTo>
                    <a:pt x="865" y="649"/>
                  </a:lnTo>
                  <a:lnTo>
                    <a:pt x="881" y="625"/>
                  </a:lnTo>
                  <a:lnTo>
                    <a:pt x="897" y="593"/>
                  </a:lnTo>
                  <a:lnTo>
                    <a:pt x="921" y="569"/>
                  </a:lnTo>
                  <a:lnTo>
                    <a:pt x="937" y="545"/>
                  </a:lnTo>
                  <a:lnTo>
                    <a:pt x="953" y="521"/>
                  </a:lnTo>
                  <a:lnTo>
                    <a:pt x="969" y="497"/>
                  </a:lnTo>
                  <a:lnTo>
                    <a:pt x="985" y="473"/>
                  </a:lnTo>
                  <a:lnTo>
                    <a:pt x="1001" y="449"/>
                  </a:lnTo>
                  <a:lnTo>
                    <a:pt x="1025" y="425"/>
                  </a:lnTo>
                  <a:lnTo>
                    <a:pt x="1041" y="401"/>
                  </a:lnTo>
                  <a:lnTo>
                    <a:pt x="1057" y="377"/>
                  </a:lnTo>
                  <a:lnTo>
                    <a:pt x="1073" y="361"/>
                  </a:lnTo>
                  <a:lnTo>
                    <a:pt x="1089" y="337"/>
                  </a:lnTo>
                  <a:lnTo>
                    <a:pt x="1105" y="313"/>
                  </a:lnTo>
                  <a:lnTo>
                    <a:pt x="1129" y="297"/>
                  </a:lnTo>
                  <a:lnTo>
                    <a:pt x="1145" y="273"/>
                  </a:lnTo>
                  <a:lnTo>
                    <a:pt x="1161" y="257"/>
                  </a:lnTo>
                  <a:lnTo>
                    <a:pt x="1177" y="232"/>
                  </a:lnTo>
                  <a:lnTo>
                    <a:pt x="1193" y="216"/>
                  </a:lnTo>
                  <a:lnTo>
                    <a:pt x="1209" y="200"/>
                  </a:lnTo>
                  <a:lnTo>
                    <a:pt x="1233" y="184"/>
                  </a:lnTo>
                  <a:lnTo>
                    <a:pt x="1249" y="168"/>
                  </a:lnTo>
                  <a:lnTo>
                    <a:pt x="1265" y="152"/>
                  </a:lnTo>
                  <a:lnTo>
                    <a:pt x="1281" y="136"/>
                  </a:lnTo>
                  <a:lnTo>
                    <a:pt x="1298" y="120"/>
                  </a:lnTo>
                  <a:lnTo>
                    <a:pt x="1314" y="104"/>
                  </a:lnTo>
                  <a:lnTo>
                    <a:pt x="1338" y="96"/>
                  </a:lnTo>
                  <a:lnTo>
                    <a:pt x="1354" y="80"/>
                  </a:lnTo>
                  <a:lnTo>
                    <a:pt x="1370" y="72"/>
                  </a:lnTo>
                  <a:lnTo>
                    <a:pt x="1386" y="56"/>
                  </a:lnTo>
                  <a:lnTo>
                    <a:pt x="1402" y="48"/>
                  </a:lnTo>
                  <a:lnTo>
                    <a:pt x="1418" y="40"/>
                  </a:lnTo>
                  <a:lnTo>
                    <a:pt x="1442" y="32"/>
                  </a:lnTo>
                  <a:lnTo>
                    <a:pt x="1458" y="24"/>
                  </a:lnTo>
                  <a:lnTo>
                    <a:pt x="1474" y="16"/>
                  </a:lnTo>
                  <a:lnTo>
                    <a:pt x="1490" y="16"/>
                  </a:lnTo>
                  <a:lnTo>
                    <a:pt x="1506" y="8"/>
                  </a:lnTo>
                  <a:lnTo>
                    <a:pt x="1522" y="0"/>
                  </a:lnTo>
                  <a:lnTo>
                    <a:pt x="1546" y="0"/>
                  </a:lnTo>
                  <a:lnTo>
                    <a:pt x="1562" y="0"/>
                  </a:lnTo>
                  <a:lnTo>
                    <a:pt x="1578" y="0"/>
                  </a:lnTo>
                  <a:lnTo>
                    <a:pt x="1594" y="0"/>
                  </a:lnTo>
                  <a:lnTo>
                    <a:pt x="1610" y="0"/>
                  </a:lnTo>
                  <a:lnTo>
                    <a:pt x="1626" y="0"/>
                  </a:lnTo>
                  <a:lnTo>
                    <a:pt x="1650" y="0"/>
                  </a:lnTo>
                  <a:lnTo>
                    <a:pt x="1666" y="0"/>
                  </a:lnTo>
                  <a:lnTo>
                    <a:pt x="1682" y="8"/>
                  </a:lnTo>
                  <a:lnTo>
                    <a:pt x="1698" y="16"/>
                  </a:lnTo>
                  <a:lnTo>
                    <a:pt x="1714" y="16"/>
                  </a:lnTo>
                  <a:lnTo>
                    <a:pt x="1738" y="24"/>
                  </a:lnTo>
                  <a:lnTo>
                    <a:pt x="1754" y="32"/>
                  </a:lnTo>
                  <a:lnTo>
                    <a:pt x="1770" y="40"/>
                  </a:lnTo>
                  <a:lnTo>
                    <a:pt x="1786" y="48"/>
                  </a:lnTo>
                  <a:lnTo>
                    <a:pt x="1802" y="56"/>
                  </a:lnTo>
                  <a:lnTo>
                    <a:pt x="1818" y="72"/>
                  </a:lnTo>
                  <a:lnTo>
                    <a:pt x="1842" y="80"/>
                  </a:lnTo>
                  <a:lnTo>
                    <a:pt x="1858" y="96"/>
                  </a:lnTo>
                  <a:lnTo>
                    <a:pt x="1874" y="104"/>
                  </a:lnTo>
                  <a:lnTo>
                    <a:pt x="1890" y="120"/>
                  </a:lnTo>
                  <a:lnTo>
                    <a:pt x="1906" y="136"/>
                  </a:lnTo>
                  <a:lnTo>
                    <a:pt x="1922" y="152"/>
                  </a:lnTo>
                  <a:lnTo>
                    <a:pt x="1946" y="168"/>
                  </a:lnTo>
                  <a:lnTo>
                    <a:pt x="1962" y="184"/>
                  </a:lnTo>
                  <a:lnTo>
                    <a:pt x="1978" y="200"/>
                  </a:lnTo>
                  <a:lnTo>
                    <a:pt x="1994" y="216"/>
                  </a:lnTo>
                  <a:lnTo>
                    <a:pt x="2010" y="232"/>
                  </a:lnTo>
                  <a:lnTo>
                    <a:pt x="2026" y="257"/>
                  </a:lnTo>
                  <a:lnTo>
                    <a:pt x="2051" y="273"/>
                  </a:lnTo>
                  <a:lnTo>
                    <a:pt x="2067" y="297"/>
                  </a:lnTo>
                  <a:lnTo>
                    <a:pt x="2083" y="313"/>
                  </a:lnTo>
                  <a:lnTo>
                    <a:pt x="2099" y="337"/>
                  </a:lnTo>
                  <a:lnTo>
                    <a:pt x="2115" y="361"/>
                  </a:lnTo>
                  <a:lnTo>
                    <a:pt x="2131" y="377"/>
                  </a:lnTo>
                  <a:lnTo>
                    <a:pt x="2155" y="401"/>
                  </a:lnTo>
                  <a:lnTo>
                    <a:pt x="2171" y="425"/>
                  </a:lnTo>
                  <a:lnTo>
                    <a:pt x="2187" y="449"/>
                  </a:lnTo>
                  <a:lnTo>
                    <a:pt x="2203" y="473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99" name="Freeform 118"/>
            <p:cNvSpPr>
              <a:spLocks/>
            </p:cNvSpPr>
            <p:nvPr/>
          </p:nvSpPr>
          <p:spPr bwMode="auto">
            <a:xfrm>
              <a:off x="5437188" y="2798320"/>
              <a:ext cx="2020888" cy="2392363"/>
            </a:xfrm>
            <a:custGeom>
              <a:avLst/>
              <a:gdLst/>
              <a:ahLst/>
              <a:cxnLst>
                <a:cxn ang="0">
                  <a:pos x="16" y="24"/>
                </a:cxn>
                <a:cxn ang="0">
                  <a:pos x="56" y="72"/>
                </a:cxn>
                <a:cxn ang="0">
                  <a:pos x="88" y="120"/>
                </a:cxn>
                <a:cxn ang="0">
                  <a:pos x="120" y="176"/>
                </a:cxn>
                <a:cxn ang="0">
                  <a:pos x="160" y="224"/>
                </a:cxn>
                <a:cxn ang="0">
                  <a:pos x="192" y="280"/>
                </a:cxn>
                <a:cxn ang="0">
                  <a:pos x="224" y="336"/>
                </a:cxn>
                <a:cxn ang="0">
                  <a:pos x="264" y="385"/>
                </a:cxn>
                <a:cxn ang="0">
                  <a:pos x="296" y="441"/>
                </a:cxn>
                <a:cxn ang="0">
                  <a:pos x="328" y="489"/>
                </a:cxn>
                <a:cxn ang="0">
                  <a:pos x="368" y="545"/>
                </a:cxn>
                <a:cxn ang="0">
                  <a:pos x="400" y="601"/>
                </a:cxn>
                <a:cxn ang="0">
                  <a:pos x="432" y="649"/>
                </a:cxn>
                <a:cxn ang="0">
                  <a:pos x="472" y="697"/>
                </a:cxn>
                <a:cxn ang="0">
                  <a:pos x="504" y="753"/>
                </a:cxn>
                <a:cxn ang="0">
                  <a:pos x="536" y="801"/>
                </a:cxn>
                <a:cxn ang="0">
                  <a:pos x="576" y="849"/>
                </a:cxn>
                <a:cxn ang="0">
                  <a:pos x="609" y="889"/>
                </a:cxn>
                <a:cxn ang="0">
                  <a:pos x="641" y="938"/>
                </a:cxn>
                <a:cxn ang="0">
                  <a:pos x="681" y="986"/>
                </a:cxn>
                <a:cxn ang="0">
                  <a:pos x="713" y="1026"/>
                </a:cxn>
                <a:cxn ang="0">
                  <a:pos x="745" y="1066"/>
                </a:cxn>
                <a:cxn ang="0">
                  <a:pos x="785" y="1106"/>
                </a:cxn>
                <a:cxn ang="0">
                  <a:pos x="817" y="1146"/>
                </a:cxn>
                <a:cxn ang="0">
                  <a:pos x="849" y="1178"/>
                </a:cxn>
                <a:cxn ang="0">
                  <a:pos x="889" y="1218"/>
                </a:cxn>
                <a:cxn ang="0">
                  <a:pos x="921" y="1250"/>
                </a:cxn>
                <a:cxn ang="0">
                  <a:pos x="953" y="1282"/>
                </a:cxn>
                <a:cxn ang="0">
                  <a:pos x="993" y="1314"/>
                </a:cxn>
                <a:cxn ang="0">
                  <a:pos x="1025" y="1338"/>
                </a:cxn>
                <a:cxn ang="0">
                  <a:pos x="1057" y="1370"/>
                </a:cxn>
                <a:cxn ang="0">
                  <a:pos x="1097" y="1394"/>
                </a:cxn>
                <a:cxn ang="0">
                  <a:pos x="1129" y="1418"/>
                </a:cxn>
                <a:cxn ang="0">
                  <a:pos x="1161" y="1442"/>
                </a:cxn>
                <a:cxn ang="0">
                  <a:pos x="1201" y="1467"/>
                </a:cxn>
                <a:cxn ang="0">
                  <a:pos x="1233" y="1483"/>
                </a:cxn>
                <a:cxn ang="0">
                  <a:pos x="1273" y="1507"/>
                </a:cxn>
              </a:cxnLst>
              <a:rect l="0" t="0" r="r" b="b"/>
              <a:pathLst>
                <a:path w="1273" h="1507">
                  <a:moveTo>
                    <a:pt x="0" y="0"/>
                  </a:moveTo>
                  <a:lnTo>
                    <a:pt x="16" y="24"/>
                  </a:lnTo>
                  <a:lnTo>
                    <a:pt x="32" y="48"/>
                  </a:lnTo>
                  <a:lnTo>
                    <a:pt x="56" y="72"/>
                  </a:lnTo>
                  <a:lnTo>
                    <a:pt x="72" y="96"/>
                  </a:lnTo>
                  <a:lnTo>
                    <a:pt x="88" y="120"/>
                  </a:lnTo>
                  <a:lnTo>
                    <a:pt x="104" y="152"/>
                  </a:lnTo>
                  <a:lnTo>
                    <a:pt x="120" y="176"/>
                  </a:lnTo>
                  <a:lnTo>
                    <a:pt x="136" y="200"/>
                  </a:lnTo>
                  <a:lnTo>
                    <a:pt x="160" y="224"/>
                  </a:lnTo>
                  <a:lnTo>
                    <a:pt x="176" y="256"/>
                  </a:lnTo>
                  <a:lnTo>
                    <a:pt x="192" y="280"/>
                  </a:lnTo>
                  <a:lnTo>
                    <a:pt x="208" y="304"/>
                  </a:lnTo>
                  <a:lnTo>
                    <a:pt x="224" y="336"/>
                  </a:lnTo>
                  <a:lnTo>
                    <a:pt x="240" y="361"/>
                  </a:lnTo>
                  <a:lnTo>
                    <a:pt x="264" y="385"/>
                  </a:lnTo>
                  <a:lnTo>
                    <a:pt x="280" y="417"/>
                  </a:lnTo>
                  <a:lnTo>
                    <a:pt x="296" y="441"/>
                  </a:lnTo>
                  <a:lnTo>
                    <a:pt x="312" y="465"/>
                  </a:lnTo>
                  <a:lnTo>
                    <a:pt x="328" y="489"/>
                  </a:lnTo>
                  <a:lnTo>
                    <a:pt x="344" y="521"/>
                  </a:lnTo>
                  <a:lnTo>
                    <a:pt x="368" y="545"/>
                  </a:lnTo>
                  <a:lnTo>
                    <a:pt x="384" y="569"/>
                  </a:lnTo>
                  <a:lnTo>
                    <a:pt x="400" y="601"/>
                  </a:lnTo>
                  <a:lnTo>
                    <a:pt x="416" y="625"/>
                  </a:lnTo>
                  <a:lnTo>
                    <a:pt x="432" y="649"/>
                  </a:lnTo>
                  <a:lnTo>
                    <a:pt x="456" y="673"/>
                  </a:lnTo>
                  <a:lnTo>
                    <a:pt x="472" y="697"/>
                  </a:lnTo>
                  <a:lnTo>
                    <a:pt x="488" y="721"/>
                  </a:lnTo>
                  <a:lnTo>
                    <a:pt x="504" y="753"/>
                  </a:lnTo>
                  <a:lnTo>
                    <a:pt x="520" y="777"/>
                  </a:lnTo>
                  <a:lnTo>
                    <a:pt x="536" y="801"/>
                  </a:lnTo>
                  <a:lnTo>
                    <a:pt x="560" y="825"/>
                  </a:lnTo>
                  <a:lnTo>
                    <a:pt x="576" y="849"/>
                  </a:lnTo>
                  <a:lnTo>
                    <a:pt x="592" y="873"/>
                  </a:lnTo>
                  <a:lnTo>
                    <a:pt x="609" y="889"/>
                  </a:lnTo>
                  <a:lnTo>
                    <a:pt x="625" y="914"/>
                  </a:lnTo>
                  <a:lnTo>
                    <a:pt x="641" y="938"/>
                  </a:lnTo>
                  <a:lnTo>
                    <a:pt x="665" y="962"/>
                  </a:lnTo>
                  <a:lnTo>
                    <a:pt x="681" y="986"/>
                  </a:lnTo>
                  <a:lnTo>
                    <a:pt x="697" y="1002"/>
                  </a:lnTo>
                  <a:lnTo>
                    <a:pt x="713" y="1026"/>
                  </a:lnTo>
                  <a:lnTo>
                    <a:pt x="729" y="1050"/>
                  </a:lnTo>
                  <a:lnTo>
                    <a:pt x="745" y="1066"/>
                  </a:lnTo>
                  <a:lnTo>
                    <a:pt x="769" y="1090"/>
                  </a:lnTo>
                  <a:lnTo>
                    <a:pt x="785" y="1106"/>
                  </a:lnTo>
                  <a:lnTo>
                    <a:pt x="801" y="1122"/>
                  </a:lnTo>
                  <a:lnTo>
                    <a:pt x="817" y="1146"/>
                  </a:lnTo>
                  <a:lnTo>
                    <a:pt x="833" y="1162"/>
                  </a:lnTo>
                  <a:lnTo>
                    <a:pt x="849" y="1178"/>
                  </a:lnTo>
                  <a:lnTo>
                    <a:pt x="873" y="1202"/>
                  </a:lnTo>
                  <a:lnTo>
                    <a:pt x="889" y="1218"/>
                  </a:lnTo>
                  <a:lnTo>
                    <a:pt x="905" y="1234"/>
                  </a:lnTo>
                  <a:lnTo>
                    <a:pt x="921" y="1250"/>
                  </a:lnTo>
                  <a:lnTo>
                    <a:pt x="937" y="1266"/>
                  </a:lnTo>
                  <a:lnTo>
                    <a:pt x="953" y="1282"/>
                  </a:lnTo>
                  <a:lnTo>
                    <a:pt x="977" y="1298"/>
                  </a:lnTo>
                  <a:lnTo>
                    <a:pt x="993" y="1314"/>
                  </a:lnTo>
                  <a:lnTo>
                    <a:pt x="1009" y="1330"/>
                  </a:lnTo>
                  <a:lnTo>
                    <a:pt x="1025" y="1338"/>
                  </a:lnTo>
                  <a:lnTo>
                    <a:pt x="1041" y="1354"/>
                  </a:lnTo>
                  <a:lnTo>
                    <a:pt x="1057" y="1370"/>
                  </a:lnTo>
                  <a:lnTo>
                    <a:pt x="1081" y="1378"/>
                  </a:lnTo>
                  <a:lnTo>
                    <a:pt x="1097" y="1394"/>
                  </a:lnTo>
                  <a:lnTo>
                    <a:pt x="1113" y="1410"/>
                  </a:lnTo>
                  <a:lnTo>
                    <a:pt x="1129" y="1418"/>
                  </a:lnTo>
                  <a:lnTo>
                    <a:pt x="1145" y="1434"/>
                  </a:lnTo>
                  <a:lnTo>
                    <a:pt x="1161" y="1442"/>
                  </a:lnTo>
                  <a:lnTo>
                    <a:pt x="1185" y="1450"/>
                  </a:lnTo>
                  <a:lnTo>
                    <a:pt x="1201" y="1467"/>
                  </a:lnTo>
                  <a:lnTo>
                    <a:pt x="1217" y="1475"/>
                  </a:lnTo>
                  <a:lnTo>
                    <a:pt x="1233" y="1483"/>
                  </a:lnTo>
                  <a:lnTo>
                    <a:pt x="1249" y="1491"/>
                  </a:lnTo>
                  <a:lnTo>
                    <a:pt x="1273" y="1507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0" name="Freeform 119"/>
            <p:cNvSpPr>
              <a:spLocks/>
            </p:cNvSpPr>
            <p:nvPr/>
          </p:nvSpPr>
          <p:spPr bwMode="auto">
            <a:xfrm>
              <a:off x="1939926" y="2047433"/>
              <a:ext cx="3497263" cy="3001963"/>
            </a:xfrm>
            <a:custGeom>
              <a:avLst/>
              <a:gdLst/>
              <a:ahLst/>
              <a:cxnLst>
                <a:cxn ang="0">
                  <a:pos x="32" y="1867"/>
                </a:cxn>
                <a:cxn ang="0">
                  <a:pos x="80" y="1827"/>
                </a:cxn>
                <a:cxn ang="0">
                  <a:pos x="136" y="1787"/>
                </a:cxn>
                <a:cxn ang="0">
                  <a:pos x="184" y="1739"/>
                </a:cxn>
                <a:cxn ang="0">
                  <a:pos x="240" y="1691"/>
                </a:cxn>
                <a:cxn ang="0">
                  <a:pos x="288" y="1635"/>
                </a:cxn>
                <a:cxn ang="0">
                  <a:pos x="344" y="1579"/>
                </a:cxn>
                <a:cxn ang="0">
                  <a:pos x="392" y="1523"/>
                </a:cxn>
                <a:cxn ang="0">
                  <a:pos x="448" y="1459"/>
                </a:cxn>
                <a:cxn ang="0">
                  <a:pos x="496" y="1387"/>
                </a:cxn>
                <a:cxn ang="0">
                  <a:pos x="553" y="1322"/>
                </a:cxn>
                <a:cxn ang="0">
                  <a:pos x="601" y="1250"/>
                </a:cxn>
                <a:cxn ang="0">
                  <a:pos x="657" y="1170"/>
                </a:cxn>
                <a:cxn ang="0">
                  <a:pos x="705" y="1098"/>
                </a:cxn>
                <a:cxn ang="0">
                  <a:pos x="761" y="1018"/>
                </a:cxn>
                <a:cxn ang="0">
                  <a:pos x="809" y="938"/>
                </a:cxn>
                <a:cxn ang="0">
                  <a:pos x="865" y="858"/>
                </a:cxn>
                <a:cxn ang="0">
                  <a:pos x="921" y="777"/>
                </a:cxn>
                <a:cxn ang="0">
                  <a:pos x="969" y="697"/>
                </a:cxn>
                <a:cxn ang="0">
                  <a:pos x="1025" y="625"/>
                </a:cxn>
                <a:cxn ang="0">
                  <a:pos x="1073" y="545"/>
                </a:cxn>
                <a:cxn ang="0">
                  <a:pos x="1129" y="473"/>
                </a:cxn>
                <a:cxn ang="0">
                  <a:pos x="1177" y="401"/>
                </a:cxn>
                <a:cxn ang="0">
                  <a:pos x="1233" y="337"/>
                </a:cxn>
                <a:cxn ang="0">
                  <a:pos x="1281" y="273"/>
                </a:cxn>
                <a:cxn ang="0">
                  <a:pos x="1338" y="216"/>
                </a:cxn>
                <a:cxn ang="0">
                  <a:pos x="1386" y="168"/>
                </a:cxn>
                <a:cxn ang="0">
                  <a:pos x="1442" y="120"/>
                </a:cxn>
                <a:cxn ang="0">
                  <a:pos x="1490" y="80"/>
                </a:cxn>
                <a:cxn ang="0">
                  <a:pos x="1546" y="48"/>
                </a:cxn>
                <a:cxn ang="0">
                  <a:pos x="1594" y="24"/>
                </a:cxn>
                <a:cxn ang="0">
                  <a:pos x="1650" y="8"/>
                </a:cxn>
                <a:cxn ang="0">
                  <a:pos x="1698" y="0"/>
                </a:cxn>
                <a:cxn ang="0">
                  <a:pos x="1754" y="0"/>
                </a:cxn>
                <a:cxn ang="0">
                  <a:pos x="1802" y="0"/>
                </a:cxn>
                <a:cxn ang="0">
                  <a:pos x="1858" y="16"/>
                </a:cxn>
                <a:cxn ang="0">
                  <a:pos x="1906" y="40"/>
                </a:cxn>
                <a:cxn ang="0">
                  <a:pos x="1962" y="72"/>
                </a:cxn>
                <a:cxn ang="0">
                  <a:pos x="2010" y="104"/>
                </a:cxn>
                <a:cxn ang="0">
                  <a:pos x="2067" y="152"/>
                </a:cxn>
                <a:cxn ang="0">
                  <a:pos x="2115" y="200"/>
                </a:cxn>
                <a:cxn ang="0">
                  <a:pos x="2171" y="257"/>
                </a:cxn>
              </a:cxnLst>
              <a:rect l="0" t="0" r="r" b="b"/>
              <a:pathLst>
                <a:path w="2203" h="1891">
                  <a:moveTo>
                    <a:pt x="0" y="1891"/>
                  </a:moveTo>
                  <a:lnTo>
                    <a:pt x="16" y="1883"/>
                  </a:lnTo>
                  <a:lnTo>
                    <a:pt x="32" y="1867"/>
                  </a:lnTo>
                  <a:lnTo>
                    <a:pt x="48" y="1851"/>
                  </a:lnTo>
                  <a:lnTo>
                    <a:pt x="64" y="1843"/>
                  </a:lnTo>
                  <a:lnTo>
                    <a:pt x="80" y="1827"/>
                  </a:lnTo>
                  <a:lnTo>
                    <a:pt x="104" y="1811"/>
                  </a:lnTo>
                  <a:lnTo>
                    <a:pt x="120" y="1803"/>
                  </a:lnTo>
                  <a:lnTo>
                    <a:pt x="136" y="1787"/>
                  </a:lnTo>
                  <a:lnTo>
                    <a:pt x="152" y="1771"/>
                  </a:lnTo>
                  <a:lnTo>
                    <a:pt x="168" y="1755"/>
                  </a:lnTo>
                  <a:lnTo>
                    <a:pt x="184" y="1739"/>
                  </a:lnTo>
                  <a:lnTo>
                    <a:pt x="208" y="1723"/>
                  </a:lnTo>
                  <a:lnTo>
                    <a:pt x="224" y="1707"/>
                  </a:lnTo>
                  <a:lnTo>
                    <a:pt x="240" y="1691"/>
                  </a:lnTo>
                  <a:lnTo>
                    <a:pt x="256" y="1675"/>
                  </a:lnTo>
                  <a:lnTo>
                    <a:pt x="272" y="1651"/>
                  </a:lnTo>
                  <a:lnTo>
                    <a:pt x="288" y="1635"/>
                  </a:lnTo>
                  <a:lnTo>
                    <a:pt x="312" y="1619"/>
                  </a:lnTo>
                  <a:lnTo>
                    <a:pt x="328" y="1595"/>
                  </a:lnTo>
                  <a:lnTo>
                    <a:pt x="344" y="1579"/>
                  </a:lnTo>
                  <a:lnTo>
                    <a:pt x="360" y="1563"/>
                  </a:lnTo>
                  <a:lnTo>
                    <a:pt x="376" y="1539"/>
                  </a:lnTo>
                  <a:lnTo>
                    <a:pt x="392" y="1523"/>
                  </a:lnTo>
                  <a:lnTo>
                    <a:pt x="416" y="1499"/>
                  </a:lnTo>
                  <a:lnTo>
                    <a:pt x="432" y="1475"/>
                  </a:lnTo>
                  <a:lnTo>
                    <a:pt x="448" y="1459"/>
                  </a:lnTo>
                  <a:lnTo>
                    <a:pt x="464" y="1435"/>
                  </a:lnTo>
                  <a:lnTo>
                    <a:pt x="480" y="1411"/>
                  </a:lnTo>
                  <a:lnTo>
                    <a:pt x="496" y="1387"/>
                  </a:lnTo>
                  <a:lnTo>
                    <a:pt x="520" y="1362"/>
                  </a:lnTo>
                  <a:lnTo>
                    <a:pt x="536" y="1346"/>
                  </a:lnTo>
                  <a:lnTo>
                    <a:pt x="553" y="1322"/>
                  </a:lnTo>
                  <a:lnTo>
                    <a:pt x="569" y="1298"/>
                  </a:lnTo>
                  <a:lnTo>
                    <a:pt x="585" y="1274"/>
                  </a:lnTo>
                  <a:lnTo>
                    <a:pt x="601" y="1250"/>
                  </a:lnTo>
                  <a:lnTo>
                    <a:pt x="625" y="1226"/>
                  </a:lnTo>
                  <a:lnTo>
                    <a:pt x="641" y="1194"/>
                  </a:lnTo>
                  <a:lnTo>
                    <a:pt x="657" y="1170"/>
                  </a:lnTo>
                  <a:lnTo>
                    <a:pt x="673" y="1146"/>
                  </a:lnTo>
                  <a:lnTo>
                    <a:pt x="689" y="1122"/>
                  </a:lnTo>
                  <a:lnTo>
                    <a:pt x="705" y="1098"/>
                  </a:lnTo>
                  <a:lnTo>
                    <a:pt x="729" y="1074"/>
                  </a:lnTo>
                  <a:lnTo>
                    <a:pt x="745" y="1042"/>
                  </a:lnTo>
                  <a:lnTo>
                    <a:pt x="761" y="1018"/>
                  </a:lnTo>
                  <a:lnTo>
                    <a:pt x="777" y="994"/>
                  </a:lnTo>
                  <a:lnTo>
                    <a:pt x="793" y="962"/>
                  </a:lnTo>
                  <a:lnTo>
                    <a:pt x="809" y="938"/>
                  </a:lnTo>
                  <a:lnTo>
                    <a:pt x="833" y="914"/>
                  </a:lnTo>
                  <a:lnTo>
                    <a:pt x="849" y="890"/>
                  </a:lnTo>
                  <a:lnTo>
                    <a:pt x="865" y="858"/>
                  </a:lnTo>
                  <a:lnTo>
                    <a:pt x="881" y="834"/>
                  </a:lnTo>
                  <a:lnTo>
                    <a:pt x="897" y="809"/>
                  </a:lnTo>
                  <a:lnTo>
                    <a:pt x="921" y="777"/>
                  </a:lnTo>
                  <a:lnTo>
                    <a:pt x="937" y="753"/>
                  </a:lnTo>
                  <a:lnTo>
                    <a:pt x="953" y="729"/>
                  </a:lnTo>
                  <a:lnTo>
                    <a:pt x="969" y="697"/>
                  </a:lnTo>
                  <a:lnTo>
                    <a:pt x="985" y="673"/>
                  </a:lnTo>
                  <a:lnTo>
                    <a:pt x="1001" y="649"/>
                  </a:lnTo>
                  <a:lnTo>
                    <a:pt x="1025" y="625"/>
                  </a:lnTo>
                  <a:lnTo>
                    <a:pt x="1041" y="593"/>
                  </a:lnTo>
                  <a:lnTo>
                    <a:pt x="1057" y="569"/>
                  </a:lnTo>
                  <a:lnTo>
                    <a:pt x="1073" y="545"/>
                  </a:lnTo>
                  <a:lnTo>
                    <a:pt x="1089" y="521"/>
                  </a:lnTo>
                  <a:lnTo>
                    <a:pt x="1105" y="497"/>
                  </a:lnTo>
                  <a:lnTo>
                    <a:pt x="1129" y="473"/>
                  </a:lnTo>
                  <a:lnTo>
                    <a:pt x="1145" y="449"/>
                  </a:lnTo>
                  <a:lnTo>
                    <a:pt x="1161" y="425"/>
                  </a:lnTo>
                  <a:lnTo>
                    <a:pt x="1177" y="401"/>
                  </a:lnTo>
                  <a:lnTo>
                    <a:pt x="1193" y="377"/>
                  </a:lnTo>
                  <a:lnTo>
                    <a:pt x="1209" y="361"/>
                  </a:lnTo>
                  <a:lnTo>
                    <a:pt x="1233" y="337"/>
                  </a:lnTo>
                  <a:lnTo>
                    <a:pt x="1249" y="313"/>
                  </a:lnTo>
                  <a:lnTo>
                    <a:pt x="1265" y="297"/>
                  </a:lnTo>
                  <a:lnTo>
                    <a:pt x="1281" y="273"/>
                  </a:lnTo>
                  <a:lnTo>
                    <a:pt x="1298" y="257"/>
                  </a:lnTo>
                  <a:lnTo>
                    <a:pt x="1314" y="232"/>
                  </a:lnTo>
                  <a:lnTo>
                    <a:pt x="1338" y="216"/>
                  </a:lnTo>
                  <a:lnTo>
                    <a:pt x="1354" y="200"/>
                  </a:lnTo>
                  <a:lnTo>
                    <a:pt x="1370" y="184"/>
                  </a:lnTo>
                  <a:lnTo>
                    <a:pt x="1386" y="168"/>
                  </a:lnTo>
                  <a:lnTo>
                    <a:pt x="1402" y="152"/>
                  </a:lnTo>
                  <a:lnTo>
                    <a:pt x="1418" y="136"/>
                  </a:lnTo>
                  <a:lnTo>
                    <a:pt x="1442" y="120"/>
                  </a:lnTo>
                  <a:lnTo>
                    <a:pt x="1458" y="104"/>
                  </a:lnTo>
                  <a:lnTo>
                    <a:pt x="1474" y="96"/>
                  </a:lnTo>
                  <a:lnTo>
                    <a:pt x="1490" y="80"/>
                  </a:lnTo>
                  <a:lnTo>
                    <a:pt x="1506" y="72"/>
                  </a:lnTo>
                  <a:lnTo>
                    <a:pt x="1522" y="56"/>
                  </a:lnTo>
                  <a:lnTo>
                    <a:pt x="1546" y="48"/>
                  </a:lnTo>
                  <a:lnTo>
                    <a:pt x="1562" y="40"/>
                  </a:lnTo>
                  <a:lnTo>
                    <a:pt x="1578" y="32"/>
                  </a:lnTo>
                  <a:lnTo>
                    <a:pt x="1594" y="24"/>
                  </a:lnTo>
                  <a:lnTo>
                    <a:pt x="1610" y="16"/>
                  </a:lnTo>
                  <a:lnTo>
                    <a:pt x="1626" y="16"/>
                  </a:lnTo>
                  <a:lnTo>
                    <a:pt x="1650" y="8"/>
                  </a:lnTo>
                  <a:lnTo>
                    <a:pt x="1666" y="0"/>
                  </a:lnTo>
                  <a:lnTo>
                    <a:pt x="1682" y="0"/>
                  </a:lnTo>
                  <a:lnTo>
                    <a:pt x="1698" y="0"/>
                  </a:lnTo>
                  <a:lnTo>
                    <a:pt x="1714" y="0"/>
                  </a:lnTo>
                  <a:lnTo>
                    <a:pt x="1738" y="0"/>
                  </a:lnTo>
                  <a:lnTo>
                    <a:pt x="1754" y="0"/>
                  </a:lnTo>
                  <a:lnTo>
                    <a:pt x="1770" y="0"/>
                  </a:lnTo>
                  <a:lnTo>
                    <a:pt x="1786" y="0"/>
                  </a:lnTo>
                  <a:lnTo>
                    <a:pt x="1802" y="0"/>
                  </a:lnTo>
                  <a:lnTo>
                    <a:pt x="1818" y="8"/>
                  </a:lnTo>
                  <a:lnTo>
                    <a:pt x="1842" y="16"/>
                  </a:lnTo>
                  <a:lnTo>
                    <a:pt x="1858" y="16"/>
                  </a:lnTo>
                  <a:lnTo>
                    <a:pt x="1874" y="24"/>
                  </a:lnTo>
                  <a:lnTo>
                    <a:pt x="1890" y="32"/>
                  </a:lnTo>
                  <a:lnTo>
                    <a:pt x="1906" y="40"/>
                  </a:lnTo>
                  <a:lnTo>
                    <a:pt x="1922" y="48"/>
                  </a:lnTo>
                  <a:lnTo>
                    <a:pt x="1946" y="56"/>
                  </a:lnTo>
                  <a:lnTo>
                    <a:pt x="1962" y="72"/>
                  </a:lnTo>
                  <a:lnTo>
                    <a:pt x="1978" y="80"/>
                  </a:lnTo>
                  <a:lnTo>
                    <a:pt x="1994" y="96"/>
                  </a:lnTo>
                  <a:lnTo>
                    <a:pt x="2010" y="104"/>
                  </a:lnTo>
                  <a:lnTo>
                    <a:pt x="2026" y="120"/>
                  </a:lnTo>
                  <a:lnTo>
                    <a:pt x="2051" y="136"/>
                  </a:lnTo>
                  <a:lnTo>
                    <a:pt x="2067" y="152"/>
                  </a:lnTo>
                  <a:lnTo>
                    <a:pt x="2083" y="168"/>
                  </a:lnTo>
                  <a:lnTo>
                    <a:pt x="2099" y="184"/>
                  </a:lnTo>
                  <a:lnTo>
                    <a:pt x="2115" y="200"/>
                  </a:lnTo>
                  <a:lnTo>
                    <a:pt x="2131" y="216"/>
                  </a:lnTo>
                  <a:lnTo>
                    <a:pt x="2155" y="232"/>
                  </a:lnTo>
                  <a:lnTo>
                    <a:pt x="2171" y="257"/>
                  </a:lnTo>
                  <a:lnTo>
                    <a:pt x="2187" y="273"/>
                  </a:lnTo>
                  <a:lnTo>
                    <a:pt x="2203" y="297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1" name="Freeform 120"/>
            <p:cNvSpPr>
              <a:spLocks/>
            </p:cNvSpPr>
            <p:nvPr/>
          </p:nvSpPr>
          <p:spPr bwMode="auto">
            <a:xfrm>
              <a:off x="5437188" y="2518920"/>
              <a:ext cx="2020888" cy="2530475"/>
            </a:xfrm>
            <a:custGeom>
              <a:avLst/>
              <a:gdLst/>
              <a:ahLst/>
              <a:cxnLst>
                <a:cxn ang="0">
                  <a:pos x="16" y="16"/>
                </a:cxn>
                <a:cxn ang="0">
                  <a:pos x="56" y="64"/>
                </a:cxn>
                <a:cxn ang="0">
                  <a:pos x="88" y="104"/>
                </a:cxn>
                <a:cxn ang="0">
                  <a:pos x="120" y="152"/>
                </a:cxn>
                <a:cxn ang="0">
                  <a:pos x="160" y="200"/>
                </a:cxn>
                <a:cxn ang="0">
                  <a:pos x="192" y="248"/>
                </a:cxn>
                <a:cxn ang="0">
                  <a:pos x="224" y="296"/>
                </a:cxn>
                <a:cxn ang="0">
                  <a:pos x="264" y="352"/>
                </a:cxn>
                <a:cxn ang="0">
                  <a:pos x="296" y="400"/>
                </a:cxn>
                <a:cxn ang="0">
                  <a:pos x="328" y="456"/>
                </a:cxn>
                <a:cxn ang="0">
                  <a:pos x="368" y="512"/>
                </a:cxn>
                <a:cxn ang="0">
                  <a:pos x="400" y="561"/>
                </a:cxn>
                <a:cxn ang="0">
                  <a:pos x="432" y="617"/>
                </a:cxn>
                <a:cxn ang="0">
                  <a:pos x="472" y="665"/>
                </a:cxn>
                <a:cxn ang="0">
                  <a:pos x="504" y="721"/>
                </a:cxn>
                <a:cxn ang="0">
                  <a:pos x="536" y="777"/>
                </a:cxn>
                <a:cxn ang="0">
                  <a:pos x="576" y="825"/>
                </a:cxn>
                <a:cxn ang="0">
                  <a:pos x="609" y="873"/>
                </a:cxn>
                <a:cxn ang="0">
                  <a:pos x="641" y="929"/>
                </a:cxn>
                <a:cxn ang="0">
                  <a:pos x="681" y="977"/>
                </a:cxn>
                <a:cxn ang="0">
                  <a:pos x="713" y="1025"/>
                </a:cxn>
                <a:cxn ang="0">
                  <a:pos x="745" y="1065"/>
                </a:cxn>
                <a:cxn ang="0">
                  <a:pos x="785" y="1114"/>
                </a:cxn>
                <a:cxn ang="0">
                  <a:pos x="817" y="1162"/>
                </a:cxn>
                <a:cxn ang="0">
                  <a:pos x="849" y="1202"/>
                </a:cxn>
                <a:cxn ang="0">
                  <a:pos x="889" y="1242"/>
                </a:cxn>
                <a:cxn ang="0">
                  <a:pos x="921" y="1282"/>
                </a:cxn>
                <a:cxn ang="0">
                  <a:pos x="953" y="1322"/>
                </a:cxn>
                <a:cxn ang="0">
                  <a:pos x="993" y="1354"/>
                </a:cxn>
                <a:cxn ang="0">
                  <a:pos x="1025" y="1394"/>
                </a:cxn>
                <a:cxn ang="0">
                  <a:pos x="1057" y="1426"/>
                </a:cxn>
                <a:cxn ang="0">
                  <a:pos x="1097" y="1458"/>
                </a:cxn>
                <a:cxn ang="0">
                  <a:pos x="1129" y="1490"/>
                </a:cxn>
                <a:cxn ang="0">
                  <a:pos x="1161" y="1514"/>
                </a:cxn>
                <a:cxn ang="0">
                  <a:pos x="1201" y="1546"/>
                </a:cxn>
                <a:cxn ang="0">
                  <a:pos x="1233" y="1570"/>
                </a:cxn>
                <a:cxn ang="0">
                  <a:pos x="1273" y="1594"/>
                </a:cxn>
              </a:cxnLst>
              <a:rect l="0" t="0" r="r" b="b"/>
              <a:pathLst>
                <a:path w="1273" h="1594">
                  <a:moveTo>
                    <a:pt x="0" y="0"/>
                  </a:moveTo>
                  <a:lnTo>
                    <a:pt x="16" y="16"/>
                  </a:lnTo>
                  <a:lnTo>
                    <a:pt x="32" y="40"/>
                  </a:lnTo>
                  <a:lnTo>
                    <a:pt x="56" y="64"/>
                  </a:lnTo>
                  <a:lnTo>
                    <a:pt x="72" y="80"/>
                  </a:lnTo>
                  <a:lnTo>
                    <a:pt x="88" y="104"/>
                  </a:lnTo>
                  <a:lnTo>
                    <a:pt x="104" y="128"/>
                  </a:lnTo>
                  <a:lnTo>
                    <a:pt x="120" y="152"/>
                  </a:lnTo>
                  <a:lnTo>
                    <a:pt x="136" y="176"/>
                  </a:lnTo>
                  <a:lnTo>
                    <a:pt x="160" y="200"/>
                  </a:lnTo>
                  <a:lnTo>
                    <a:pt x="176" y="224"/>
                  </a:lnTo>
                  <a:lnTo>
                    <a:pt x="192" y="248"/>
                  </a:lnTo>
                  <a:lnTo>
                    <a:pt x="208" y="272"/>
                  </a:lnTo>
                  <a:lnTo>
                    <a:pt x="224" y="296"/>
                  </a:lnTo>
                  <a:lnTo>
                    <a:pt x="240" y="328"/>
                  </a:lnTo>
                  <a:lnTo>
                    <a:pt x="264" y="352"/>
                  </a:lnTo>
                  <a:lnTo>
                    <a:pt x="280" y="376"/>
                  </a:lnTo>
                  <a:lnTo>
                    <a:pt x="296" y="400"/>
                  </a:lnTo>
                  <a:lnTo>
                    <a:pt x="312" y="432"/>
                  </a:lnTo>
                  <a:lnTo>
                    <a:pt x="328" y="456"/>
                  </a:lnTo>
                  <a:lnTo>
                    <a:pt x="344" y="480"/>
                  </a:lnTo>
                  <a:lnTo>
                    <a:pt x="368" y="512"/>
                  </a:lnTo>
                  <a:lnTo>
                    <a:pt x="384" y="537"/>
                  </a:lnTo>
                  <a:lnTo>
                    <a:pt x="400" y="561"/>
                  </a:lnTo>
                  <a:lnTo>
                    <a:pt x="416" y="593"/>
                  </a:lnTo>
                  <a:lnTo>
                    <a:pt x="432" y="617"/>
                  </a:lnTo>
                  <a:lnTo>
                    <a:pt x="456" y="641"/>
                  </a:lnTo>
                  <a:lnTo>
                    <a:pt x="472" y="665"/>
                  </a:lnTo>
                  <a:lnTo>
                    <a:pt x="488" y="697"/>
                  </a:lnTo>
                  <a:lnTo>
                    <a:pt x="504" y="721"/>
                  </a:lnTo>
                  <a:lnTo>
                    <a:pt x="520" y="745"/>
                  </a:lnTo>
                  <a:lnTo>
                    <a:pt x="536" y="777"/>
                  </a:lnTo>
                  <a:lnTo>
                    <a:pt x="560" y="801"/>
                  </a:lnTo>
                  <a:lnTo>
                    <a:pt x="576" y="825"/>
                  </a:lnTo>
                  <a:lnTo>
                    <a:pt x="592" y="849"/>
                  </a:lnTo>
                  <a:lnTo>
                    <a:pt x="609" y="873"/>
                  </a:lnTo>
                  <a:lnTo>
                    <a:pt x="625" y="897"/>
                  </a:lnTo>
                  <a:lnTo>
                    <a:pt x="641" y="929"/>
                  </a:lnTo>
                  <a:lnTo>
                    <a:pt x="665" y="953"/>
                  </a:lnTo>
                  <a:lnTo>
                    <a:pt x="681" y="977"/>
                  </a:lnTo>
                  <a:lnTo>
                    <a:pt x="697" y="1001"/>
                  </a:lnTo>
                  <a:lnTo>
                    <a:pt x="713" y="1025"/>
                  </a:lnTo>
                  <a:lnTo>
                    <a:pt x="729" y="1049"/>
                  </a:lnTo>
                  <a:lnTo>
                    <a:pt x="745" y="1065"/>
                  </a:lnTo>
                  <a:lnTo>
                    <a:pt x="769" y="1090"/>
                  </a:lnTo>
                  <a:lnTo>
                    <a:pt x="785" y="1114"/>
                  </a:lnTo>
                  <a:lnTo>
                    <a:pt x="801" y="1138"/>
                  </a:lnTo>
                  <a:lnTo>
                    <a:pt x="817" y="1162"/>
                  </a:lnTo>
                  <a:lnTo>
                    <a:pt x="833" y="1178"/>
                  </a:lnTo>
                  <a:lnTo>
                    <a:pt x="849" y="1202"/>
                  </a:lnTo>
                  <a:lnTo>
                    <a:pt x="873" y="1226"/>
                  </a:lnTo>
                  <a:lnTo>
                    <a:pt x="889" y="1242"/>
                  </a:lnTo>
                  <a:lnTo>
                    <a:pt x="905" y="1266"/>
                  </a:lnTo>
                  <a:lnTo>
                    <a:pt x="921" y="1282"/>
                  </a:lnTo>
                  <a:lnTo>
                    <a:pt x="937" y="1298"/>
                  </a:lnTo>
                  <a:lnTo>
                    <a:pt x="953" y="1322"/>
                  </a:lnTo>
                  <a:lnTo>
                    <a:pt x="977" y="1338"/>
                  </a:lnTo>
                  <a:lnTo>
                    <a:pt x="993" y="1354"/>
                  </a:lnTo>
                  <a:lnTo>
                    <a:pt x="1009" y="1378"/>
                  </a:lnTo>
                  <a:lnTo>
                    <a:pt x="1025" y="1394"/>
                  </a:lnTo>
                  <a:lnTo>
                    <a:pt x="1041" y="1410"/>
                  </a:lnTo>
                  <a:lnTo>
                    <a:pt x="1057" y="1426"/>
                  </a:lnTo>
                  <a:lnTo>
                    <a:pt x="1081" y="1442"/>
                  </a:lnTo>
                  <a:lnTo>
                    <a:pt x="1097" y="1458"/>
                  </a:lnTo>
                  <a:lnTo>
                    <a:pt x="1113" y="1474"/>
                  </a:lnTo>
                  <a:lnTo>
                    <a:pt x="1129" y="1490"/>
                  </a:lnTo>
                  <a:lnTo>
                    <a:pt x="1145" y="1506"/>
                  </a:lnTo>
                  <a:lnTo>
                    <a:pt x="1161" y="1514"/>
                  </a:lnTo>
                  <a:lnTo>
                    <a:pt x="1185" y="1530"/>
                  </a:lnTo>
                  <a:lnTo>
                    <a:pt x="1201" y="1546"/>
                  </a:lnTo>
                  <a:lnTo>
                    <a:pt x="1217" y="1554"/>
                  </a:lnTo>
                  <a:lnTo>
                    <a:pt x="1233" y="1570"/>
                  </a:lnTo>
                  <a:lnTo>
                    <a:pt x="1249" y="1586"/>
                  </a:lnTo>
                  <a:lnTo>
                    <a:pt x="1273" y="1594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2" name="Freeform 121"/>
            <p:cNvSpPr>
              <a:spLocks/>
            </p:cNvSpPr>
            <p:nvPr/>
          </p:nvSpPr>
          <p:spPr bwMode="auto">
            <a:xfrm>
              <a:off x="1939926" y="2047433"/>
              <a:ext cx="3497263" cy="3143250"/>
            </a:xfrm>
            <a:custGeom>
              <a:avLst/>
              <a:gdLst/>
              <a:ahLst/>
              <a:cxnLst>
                <a:cxn ang="0">
                  <a:pos x="32" y="1956"/>
                </a:cxn>
                <a:cxn ang="0">
                  <a:pos x="80" y="1923"/>
                </a:cxn>
                <a:cxn ang="0">
                  <a:pos x="136" y="1891"/>
                </a:cxn>
                <a:cxn ang="0">
                  <a:pos x="184" y="1851"/>
                </a:cxn>
                <a:cxn ang="0">
                  <a:pos x="240" y="1811"/>
                </a:cxn>
                <a:cxn ang="0">
                  <a:pos x="288" y="1771"/>
                </a:cxn>
                <a:cxn ang="0">
                  <a:pos x="344" y="1723"/>
                </a:cxn>
                <a:cxn ang="0">
                  <a:pos x="392" y="1675"/>
                </a:cxn>
                <a:cxn ang="0">
                  <a:pos x="448" y="1619"/>
                </a:cxn>
                <a:cxn ang="0">
                  <a:pos x="496" y="1563"/>
                </a:cxn>
                <a:cxn ang="0">
                  <a:pos x="553" y="1499"/>
                </a:cxn>
                <a:cxn ang="0">
                  <a:pos x="601" y="1435"/>
                </a:cxn>
                <a:cxn ang="0">
                  <a:pos x="657" y="1362"/>
                </a:cxn>
                <a:cxn ang="0">
                  <a:pos x="705" y="1298"/>
                </a:cxn>
                <a:cxn ang="0">
                  <a:pos x="761" y="1226"/>
                </a:cxn>
                <a:cxn ang="0">
                  <a:pos x="809" y="1146"/>
                </a:cxn>
                <a:cxn ang="0">
                  <a:pos x="865" y="1074"/>
                </a:cxn>
                <a:cxn ang="0">
                  <a:pos x="921" y="994"/>
                </a:cxn>
                <a:cxn ang="0">
                  <a:pos x="969" y="914"/>
                </a:cxn>
                <a:cxn ang="0">
                  <a:pos x="1025" y="834"/>
                </a:cxn>
                <a:cxn ang="0">
                  <a:pos x="1073" y="753"/>
                </a:cxn>
                <a:cxn ang="0">
                  <a:pos x="1129" y="673"/>
                </a:cxn>
                <a:cxn ang="0">
                  <a:pos x="1177" y="593"/>
                </a:cxn>
                <a:cxn ang="0">
                  <a:pos x="1233" y="521"/>
                </a:cxn>
                <a:cxn ang="0">
                  <a:pos x="1281" y="449"/>
                </a:cxn>
                <a:cxn ang="0">
                  <a:pos x="1338" y="377"/>
                </a:cxn>
                <a:cxn ang="0">
                  <a:pos x="1386" y="313"/>
                </a:cxn>
                <a:cxn ang="0">
                  <a:pos x="1442" y="257"/>
                </a:cxn>
                <a:cxn ang="0">
                  <a:pos x="1490" y="200"/>
                </a:cxn>
                <a:cxn ang="0">
                  <a:pos x="1546" y="152"/>
                </a:cxn>
                <a:cxn ang="0">
                  <a:pos x="1594" y="104"/>
                </a:cxn>
                <a:cxn ang="0">
                  <a:pos x="1650" y="72"/>
                </a:cxn>
                <a:cxn ang="0">
                  <a:pos x="1698" y="40"/>
                </a:cxn>
                <a:cxn ang="0">
                  <a:pos x="1754" y="16"/>
                </a:cxn>
                <a:cxn ang="0">
                  <a:pos x="1802" y="0"/>
                </a:cxn>
                <a:cxn ang="0">
                  <a:pos x="1858" y="0"/>
                </a:cxn>
                <a:cxn ang="0">
                  <a:pos x="1906" y="0"/>
                </a:cxn>
                <a:cxn ang="0">
                  <a:pos x="1962" y="8"/>
                </a:cxn>
                <a:cxn ang="0">
                  <a:pos x="2010" y="24"/>
                </a:cxn>
                <a:cxn ang="0">
                  <a:pos x="2067" y="48"/>
                </a:cxn>
                <a:cxn ang="0">
                  <a:pos x="2115" y="80"/>
                </a:cxn>
                <a:cxn ang="0">
                  <a:pos x="2171" y="120"/>
                </a:cxn>
              </a:cxnLst>
              <a:rect l="0" t="0" r="r" b="b"/>
              <a:pathLst>
                <a:path w="2203" h="1980">
                  <a:moveTo>
                    <a:pt x="0" y="1980"/>
                  </a:moveTo>
                  <a:lnTo>
                    <a:pt x="16" y="1964"/>
                  </a:lnTo>
                  <a:lnTo>
                    <a:pt x="32" y="1956"/>
                  </a:lnTo>
                  <a:lnTo>
                    <a:pt x="48" y="1948"/>
                  </a:lnTo>
                  <a:lnTo>
                    <a:pt x="64" y="1940"/>
                  </a:lnTo>
                  <a:lnTo>
                    <a:pt x="80" y="1923"/>
                  </a:lnTo>
                  <a:lnTo>
                    <a:pt x="104" y="1915"/>
                  </a:lnTo>
                  <a:lnTo>
                    <a:pt x="120" y="1907"/>
                  </a:lnTo>
                  <a:lnTo>
                    <a:pt x="136" y="1891"/>
                  </a:lnTo>
                  <a:lnTo>
                    <a:pt x="152" y="1883"/>
                  </a:lnTo>
                  <a:lnTo>
                    <a:pt x="168" y="1867"/>
                  </a:lnTo>
                  <a:lnTo>
                    <a:pt x="184" y="1851"/>
                  </a:lnTo>
                  <a:lnTo>
                    <a:pt x="208" y="1843"/>
                  </a:lnTo>
                  <a:lnTo>
                    <a:pt x="224" y="1827"/>
                  </a:lnTo>
                  <a:lnTo>
                    <a:pt x="240" y="1811"/>
                  </a:lnTo>
                  <a:lnTo>
                    <a:pt x="256" y="1803"/>
                  </a:lnTo>
                  <a:lnTo>
                    <a:pt x="272" y="1787"/>
                  </a:lnTo>
                  <a:lnTo>
                    <a:pt x="288" y="1771"/>
                  </a:lnTo>
                  <a:lnTo>
                    <a:pt x="312" y="1755"/>
                  </a:lnTo>
                  <a:lnTo>
                    <a:pt x="328" y="1739"/>
                  </a:lnTo>
                  <a:lnTo>
                    <a:pt x="344" y="1723"/>
                  </a:lnTo>
                  <a:lnTo>
                    <a:pt x="360" y="1707"/>
                  </a:lnTo>
                  <a:lnTo>
                    <a:pt x="376" y="1691"/>
                  </a:lnTo>
                  <a:lnTo>
                    <a:pt x="392" y="1675"/>
                  </a:lnTo>
                  <a:lnTo>
                    <a:pt x="416" y="1651"/>
                  </a:lnTo>
                  <a:lnTo>
                    <a:pt x="432" y="1635"/>
                  </a:lnTo>
                  <a:lnTo>
                    <a:pt x="448" y="1619"/>
                  </a:lnTo>
                  <a:lnTo>
                    <a:pt x="464" y="1595"/>
                  </a:lnTo>
                  <a:lnTo>
                    <a:pt x="480" y="1579"/>
                  </a:lnTo>
                  <a:lnTo>
                    <a:pt x="496" y="1563"/>
                  </a:lnTo>
                  <a:lnTo>
                    <a:pt x="520" y="1539"/>
                  </a:lnTo>
                  <a:lnTo>
                    <a:pt x="536" y="1523"/>
                  </a:lnTo>
                  <a:lnTo>
                    <a:pt x="553" y="1499"/>
                  </a:lnTo>
                  <a:lnTo>
                    <a:pt x="569" y="1475"/>
                  </a:lnTo>
                  <a:lnTo>
                    <a:pt x="585" y="1459"/>
                  </a:lnTo>
                  <a:lnTo>
                    <a:pt x="601" y="1435"/>
                  </a:lnTo>
                  <a:lnTo>
                    <a:pt x="625" y="1411"/>
                  </a:lnTo>
                  <a:lnTo>
                    <a:pt x="641" y="1387"/>
                  </a:lnTo>
                  <a:lnTo>
                    <a:pt x="657" y="1362"/>
                  </a:lnTo>
                  <a:lnTo>
                    <a:pt x="673" y="1346"/>
                  </a:lnTo>
                  <a:lnTo>
                    <a:pt x="689" y="1322"/>
                  </a:lnTo>
                  <a:lnTo>
                    <a:pt x="705" y="1298"/>
                  </a:lnTo>
                  <a:lnTo>
                    <a:pt x="729" y="1274"/>
                  </a:lnTo>
                  <a:lnTo>
                    <a:pt x="745" y="1250"/>
                  </a:lnTo>
                  <a:lnTo>
                    <a:pt x="761" y="1226"/>
                  </a:lnTo>
                  <a:lnTo>
                    <a:pt x="777" y="1194"/>
                  </a:lnTo>
                  <a:lnTo>
                    <a:pt x="793" y="1170"/>
                  </a:lnTo>
                  <a:lnTo>
                    <a:pt x="809" y="1146"/>
                  </a:lnTo>
                  <a:lnTo>
                    <a:pt x="833" y="1122"/>
                  </a:lnTo>
                  <a:lnTo>
                    <a:pt x="849" y="1098"/>
                  </a:lnTo>
                  <a:lnTo>
                    <a:pt x="865" y="1074"/>
                  </a:lnTo>
                  <a:lnTo>
                    <a:pt x="881" y="1042"/>
                  </a:lnTo>
                  <a:lnTo>
                    <a:pt x="897" y="1018"/>
                  </a:lnTo>
                  <a:lnTo>
                    <a:pt x="921" y="994"/>
                  </a:lnTo>
                  <a:lnTo>
                    <a:pt x="937" y="962"/>
                  </a:lnTo>
                  <a:lnTo>
                    <a:pt x="953" y="938"/>
                  </a:lnTo>
                  <a:lnTo>
                    <a:pt x="969" y="914"/>
                  </a:lnTo>
                  <a:lnTo>
                    <a:pt x="985" y="890"/>
                  </a:lnTo>
                  <a:lnTo>
                    <a:pt x="1001" y="858"/>
                  </a:lnTo>
                  <a:lnTo>
                    <a:pt x="1025" y="834"/>
                  </a:lnTo>
                  <a:lnTo>
                    <a:pt x="1041" y="809"/>
                  </a:lnTo>
                  <a:lnTo>
                    <a:pt x="1057" y="777"/>
                  </a:lnTo>
                  <a:lnTo>
                    <a:pt x="1073" y="753"/>
                  </a:lnTo>
                  <a:lnTo>
                    <a:pt x="1089" y="729"/>
                  </a:lnTo>
                  <a:lnTo>
                    <a:pt x="1105" y="697"/>
                  </a:lnTo>
                  <a:lnTo>
                    <a:pt x="1129" y="673"/>
                  </a:lnTo>
                  <a:lnTo>
                    <a:pt x="1145" y="649"/>
                  </a:lnTo>
                  <a:lnTo>
                    <a:pt x="1161" y="625"/>
                  </a:lnTo>
                  <a:lnTo>
                    <a:pt x="1177" y="593"/>
                  </a:lnTo>
                  <a:lnTo>
                    <a:pt x="1193" y="569"/>
                  </a:lnTo>
                  <a:lnTo>
                    <a:pt x="1209" y="545"/>
                  </a:lnTo>
                  <a:lnTo>
                    <a:pt x="1233" y="521"/>
                  </a:lnTo>
                  <a:lnTo>
                    <a:pt x="1249" y="497"/>
                  </a:lnTo>
                  <a:lnTo>
                    <a:pt x="1265" y="473"/>
                  </a:lnTo>
                  <a:lnTo>
                    <a:pt x="1281" y="449"/>
                  </a:lnTo>
                  <a:lnTo>
                    <a:pt x="1298" y="425"/>
                  </a:lnTo>
                  <a:lnTo>
                    <a:pt x="1314" y="401"/>
                  </a:lnTo>
                  <a:lnTo>
                    <a:pt x="1338" y="377"/>
                  </a:lnTo>
                  <a:lnTo>
                    <a:pt x="1354" y="361"/>
                  </a:lnTo>
                  <a:lnTo>
                    <a:pt x="1370" y="337"/>
                  </a:lnTo>
                  <a:lnTo>
                    <a:pt x="1386" y="313"/>
                  </a:lnTo>
                  <a:lnTo>
                    <a:pt x="1402" y="297"/>
                  </a:lnTo>
                  <a:lnTo>
                    <a:pt x="1418" y="273"/>
                  </a:lnTo>
                  <a:lnTo>
                    <a:pt x="1442" y="257"/>
                  </a:lnTo>
                  <a:lnTo>
                    <a:pt x="1458" y="232"/>
                  </a:lnTo>
                  <a:lnTo>
                    <a:pt x="1474" y="216"/>
                  </a:lnTo>
                  <a:lnTo>
                    <a:pt x="1490" y="200"/>
                  </a:lnTo>
                  <a:lnTo>
                    <a:pt x="1506" y="184"/>
                  </a:lnTo>
                  <a:lnTo>
                    <a:pt x="1522" y="168"/>
                  </a:lnTo>
                  <a:lnTo>
                    <a:pt x="1546" y="152"/>
                  </a:lnTo>
                  <a:lnTo>
                    <a:pt x="1562" y="136"/>
                  </a:lnTo>
                  <a:lnTo>
                    <a:pt x="1578" y="120"/>
                  </a:lnTo>
                  <a:lnTo>
                    <a:pt x="1594" y="104"/>
                  </a:lnTo>
                  <a:lnTo>
                    <a:pt x="1610" y="96"/>
                  </a:lnTo>
                  <a:lnTo>
                    <a:pt x="1626" y="80"/>
                  </a:lnTo>
                  <a:lnTo>
                    <a:pt x="1650" y="72"/>
                  </a:lnTo>
                  <a:lnTo>
                    <a:pt x="1666" y="56"/>
                  </a:lnTo>
                  <a:lnTo>
                    <a:pt x="1682" y="48"/>
                  </a:lnTo>
                  <a:lnTo>
                    <a:pt x="1698" y="40"/>
                  </a:lnTo>
                  <a:lnTo>
                    <a:pt x="1714" y="32"/>
                  </a:lnTo>
                  <a:lnTo>
                    <a:pt x="1738" y="24"/>
                  </a:lnTo>
                  <a:lnTo>
                    <a:pt x="1754" y="16"/>
                  </a:lnTo>
                  <a:lnTo>
                    <a:pt x="1770" y="16"/>
                  </a:lnTo>
                  <a:lnTo>
                    <a:pt x="1786" y="8"/>
                  </a:lnTo>
                  <a:lnTo>
                    <a:pt x="1802" y="0"/>
                  </a:lnTo>
                  <a:lnTo>
                    <a:pt x="1818" y="0"/>
                  </a:lnTo>
                  <a:lnTo>
                    <a:pt x="1842" y="0"/>
                  </a:lnTo>
                  <a:lnTo>
                    <a:pt x="1858" y="0"/>
                  </a:lnTo>
                  <a:lnTo>
                    <a:pt x="1874" y="0"/>
                  </a:lnTo>
                  <a:lnTo>
                    <a:pt x="1890" y="0"/>
                  </a:lnTo>
                  <a:lnTo>
                    <a:pt x="1906" y="0"/>
                  </a:lnTo>
                  <a:lnTo>
                    <a:pt x="1922" y="0"/>
                  </a:lnTo>
                  <a:lnTo>
                    <a:pt x="1946" y="0"/>
                  </a:lnTo>
                  <a:lnTo>
                    <a:pt x="1962" y="8"/>
                  </a:lnTo>
                  <a:lnTo>
                    <a:pt x="1978" y="16"/>
                  </a:lnTo>
                  <a:lnTo>
                    <a:pt x="1994" y="16"/>
                  </a:lnTo>
                  <a:lnTo>
                    <a:pt x="2010" y="24"/>
                  </a:lnTo>
                  <a:lnTo>
                    <a:pt x="2026" y="32"/>
                  </a:lnTo>
                  <a:lnTo>
                    <a:pt x="2051" y="40"/>
                  </a:lnTo>
                  <a:lnTo>
                    <a:pt x="2067" y="48"/>
                  </a:lnTo>
                  <a:lnTo>
                    <a:pt x="2083" y="56"/>
                  </a:lnTo>
                  <a:lnTo>
                    <a:pt x="2099" y="72"/>
                  </a:lnTo>
                  <a:lnTo>
                    <a:pt x="2115" y="80"/>
                  </a:lnTo>
                  <a:lnTo>
                    <a:pt x="2131" y="96"/>
                  </a:lnTo>
                  <a:lnTo>
                    <a:pt x="2155" y="104"/>
                  </a:lnTo>
                  <a:lnTo>
                    <a:pt x="2171" y="120"/>
                  </a:lnTo>
                  <a:lnTo>
                    <a:pt x="2187" y="136"/>
                  </a:lnTo>
                  <a:lnTo>
                    <a:pt x="2203" y="152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3" name="Freeform 122"/>
            <p:cNvSpPr>
              <a:spLocks/>
            </p:cNvSpPr>
            <p:nvPr/>
          </p:nvSpPr>
          <p:spPr bwMode="auto">
            <a:xfrm>
              <a:off x="5437188" y="2288733"/>
              <a:ext cx="2020888" cy="2595563"/>
            </a:xfrm>
            <a:custGeom>
              <a:avLst/>
              <a:gdLst/>
              <a:ahLst/>
              <a:cxnLst>
                <a:cxn ang="0">
                  <a:pos x="16" y="16"/>
                </a:cxn>
                <a:cxn ang="0">
                  <a:pos x="56" y="48"/>
                </a:cxn>
                <a:cxn ang="0">
                  <a:pos x="88" y="80"/>
                </a:cxn>
                <a:cxn ang="0">
                  <a:pos x="120" y="121"/>
                </a:cxn>
                <a:cxn ang="0">
                  <a:pos x="160" y="161"/>
                </a:cxn>
                <a:cxn ang="0">
                  <a:pos x="192" y="209"/>
                </a:cxn>
                <a:cxn ang="0">
                  <a:pos x="224" y="249"/>
                </a:cxn>
                <a:cxn ang="0">
                  <a:pos x="264" y="297"/>
                </a:cxn>
                <a:cxn ang="0">
                  <a:pos x="296" y="345"/>
                </a:cxn>
                <a:cxn ang="0">
                  <a:pos x="328" y="393"/>
                </a:cxn>
                <a:cxn ang="0">
                  <a:pos x="368" y="441"/>
                </a:cxn>
                <a:cxn ang="0">
                  <a:pos x="400" y="497"/>
                </a:cxn>
                <a:cxn ang="0">
                  <a:pos x="432" y="545"/>
                </a:cxn>
                <a:cxn ang="0">
                  <a:pos x="472" y="601"/>
                </a:cxn>
                <a:cxn ang="0">
                  <a:pos x="504" y="657"/>
                </a:cxn>
                <a:cxn ang="0">
                  <a:pos x="536" y="706"/>
                </a:cxn>
                <a:cxn ang="0">
                  <a:pos x="576" y="762"/>
                </a:cxn>
                <a:cxn ang="0">
                  <a:pos x="609" y="810"/>
                </a:cxn>
                <a:cxn ang="0">
                  <a:pos x="641" y="866"/>
                </a:cxn>
                <a:cxn ang="0">
                  <a:pos x="681" y="922"/>
                </a:cxn>
                <a:cxn ang="0">
                  <a:pos x="713" y="970"/>
                </a:cxn>
                <a:cxn ang="0">
                  <a:pos x="745" y="1018"/>
                </a:cxn>
                <a:cxn ang="0">
                  <a:pos x="785" y="1074"/>
                </a:cxn>
                <a:cxn ang="0">
                  <a:pos x="817" y="1122"/>
                </a:cxn>
                <a:cxn ang="0">
                  <a:pos x="849" y="1170"/>
                </a:cxn>
                <a:cxn ang="0">
                  <a:pos x="889" y="1210"/>
                </a:cxn>
                <a:cxn ang="0">
                  <a:pos x="921" y="1259"/>
                </a:cxn>
                <a:cxn ang="0">
                  <a:pos x="953" y="1307"/>
                </a:cxn>
                <a:cxn ang="0">
                  <a:pos x="993" y="1347"/>
                </a:cxn>
                <a:cxn ang="0">
                  <a:pos x="1025" y="1387"/>
                </a:cxn>
                <a:cxn ang="0">
                  <a:pos x="1057" y="1427"/>
                </a:cxn>
                <a:cxn ang="0">
                  <a:pos x="1097" y="1467"/>
                </a:cxn>
                <a:cxn ang="0">
                  <a:pos x="1129" y="1499"/>
                </a:cxn>
                <a:cxn ang="0">
                  <a:pos x="1161" y="1539"/>
                </a:cxn>
                <a:cxn ang="0">
                  <a:pos x="1201" y="1571"/>
                </a:cxn>
                <a:cxn ang="0">
                  <a:pos x="1233" y="1603"/>
                </a:cxn>
                <a:cxn ang="0">
                  <a:pos x="1273" y="1635"/>
                </a:cxn>
              </a:cxnLst>
              <a:rect l="0" t="0" r="r" b="b"/>
              <a:pathLst>
                <a:path w="1273" h="1635">
                  <a:moveTo>
                    <a:pt x="0" y="0"/>
                  </a:moveTo>
                  <a:lnTo>
                    <a:pt x="16" y="16"/>
                  </a:lnTo>
                  <a:lnTo>
                    <a:pt x="32" y="32"/>
                  </a:lnTo>
                  <a:lnTo>
                    <a:pt x="56" y="48"/>
                  </a:lnTo>
                  <a:lnTo>
                    <a:pt x="72" y="64"/>
                  </a:lnTo>
                  <a:lnTo>
                    <a:pt x="88" y="80"/>
                  </a:lnTo>
                  <a:lnTo>
                    <a:pt x="104" y="105"/>
                  </a:lnTo>
                  <a:lnTo>
                    <a:pt x="120" y="121"/>
                  </a:lnTo>
                  <a:lnTo>
                    <a:pt x="136" y="145"/>
                  </a:lnTo>
                  <a:lnTo>
                    <a:pt x="160" y="161"/>
                  </a:lnTo>
                  <a:lnTo>
                    <a:pt x="176" y="185"/>
                  </a:lnTo>
                  <a:lnTo>
                    <a:pt x="192" y="209"/>
                  </a:lnTo>
                  <a:lnTo>
                    <a:pt x="208" y="225"/>
                  </a:lnTo>
                  <a:lnTo>
                    <a:pt x="224" y="249"/>
                  </a:lnTo>
                  <a:lnTo>
                    <a:pt x="240" y="273"/>
                  </a:lnTo>
                  <a:lnTo>
                    <a:pt x="264" y="297"/>
                  </a:lnTo>
                  <a:lnTo>
                    <a:pt x="280" y="321"/>
                  </a:lnTo>
                  <a:lnTo>
                    <a:pt x="296" y="345"/>
                  </a:lnTo>
                  <a:lnTo>
                    <a:pt x="312" y="369"/>
                  </a:lnTo>
                  <a:lnTo>
                    <a:pt x="328" y="393"/>
                  </a:lnTo>
                  <a:lnTo>
                    <a:pt x="344" y="417"/>
                  </a:lnTo>
                  <a:lnTo>
                    <a:pt x="368" y="441"/>
                  </a:lnTo>
                  <a:lnTo>
                    <a:pt x="384" y="473"/>
                  </a:lnTo>
                  <a:lnTo>
                    <a:pt x="400" y="497"/>
                  </a:lnTo>
                  <a:lnTo>
                    <a:pt x="416" y="521"/>
                  </a:lnTo>
                  <a:lnTo>
                    <a:pt x="432" y="545"/>
                  </a:lnTo>
                  <a:lnTo>
                    <a:pt x="456" y="577"/>
                  </a:lnTo>
                  <a:lnTo>
                    <a:pt x="472" y="601"/>
                  </a:lnTo>
                  <a:lnTo>
                    <a:pt x="488" y="625"/>
                  </a:lnTo>
                  <a:lnTo>
                    <a:pt x="504" y="657"/>
                  </a:lnTo>
                  <a:lnTo>
                    <a:pt x="520" y="682"/>
                  </a:lnTo>
                  <a:lnTo>
                    <a:pt x="536" y="706"/>
                  </a:lnTo>
                  <a:lnTo>
                    <a:pt x="560" y="738"/>
                  </a:lnTo>
                  <a:lnTo>
                    <a:pt x="576" y="762"/>
                  </a:lnTo>
                  <a:lnTo>
                    <a:pt x="592" y="786"/>
                  </a:lnTo>
                  <a:lnTo>
                    <a:pt x="609" y="810"/>
                  </a:lnTo>
                  <a:lnTo>
                    <a:pt x="625" y="842"/>
                  </a:lnTo>
                  <a:lnTo>
                    <a:pt x="641" y="866"/>
                  </a:lnTo>
                  <a:lnTo>
                    <a:pt x="665" y="890"/>
                  </a:lnTo>
                  <a:lnTo>
                    <a:pt x="681" y="922"/>
                  </a:lnTo>
                  <a:lnTo>
                    <a:pt x="697" y="946"/>
                  </a:lnTo>
                  <a:lnTo>
                    <a:pt x="713" y="970"/>
                  </a:lnTo>
                  <a:lnTo>
                    <a:pt x="729" y="994"/>
                  </a:lnTo>
                  <a:lnTo>
                    <a:pt x="745" y="1018"/>
                  </a:lnTo>
                  <a:lnTo>
                    <a:pt x="769" y="1042"/>
                  </a:lnTo>
                  <a:lnTo>
                    <a:pt x="785" y="1074"/>
                  </a:lnTo>
                  <a:lnTo>
                    <a:pt x="801" y="1098"/>
                  </a:lnTo>
                  <a:lnTo>
                    <a:pt x="817" y="1122"/>
                  </a:lnTo>
                  <a:lnTo>
                    <a:pt x="833" y="1146"/>
                  </a:lnTo>
                  <a:lnTo>
                    <a:pt x="849" y="1170"/>
                  </a:lnTo>
                  <a:lnTo>
                    <a:pt x="873" y="1194"/>
                  </a:lnTo>
                  <a:lnTo>
                    <a:pt x="889" y="1210"/>
                  </a:lnTo>
                  <a:lnTo>
                    <a:pt x="905" y="1235"/>
                  </a:lnTo>
                  <a:lnTo>
                    <a:pt x="921" y="1259"/>
                  </a:lnTo>
                  <a:lnTo>
                    <a:pt x="937" y="1283"/>
                  </a:lnTo>
                  <a:lnTo>
                    <a:pt x="953" y="1307"/>
                  </a:lnTo>
                  <a:lnTo>
                    <a:pt x="977" y="1323"/>
                  </a:lnTo>
                  <a:lnTo>
                    <a:pt x="993" y="1347"/>
                  </a:lnTo>
                  <a:lnTo>
                    <a:pt x="1009" y="1371"/>
                  </a:lnTo>
                  <a:lnTo>
                    <a:pt x="1025" y="1387"/>
                  </a:lnTo>
                  <a:lnTo>
                    <a:pt x="1041" y="1411"/>
                  </a:lnTo>
                  <a:lnTo>
                    <a:pt x="1057" y="1427"/>
                  </a:lnTo>
                  <a:lnTo>
                    <a:pt x="1081" y="1443"/>
                  </a:lnTo>
                  <a:lnTo>
                    <a:pt x="1097" y="1467"/>
                  </a:lnTo>
                  <a:lnTo>
                    <a:pt x="1113" y="1483"/>
                  </a:lnTo>
                  <a:lnTo>
                    <a:pt x="1129" y="1499"/>
                  </a:lnTo>
                  <a:lnTo>
                    <a:pt x="1145" y="1523"/>
                  </a:lnTo>
                  <a:lnTo>
                    <a:pt x="1161" y="1539"/>
                  </a:lnTo>
                  <a:lnTo>
                    <a:pt x="1185" y="1555"/>
                  </a:lnTo>
                  <a:lnTo>
                    <a:pt x="1201" y="1571"/>
                  </a:lnTo>
                  <a:lnTo>
                    <a:pt x="1217" y="1587"/>
                  </a:lnTo>
                  <a:lnTo>
                    <a:pt x="1233" y="1603"/>
                  </a:lnTo>
                  <a:lnTo>
                    <a:pt x="1249" y="1619"/>
                  </a:lnTo>
                  <a:lnTo>
                    <a:pt x="1273" y="1635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4" name="Freeform 123"/>
            <p:cNvSpPr>
              <a:spLocks/>
            </p:cNvSpPr>
            <p:nvPr/>
          </p:nvSpPr>
          <p:spPr bwMode="auto">
            <a:xfrm>
              <a:off x="1939926" y="2047433"/>
              <a:ext cx="3497263" cy="3244850"/>
            </a:xfrm>
            <a:custGeom>
              <a:avLst/>
              <a:gdLst/>
              <a:ahLst/>
              <a:cxnLst>
                <a:cxn ang="0">
                  <a:pos x="32" y="2028"/>
                </a:cxn>
                <a:cxn ang="0">
                  <a:pos x="80" y="2004"/>
                </a:cxn>
                <a:cxn ang="0">
                  <a:pos x="136" y="1980"/>
                </a:cxn>
                <a:cxn ang="0">
                  <a:pos x="184" y="1948"/>
                </a:cxn>
                <a:cxn ang="0">
                  <a:pos x="240" y="1915"/>
                </a:cxn>
                <a:cxn ang="0">
                  <a:pos x="288" y="1883"/>
                </a:cxn>
                <a:cxn ang="0">
                  <a:pos x="344" y="1843"/>
                </a:cxn>
                <a:cxn ang="0">
                  <a:pos x="392" y="1803"/>
                </a:cxn>
                <a:cxn ang="0">
                  <a:pos x="448" y="1755"/>
                </a:cxn>
                <a:cxn ang="0">
                  <a:pos x="496" y="1707"/>
                </a:cxn>
                <a:cxn ang="0">
                  <a:pos x="553" y="1651"/>
                </a:cxn>
                <a:cxn ang="0">
                  <a:pos x="601" y="1595"/>
                </a:cxn>
                <a:cxn ang="0">
                  <a:pos x="657" y="1539"/>
                </a:cxn>
                <a:cxn ang="0">
                  <a:pos x="705" y="1475"/>
                </a:cxn>
                <a:cxn ang="0">
                  <a:pos x="761" y="1411"/>
                </a:cxn>
                <a:cxn ang="0">
                  <a:pos x="809" y="1346"/>
                </a:cxn>
                <a:cxn ang="0">
                  <a:pos x="865" y="1274"/>
                </a:cxn>
                <a:cxn ang="0">
                  <a:pos x="921" y="1194"/>
                </a:cxn>
                <a:cxn ang="0">
                  <a:pos x="969" y="1122"/>
                </a:cxn>
                <a:cxn ang="0">
                  <a:pos x="1025" y="1042"/>
                </a:cxn>
                <a:cxn ang="0">
                  <a:pos x="1073" y="962"/>
                </a:cxn>
                <a:cxn ang="0">
                  <a:pos x="1129" y="890"/>
                </a:cxn>
                <a:cxn ang="0">
                  <a:pos x="1177" y="809"/>
                </a:cxn>
                <a:cxn ang="0">
                  <a:pos x="1233" y="729"/>
                </a:cxn>
                <a:cxn ang="0">
                  <a:pos x="1281" y="649"/>
                </a:cxn>
                <a:cxn ang="0">
                  <a:pos x="1338" y="569"/>
                </a:cxn>
                <a:cxn ang="0">
                  <a:pos x="1386" y="497"/>
                </a:cxn>
                <a:cxn ang="0">
                  <a:pos x="1442" y="425"/>
                </a:cxn>
                <a:cxn ang="0">
                  <a:pos x="1490" y="361"/>
                </a:cxn>
                <a:cxn ang="0">
                  <a:pos x="1546" y="297"/>
                </a:cxn>
                <a:cxn ang="0">
                  <a:pos x="1594" y="232"/>
                </a:cxn>
                <a:cxn ang="0">
                  <a:pos x="1650" y="184"/>
                </a:cxn>
                <a:cxn ang="0">
                  <a:pos x="1698" y="136"/>
                </a:cxn>
                <a:cxn ang="0">
                  <a:pos x="1754" y="96"/>
                </a:cxn>
                <a:cxn ang="0">
                  <a:pos x="1802" y="56"/>
                </a:cxn>
                <a:cxn ang="0">
                  <a:pos x="1858" y="32"/>
                </a:cxn>
                <a:cxn ang="0">
                  <a:pos x="1906" y="16"/>
                </a:cxn>
                <a:cxn ang="0">
                  <a:pos x="1962" y="0"/>
                </a:cxn>
                <a:cxn ang="0">
                  <a:pos x="2010" y="0"/>
                </a:cxn>
                <a:cxn ang="0">
                  <a:pos x="2067" y="0"/>
                </a:cxn>
                <a:cxn ang="0">
                  <a:pos x="2115" y="16"/>
                </a:cxn>
                <a:cxn ang="0">
                  <a:pos x="2171" y="32"/>
                </a:cxn>
              </a:cxnLst>
              <a:rect l="0" t="0" r="r" b="b"/>
              <a:pathLst>
                <a:path w="2203" h="2044">
                  <a:moveTo>
                    <a:pt x="0" y="2044"/>
                  </a:moveTo>
                  <a:lnTo>
                    <a:pt x="16" y="2036"/>
                  </a:lnTo>
                  <a:lnTo>
                    <a:pt x="32" y="2028"/>
                  </a:lnTo>
                  <a:lnTo>
                    <a:pt x="48" y="2020"/>
                  </a:lnTo>
                  <a:lnTo>
                    <a:pt x="64" y="2012"/>
                  </a:lnTo>
                  <a:lnTo>
                    <a:pt x="80" y="2004"/>
                  </a:lnTo>
                  <a:lnTo>
                    <a:pt x="104" y="1996"/>
                  </a:lnTo>
                  <a:lnTo>
                    <a:pt x="120" y="1988"/>
                  </a:lnTo>
                  <a:lnTo>
                    <a:pt x="136" y="1980"/>
                  </a:lnTo>
                  <a:lnTo>
                    <a:pt x="152" y="1964"/>
                  </a:lnTo>
                  <a:lnTo>
                    <a:pt x="168" y="1956"/>
                  </a:lnTo>
                  <a:lnTo>
                    <a:pt x="184" y="1948"/>
                  </a:lnTo>
                  <a:lnTo>
                    <a:pt x="208" y="1940"/>
                  </a:lnTo>
                  <a:lnTo>
                    <a:pt x="224" y="1923"/>
                  </a:lnTo>
                  <a:lnTo>
                    <a:pt x="240" y="1915"/>
                  </a:lnTo>
                  <a:lnTo>
                    <a:pt x="256" y="1907"/>
                  </a:lnTo>
                  <a:lnTo>
                    <a:pt x="272" y="1891"/>
                  </a:lnTo>
                  <a:lnTo>
                    <a:pt x="288" y="1883"/>
                  </a:lnTo>
                  <a:lnTo>
                    <a:pt x="312" y="1867"/>
                  </a:lnTo>
                  <a:lnTo>
                    <a:pt x="328" y="1851"/>
                  </a:lnTo>
                  <a:lnTo>
                    <a:pt x="344" y="1843"/>
                  </a:lnTo>
                  <a:lnTo>
                    <a:pt x="360" y="1827"/>
                  </a:lnTo>
                  <a:lnTo>
                    <a:pt x="376" y="1811"/>
                  </a:lnTo>
                  <a:lnTo>
                    <a:pt x="392" y="1803"/>
                  </a:lnTo>
                  <a:lnTo>
                    <a:pt x="416" y="1787"/>
                  </a:lnTo>
                  <a:lnTo>
                    <a:pt x="432" y="1771"/>
                  </a:lnTo>
                  <a:lnTo>
                    <a:pt x="448" y="1755"/>
                  </a:lnTo>
                  <a:lnTo>
                    <a:pt x="464" y="1739"/>
                  </a:lnTo>
                  <a:lnTo>
                    <a:pt x="480" y="1723"/>
                  </a:lnTo>
                  <a:lnTo>
                    <a:pt x="496" y="1707"/>
                  </a:lnTo>
                  <a:lnTo>
                    <a:pt x="520" y="1691"/>
                  </a:lnTo>
                  <a:lnTo>
                    <a:pt x="536" y="1675"/>
                  </a:lnTo>
                  <a:lnTo>
                    <a:pt x="553" y="1651"/>
                  </a:lnTo>
                  <a:lnTo>
                    <a:pt x="569" y="1635"/>
                  </a:lnTo>
                  <a:lnTo>
                    <a:pt x="585" y="1619"/>
                  </a:lnTo>
                  <a:lnTo>
                    <a:pt x="601" y="1595"/>
                  </a:lnTo>
                  <a:lnTo>
                    <a:pt x="625" y="1579"/>
                  </a:lnTo>
                  <a:lnTo>
                    <a:pt x="641" y="1563"/>
                  </a:lnTo>
                  <a:lnTo>
                    <a:pt x="657" y="1539"/>
                  </a:lnTo>
                  <a:lnTo>
                    <a:pt x="673" y="1523"/>
                  </a:lnTo>
                  <a:lnTo>
                    <a:pt x="689" y="1499"/>
                  </a:lnTo>
                  <a:lnTo>
                    <a:pt x="705" y="1475"/>
                  </a:lnTo>
                  <a:lnTo>
                    <a:pt x="729" y="1459"/>
                  </a:lnTo>
                  <a:lnTo>
                    <a:pt x="745" y="1435"/>
                  </a:lnTo>
                  <a:lnTo>
                    <a:pt x="761" y="1411"/>
                  </a:lnTo>
                  <a:lnTo>
                    <a:pt x="777" y="1387"/>
                  </a:lnTo>
                  <a:lnTo>
                    <a:pt x="793" y="1362"/>
                  </a:lnTo>
                  <a:lnTo>
                    <a:pt x="809" y="1346"/>
                  </a:lnTo>
                  <a:lnTo>
                    <a:pt x="833" y="1322"/>
                  </a:lnTo>
                  <a:lnTo>
                    <a:pt x="849" y="1298"/>
                  </a:lnTo>
                  <a:lnTo>
                    <a:pt x="865" y="1274"/>
                  </a:lnTo>
                  <a:lnTo>
                    <a:pt x="881" y="1250"/>
                  </a:lnTo>
                  <a:lnTo>
                    <a:pt x="897" y="1226"/>
                  </a:lnTo>
                  <a:lnTo>
                    <a:pt x="921" y="1194"/>
                  </a:lnTo>
                  <a:lnTo>
                    <a:pt x="937" y="1170"/>
                  </a:lnTo>
                  <a:lnTo>
                    <a:pt x="953" y="1146"/>
                  </a:lnTo>
                  <a:lnTo>
                    <a:pt x="969" y="1122"/>
                  </a:lnTo>
                  <a:lnTo>
                    <a:pt x="985" y="1098"/>
                  </a:lnTo>
                  <a:lnTo>
                    <a:pt x="1001" y="1074"/>
                  </a:lnTo>
                  <a:lnTo>
                    <a:pt x="1025" y="1042"/>
                  </a:lnTo>
                  <a:lnTo>
                    <a:pt x="1041" y="1018"/>
                  </a:lnTo>
                  <a:lnTo>
                    <a:pt x="1057" y="994"/>
                  </a:lnTo>
                  <a:lnTo>
                    <a:pt x="1073" y="962"/>
                  </a:lnTo>
                  <a:lnTo>
                    <a:pt x="1089" y="938"/>
                  </a:lnTo>
                  <a:lnTo>
                    <a:pt x="1105" y="914"/>
                  </a:lnTo>
                  <a:lnTo>
                    <a:pt x="1129" y="890"/>
                  </a:lnTo>
                  <a:lnTo>
                    <a:pt x="1145" y="858"/>
                  </a:lnTo>
                  <a:lnTo>
                    <a:pt x="1161" y="834"/>
                  </a:lnTo>
                  <a:lnTo>
                    <a:pt x="1177" y="809"/>
                  </a:lnTo>
                  <a:lnTo>
                    <a:pt x="1193" y="777"/>
                  </a:lnTo>
                  <a:lnTo>
                    <a:pt x="1209" y="753"/>
                  </a:lnTo>
                  <a:lnTo>
                    <a:pt x="1233" y="729"/>
                  </a:lnTo>
                  <a:lnTo>
                    <a:pt x="1249" y="697"/>
                  </a:lnTo>
                  <a:lnTo>
                    <a:pt x="1265" y="673"/>
                  </a:lnTo>
                  <a:lnTo>
                    <a:pt x="1281" y="649"/>
                  </a:lnTo>
                  <a:lnTo>
                    <a:pt x="1298" y="625"/>
                  </a:lnTo>
                  <a:lnTo>
                    <a:pt x="1314" y="593"/>
                  </a:lnTo>
                  <a:lnTo>
                    <a:pt x="1338" y="569"/>
                  </a:lnTo>
                  <a:lnTo>
                    <a:pt x="1354" y="545"/>
                  </a:lnTo>
                  <a:lnTo>
                    <a:pt x="1370" y="521"/>
                  </a:lnTo>
                  <a:lnTo>
                    <a:pt x="1386" y="497"/>
                  </a:lnTo>
                  <a:lnTo>
                    <a:pt x="1402" y="473"/>
                  </a:lnTo>
                  <a:lnTo>
                    <a:pt x="1418" y="449"/>
                  </a:lnTo>
                  <a:lnTo>
                    <a:pt x="1442" y="425"/>
                  </a:lnTo>
                  <a:lnTo>
                    <a:pt x="1458" y="401"/>
                  </a:lnTo>
                  <a:lnTo>
                    <a:pt x="1474" y="377"/>
                  </a:lnTo>
                  <a:lnTo>
                    <a:pt x="1490" y="361"/>
                  </a:lnTo>
                  <a:lnTo>
                    <a:pt x="1506" y="337"/>
                  </a:lnTo>
                  <a:lnTo>
                    <a:pt x="1522" y="313"/>
                  </a:lnTo>
                  <a:lnTo>
                    <a:pt x="1546" y="297"/>
                  </a:lnTo>
                  <a:lnTo>
                    <a:pt x="1562" y="273"/>
                  </a:lnTo>
                  <a:lnTo>
                    <a:pt x="1578" y="257"/>
                  </a:lnTo>
                  <a:lnTo>
                    <a:pt x="1594" y="232"/>
                  </a:lnTo>
                  <a:lnTo>
                    <a:pt x="1610" y="216"/>
                  </a:lnTo>
                  <a:lnTo>
                    <a:pt x="1626" y="200"/>
                  </a:lnTo>
                  <a:lnTo>
                    <a:pt x="1650" y="184"/>
                  </a:lnTo>
                  <a:lnTo>
                    <a:pt x="1666" y="168"/>
                  </a:lnTo>
                  <a:lnTo>
                    <a:pt x="1682" y="152"/>
                  </a:lnTo>
                  <a:lnTo>
                    <a:pt x="1698" y="136"/>
                  </a:lnTo>
                  <a:lnTo>
                    <a:pt x="1714" y="120"/>
                  </a:lnTo>
                  <a:lnTo>
                    <a:pt x="1738" y="104"/>
                  </a:lnTo>
                  <a:lnTo>
                    <a:pt x="1754" y="96"/>
                  </a:lnTo>
                  <a:lnTo>
                    <a:pt x="1770" y="80"/>
                  </a:lnTo>
                  <a:lnTo>
                    <a:pt x="1786" y="72"/>
                  </a:lnTo>
                  <a:lnTo>
                    <a:pt x="1802" y="56"/>
                  </a:lnTo>
                  <a:lnTo>
                    <a:pt x="1818" y="48"/>
                  </a:lnTo>
                  <a:lnTo>
                    <a:pt x="1842" y="40"/>
                  </a:lnTo>
                  <a:lnTo>
                    <a:pt x="1858" y="32"/>
                  </a:lnTo>
                  <a:lnTo>
                    <a:pt x="1874" y="24"/>
                  </a:lnTo>
                  <a:lnTo>
                    <a:pt x="1890" y="16"/>
                  </a:lnTo>
                  <a:lnTo>
                    <a:pt x="1906" y="16"/>
                  </a:lnTo>
                  <a:lnTo>
                    <a:pt x="1922" y="8"/>
                  </a:lnTo>
                  <a:lnTo>
                    <a:pt x="1946" y="0"/>
                  </a:lnTo>
                  <a:lnTo>
                    <a:pt x="1962" y="0"/>
                  </a:lnTo>
                  <a:lnTo>
                    <a:pt x="1978" y="0"/>
                  </a:lnTo>
                  <a:lnTo>
                    <a:pt x="1994" y="0"/>
                  </a:lnTo>
                  <a:lnTo>
                    <a:pt x="2010" y="0"/>
                  </a:lnTo>
                  <a:lnTo>
                    <a:pt x="2026" y="0"/>
                  </a:lnTo>
                  <a:lnTo>
                    <a:pt x="2051" y="0"/>
                  </a:lnTo>
                  <a:lnTo>
                    <a:pt x="2067" y="0"/>
                  </a:lnTo>
                  <a:lnTo>
                    <a:pt x="2083" y="0"/>
                  </a:lnTo>
                  <a:lnTo>
                    <a:pt x="2099" y="8"/>
                  </a:lnTo>
                  <a:lnTo>
                    <a:pt x="2115" y="16"/>
                  </a:lnTo>
                  <a:lnTo>
                    <a:pt x="2131" y="16"/>
                  </a:lnTo>
                  <a:lnTo>
                    <a:pt x="2155" y="24"/>
                  </a:lnTo>
                  <a:lnTo>
                    <a:pt x="2171" y="32"/>
                  </a:lnTo>
                  <a:lnTo>
                    <a:pt x="2187" y="40"/>
                  </a:lnTo>
                  <a:lnTo>
                    <a:pt x="2203" y="48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5" name="Freeform 124"/>
            <p:cNvSpPr>
              <a:spLocks/>
            </p:cNvSpPr>
            <p:nvPr/>
          </p:nvSpPr>
          <p:spPr bwMode="auto">
            <a:xfrm>
              <a:off x="5437188" y="2123633"/>
              <a:ext cx="2020888" cy="2544763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56" y="32"/>
                </a:cxn>
                <a:cxn ang="0">
                  <a:pos x="88" y="56"/>
                </a:cxn>
                <a:cxn ang="0">
                  <a:pos x="120" y="88"/>
                </a:cxn>
                <a:cxn ang="0">
                  <a:pos x="160" y="120"/>
                </a:cxn>
                <a:cxn ang="0">
                  <a:pos x="192" y="152"/>
                </a:cxn>
                <a:cxn ang="0">
                  <a:pos x="224" y="184"/>
                </a:cxn>
                <a:cxn ang="0">
                  <a:pos x="264" y="225"/>
                </a:cxn>
                <a:cxn ang="0">
                  <a:pos x="296" y="265"/>
                </a:cxn>
                <a:cxn ang="0">
                  <a:pos x="328" y="313"/>
                </a:cxn>
                <a:cxn ang="0">
                  <a:pos x="368" y="353"/>
                </a:cxn>
                <a:cxn ang="0">
                  <a:pos x="400" y="401"/>
                </a:cxn>
                <a:cxn ang="0">
                  <a:pos x="432" y="449"/>
                </a:cxn>
                <a:cxn ang="0">
                  <a:pos x="472" y="497"/>
                </a:cxn>
                <a:cxn ang="0">
                  <a:pos x="504" y="545"/>
                </a:cxn>
                <a:cxn ang="0">
                  <a:pos x="536" y="601"/>
                </a:cxn>
                <a:cxn ang="0">
                  <a:pos x="576" y="649"/>
                </a:cxn>
                <a:cxn ang="0">
                  <a:pos x="609" y="705"/>
                </a:cxn>
                <a:cxn ang="0">
                  <a:pos x="641" y="761"/>
                </a:cxn>
                <a:cxn ang="0">
                  <a:pos x="681" y="810"/>
                </a:cxn>
                <a:cxn ang="0">
                  <a:pos x="713" y="866"/>
                </a:cxn>
                <a:cxn ang="0">
                  <a:pos x="745" y="914"/>
                </a:cxn>
                <a:cxn ang="0">
                  <a:pos x="785" y="970"/>
                </a:cxn>
                <a:cxn ang="0">
                  <a:pos x="817" y="1026"/>
                </a:cxn>
                <a:cxn ang="0">
                  <a:pos x="849" y="1074"/>
                </a:cxn>
                <a:cxn ang="0">
                  <a:pos x="889" y="1122"/>
                </a:cxn>
                <a:cxn ang="0">
                  <a:pos x="921" y="1178"/>
                </a:cxn>
                <a:cxn ang="0">
                  <a:pos x="953" y="1226"/>
                </a:cxn>
                <a:cxn ang="0">
                  <a:pos x="993" y="1274"/>
                </a:cxn>
                <a:cxn ang="0">
                  <a:pos x="1025" y="1314"/>
                </a:cxn>
                <a:cxn ang="0">
                  <a:pos x="1057" y="1363"/>
                </a:cxn>
                <a:cxn ang="0">
                  <a:pos x="1097" y="1411"/>
                </a:cxn>
                <a:cxn ang="0">
                  <a:pos x="1129" y="1451"/>
                </a:cxn>
                <a:cxn ang="0">
                  <a:pos x="1161" y="1491"/>
                </a:cxn>
                <a:cxn ang="0">
                  <a:pos x="1201" y="1531"/>
                </a:cxn>
                <a:cxn ang="0">
                  <a:pos x="1233" y="1571"/>
                </a:cxn>
                <a:cxn ang="0">
                  <a:pos x="1273" y="1603"/>
                </a:cxn>
              </a:cxnLst>
              <a:rect l="0" t="0" r="r" b="b"/>
              <a:pathLst>
                <a:path w="1273" h="1603">
                  <a:moveTo>
                    <a:pt x="0" y="0"/>
                  </a:moveTo>
                  <a:lnTo>
                    <a:pt x="16" y="8"/>
                  </a:lnTo>
                  <a:lnTo>
                    <a:pt x="32" y="24"/>
                  </a:lnTo>
                  <a:lnTo>
                    <a:pt x="56" y="32"/>
                  </a:lnTo>
                  <a:lnTo>
                    <a:pt x="72" y="48"/>
                  </a:lnTo>
                  <a:lnTo>
                    <a:pt x="88" y="56"/>
                  </a:lnTo>
                  <a:lnTo>
                    <a:pt x="104" y="72"/>
                  </a:lnTo>
                  <a:lnTo>
                    <a:pt x="120" y="88"/>
                  </a:lnTo>
                  <a:lnTo>
                    <a:pt x="136" y="104"/>
                  </a:lnTo>
                  <a:lnTo>
                    <a:pt x="160" y="120"/>
                  </a:lnTo>
                  <a:lnTo>
                    <a:pt x="176" y="136"/>
                  </a:lnTo>
                  <a:lnTo>
                    <a:pt x="192" y="152"/>
                  </a:lnTo>
                  <a:lnTo>
                    <a:pt x="208" y="168"/>
                  </a:lnTo>
                  <a:lnTo>
                    <a:pt x="224" y="184"/>
                  </a:lnTo>
                  <a:lnTo>
                    <a:pt x="240" y="209"/>
                  </a:lnTo>
                  <a:lnTo>
                    <a:pt x="264" y="225"/>
                  </a:lnTo>
                  <a:lnTo>
                    <a:pt x="280" y="249"/>
                  </a:lnTo>
                  <a:lnTo>
                    <a:pt x="296" y="265"/>
                  </a:lnTo>
                  <a:lnTo>
                    <a:pt x="312" y="289"/>
                  </a:lnTo>
                  <a:lnTo>
                    <a:pt x="328" y="313"/>
                  </a:lnTo>
                  <a:lnTo>
                    <a:pt x="344" y="329"/>
                  </a:lnTo>
                  <a:lnTo>
                    <a:pt x="368" y="353"/>
                  </a:lnTo>
                  <a:lnTo>
                    <a:pt x="384" y="377"/>
                  </a:lnTo>
                  <a:lnTo>
                    <a:pt x="400" y="401"/>
                  </a:lnTo>
                  <a:lnTo>
                    <a:pt x="416" y="425"/>
                  </a:lnTo>
                  <a:lnTo>
                    <a:pt x="432" y="449"/>
                  </a:lnTo>
                  <a:lnTo>
                    <a:pt x="456" y="473"/>
                  </a:lnTo>
                  <a:lnTo>
                    <a:pt x="472" y="497"/>
                  </a:lnTo>
                  <a:lnTo>
                    <a:pt x="488" y="521"/>
                  </a:lnTo>
                  <a:lnTo>
                    <a:pt x="504" y="545"/>
                  </a:lnTo>
                  <a:lnTo>
                    <a:pt x="520" y="577"/>
                  </a:lnTo>
                  <a:lnTo>
                    <a:pt x="536" y="601"/>
                  </a:lnTo>
                  <a:lnTo>
                    <a:pt x="560" y="625"/>
                  </a:lnTo>
                  <a:lnTo>
                    <a:pt x="576" y="649"/>
                  </a:lnTo>
                  <a:lnTo>
                    <a:pt x="592" y="681"/>
                  </a:lnTo>
                  <a:lnTo>
                    <a:pt x="609" y="705"/>
                  </a:lnTo>
                  <a:lnTo>
                    <a:pt x="625" y="729"/>
                  </a:lnTo>
                  <a:lnTo>
                    <a:pt x="641" y="761"/>
                  </a:lnTo>
                  <a:lnTo>
                    <a:pt x="665" y="786"/>
                  </a:lnTo>
                  <a:lnTo>
                    <a:pt x="681" y="810"/>
                  </a:lnTo>
                  <a:lnTo>
                    <a:pt x="697" y="842"/>
                  </a:lnTo>
                  <a:lnTo>
                    <a:pt x="713" y="866"/>
                  </a:lnTo>
                  <a:lnTo>
                    <a:pt x="729" y="890"/>
                  </a:lnTo>
                  <a:lnTo>
                    <a:pt x="745" y="914"/>
                  </a:lnTo>
                  <a:lnTo>
                    <a:pt x="769" y="946"/>
                  </a:lnTo>
                  <a:lnTo>
                    <a:pt x="785" y="970"/>
                  </a:lnTo>
                  <a:lnTo>
                    <a:pt x="801" y="994"/>
                  </a:lnTo>
                  <a:lnTo>
                    <a:pt x="817" y="1026"/>
                  </a:lnTo>
                  <a:lnTo>
                    <a:pt x="833" y="1050"/>
                  </a:lnTo>
                  <a:lnTo>
                    <a:pt x="849" y="1074"/>
                  </a:lnTo>
                  <a:lnTo>
                    <a:pt x="873" y="1098"/>
                  </a:lnTo>
                  <a:lnTo>
                    <a:pt x="889" y="1122"/>
                  </a:lnTo>
                  <a:lnTo>
                    <a:pt x="905" y="1146"/>
                  </a:lnTo>
                  <a:lnTo>
                    <a:pt x="921" y="1178"/>
                  </a:lnTo>
                  <a:lnTo>
                    <a:pt x="937" y="1202"/>
                  </a:lnTo>
                  <a:lnTo>
                    <a:pt x="953" y="1226"/>
                  </a:lnTo>
                  <a:lnTo>
                    <a:pt x="977" y="1250"/>
                  </a:lnTo>
                  <a:lnTo>
                    <a:pt x="993" y="1274"/>
                  </a:lnTo>
                  <a:lnTo>
                    <a:pt x="1009" y="1298"/>
                  </a:lnTo>
                  <a:lnTo>
                    <a:pt x="1025" y="1314"/>
                  </a:lnTo>
                  <a:lnTo>
                    <a:pt x="1041" y="1339"/>
                  </a:lnTo>
                  <a:lnTo>
                    <a:pt x="1057" y="1363"/>
                  </a:lnTo>
                  <a:lnTo>
                    <a:pt x="1081" y="1387"/>
                  </a:lnTo>
                  <a:lnTo>
                    <a:pt x="1097" y="1411"/>
                  </a:lnTo>
                  <a:lnTo>
                    <a:pt x="1113" y="1427"/>
                  </a:lnTo>
                  <a:lnTo>
                    <a:pt x="1129" y="1451"/>
                  </a:lnTo>
                  <a:lnTo>
                    <a:pt x="1145" y="1475"/>
                  </a:lnTo>
                  <a:lnTo>
                    <a:pt x="1161" y="1491"/>
                  </a:lnTo>
                  <a:lnTo>
                    <a:pt x="1185" y="1515"/>
                  </a:lnTo>
                  <a:lnTo>
                    <a:pt x="1201" y="1531"/>
                  </a:lnTo>
                  <a:lnTo>
                    <a:pt x="1217" y="1547"/>
                  </a:lnTo>
                  <a:lnTo>
                    <a:pt x="1233" y="1571"/>
                  </a:lnTo>
                  <a:lnTo>
                    <a:pt x="1249" y="1587"/>
                  </a:lnTo>
                  <a:lnTo>
                    <a:pt x="1273" y="1603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6" name="Freeform 125"/>
            <p:cNvSpPr>
              <a:spLocks/>
            </p:cNvSpPr>
            <p:nvPr/>
          </p:nvSpPr>
          <p:spPr bwMode="auto">
            <a:xfrm>
              <a:off x="1939926" y="2047433"/>
              <a:ext cx="3497263" cy="3321050"/>
            </a:xfrm>
            <a:custGeom>
              <a:avLst/>
              <a:gdLst/>
              <a:ahLst/>
              <a:cxnLst>
                <a:cxn ang="0">
                  <a:pos x="32" y="2076"/>
                </a:cxn>
                <a:cxn ang="0">
                  <a:pos x="80" y="2060"/>
                </a:cxn>
                <a:cxn ang="0">
                  <a:pos x="136" y="2044"/>
                </a:cxn>
                <a:cxn ang="0">
                  <a:pos x="184" y="2020"/>
                </a:cxn>
                <a:cxn ang="0">
                  <a:pos x="240" y="1996"/>
                </a:cxn>
                <a:cxn ang="0">
                  <a:pos x="288" y="1964"/>
                </a:cxn>
                <a:cxn ang="0">
                  <a:pos x="344" y="1940"/>
                </a:cxn>
                <a:cxn ang="0">
                  <a:pos x="392" y="1907"/>
                </a:cxn>
                <a:cxn ang="0">
                  <a:pos x="448" y="1867"/>
                </a:cxn>
                <a:cxn ang="0">
                  <a:pos x="496" y="1827"/>
                </a:cxn>
                <a:cxn ang="0">
                  <a:pos x="553" y="1787"/>
                </a:cxn>
                <a:cxn ang="0">
                  <a:pos x="601" y="1739"/>
                </a:cxn>
                <a:cxn ang="0">
                  <a:pos x="657" y="1691"/>
                </a:cxn>
                <a:cxn ang="0">
                  <a:pos x="705" y="1635"/>
                </a:cxn>
                <a:cxn ang="0">
                  <a:pos x="761" y="1579"/>
                </a:cxn>
                <a:cxn ang="0">
                  <a:pos x="809" y="1523"/>
                </a:cxn>
                <a:cxn ang="0">
                  <a:pos x="865" y="1459"/>
                </a:cxn>
                <a:cxn ang="0">
                  <a:pos x="921" y="1387"/>
                </a:cxn>
                <a:cxn ang="0">
                  <a:pos x="969" y="1322"/>
                </a:cxn>
                <a:cxn ang="0">
                  <a:pos x="1025" y="1250"/>
                </a:cxn>
                <a:cxn ang="0">
                  <a:pos x="1073" y="1170"/>
                </a:cxn>
                <a:cxn ang="0">
                  <a:pos x="1129" y="1098"/>
                </a:cxn>
                <a:cxn ang="0">
                  <a:pos x="1177" y="1018"/>
                </a:cxn>
                <a:cxn ang="0">
                  <a:pos x="1233" y="938"/>
                </a:cxn>
                <a:cxn ang="0">
                  <a:pos x="1281" y="858"/>
                </a:cxn>
                <a:cxn ang="0">
                  <a:pos x="1338" y="777"/>
                </a:cxn>
                <a:cxn ang="0">
                  <a:pos x="1386" y="697"/>
                </a:cxn>
                <a:cxn ang="0">
                  <a:pos x="1442" y="625"/>
                </a:cxn>
                <a:cxn ang="0">
                  <a:pos x="1490" y="545"/>
                </a:cxn>
                <a:cxn ang="0">
                  <a:pos x="1546" y="473"/>
                </a:cxn>
                <a:cxn ang="0">
                  <a:pos x="1594" y="401"/>
                </a:cxn>
                <a:cxn ang="0">
                  <a:pos x="1650" y="337"/>
                </a:cxn>
                <a:cxn ang="0">
                  <a:pos x="1698" y="273"/>
                </a:cxn>
                <a:cxn ang="0">
                  <a:pos x="1754" y="216"/>
                </a:cxn>
                <a:cxn ang="0">
                  <a:pos x="1802" y="168"/>
                </a:cxn>
                <a:cxn ang="0">
                  <a:pos x="1858" y="120"/>
                </a:cxn>
                <a:cxn ang="0">
                  <a:pos x="1906" y="80"/>
                </a:cxn>
                <a:cxn ang="0">
                  <a:pos x="1962" y="48"/>
                </a:cxn>
                <a:cxn ang="0">
                  <a:pos x="2010" y="24"/>
                </a:cxn>
                <a:cxn ang="0">
                  <a:pos x="2067" y="8"/>
                </a:cxn>
                <a:cxn ang="0">
                  <a:pos x="2115" y="0"/>
                </a:cxn>
                <a:cxn ang="0">
                  <a:pos x="2171" y="0"/>
                </a:cxn>
              </a:cxnLst>
              <a:rect l="0" t="0" r="r" b="b"/>
              <a:pathLst>
                <a:path w="2203" h="2092">
                  <a:moveTo>
                    <a:pt x="0" y="2092"/>
                  </a:moveTo>
                  <a:lnTo>
                    <a:pt x="16" y="2084"/>
                  </a:lnTo>
                  <a:lnTo>
                    <a:pt x="32" y="2076"/>
                  </a:lnTo>
                  <a:lnTo>
                    <a:pt x="48" y="2076"/>
                  </a:lnTo>
                  <a:lnTo>
                    <a:pt x="64" y="2068"/>
                  </a:lnTo>
                  <a:lnTo>
                    <a:pt x="80" y="2060"/>
                  </a:lnTo>
                  <a:lnTo>
                    <a:pt x="104" y="2052"/>
                  </a:lnTo>
                  <a:lnTo>
                    <a:pt x="120" y="2044"/>
                  </a:lnTo>
                  <a:lnTo>
                    <a:pt x="136" y="2044"/>
                  </a:lnTo>
                  <a:lnTo>
                    <a:pt x="152" y="2036"/>
                  </a:lnTo>
                  <a:lnTo>
                    <a:pt x="168" y="2028"/>
                  </a:lnTo>
                  <a:lnTo>
                    <a:pt x="184" y="2020"/>
                  </a:lnTo>
                  <a:lnTo>
                    <a:pt x="208" y="2012"/>
                  </a:lnTo>
                  <a:lnTo>
                    <a:pt x="224" y="2004"/>
                  </a:lnTo>
                  <a:lnTo>
                    <a:pt x="240" y="1996"/>
                  </a:lnTo>
                  <a:lnTo>
                    <a:pt x="256" y="1988"/>
                  </a:lnTo>
                  <a:lnTo>
                    <a:pt x="272" y="1980"/>
                  </a:lnTo>
                  <a:lnTo>
                    <a:pt x="288" y="1964"/>
                  </a:lnTo>
                  <a:lnTo>
                    <a:pt x="312" y="1956"/>
                  </a:lnTo>
                  <a:lnTo>
                    <a:pt x="328" y="1948"/>
                  </a:lnTo>
                  <a:lnTo>
                    <a:pt x="344" y="1940"/>
                  </a:lnTo>
                  <a:lnTo>
                    <a:pt x="360" y="1923"/>
                  </a:lnTo>
                  <a:lnTo>
                    <a:pt x="376" y="1915"/>
                  </a:lnTo>
                  <a:lnTo>
                    <a:pt x="392" y="1907"/>
                  </a:lnTo>
                  <a:lnTo>
                    <a:pt x="416" y="1891"/>
                  </a:lnTo>
                  <a:lnTo>
                    <a:pt x="432" y="1883"/>
                  </a:lnTo>
                  <a:lnTo>
                    <a:pt x="448" y="1867"/>
                  </a:lnTo>
                  <a:lnTo>
                    <a:pt x="464" y="1851"/>
                  </a:lnTo>
                  <a:lnTo>
                    <a:pt x="480" y="1843"/>
                  </a:lnTo>
                  <a:lnTo>
                    <a:pt x="496" y="1827"/>
                  </a:lnTo>
                  <a:lnTo>
                    <a:pt x="520" y="1811"/>
                  </a:lnTo>
                  <a:lnTo>
                    <a:pt x="536" y="1803"/>
                  </a:lnTo>
                  <a:lnTo>
                    <a:pt x="553" y="1787"/>
                  </a:lnTo>
                  <a:lnTo>
                    <a:pt x="569" y="1771"/>
                  </a:lnTo>
                  <a:lnTo>
                    <a:pt x="585" y="1755"/>
                  </a:lnTo>
                  <a:lnTo>
                    <a:pt x="601" y="1739"/>
                  </a:lnTo>
                  <a:lnTo>
                    <a:pt x="625" y="1723"/>
                  </a:lnTo>
                  <a:lnTo>
                    <a:pt x="641" y="1707"/>
                  </a:lnTo>
                  <a:lnTo>
                    <a:pt x="657" y="1691"/>
                  </a:lnTo>
                  <a:lnTo>
                    <a:pt x="673" y="1675"/>
                  </a:lnTo>
                  <a:lnTo>
                    <a:pt x="689" y="1651"/>
                  </a:lnTo>
                  <a:lnTo>
                    <a:pt x="705" y="1635"/>
                  </a:lnTo>
                  <a:lnTo>
                    <a:pt x="729" y="1619"/>
                  </a:lnTo>
                  <a:lnTo>
                    <a:pt x="745" y="1595"/>
                  </a:lnTo>
                  <a:lnTo>
                    <a:pt x="761" y="1579"/>
                  </a:lnTo>
                  <a:lnTo>
                    <a:pt x="777" y="1563"/>
                  </a:lnTo>
                  <a:lnTo>
                    <a:pt x="793" y="1539"/>
                  </a:lnTo>
                  <a:lnTo>
                    <a:pt x="809" y="1523"/>
                  </a:lnTo>
                  <a:lnTo>
                    <a:pt x="833" y="1499"/>
                  </a:lnTo>
                  <a:lnTo>
                    <a:pt x="849" y="1475"/>
                  </a:lnTo>
                  <a:lnTo>
                    <a:pt x="865" y="1459"/>
                  </a:lnTo>
                  <a:lnTo>
                    <a:pt x="881" y="1435"/>
                  </a:lnTo>
                  <a:lnTo>
                    <a:pt x="897" y="1411"/>
                  </a:lnTo>
                  <a:lnTo>
                    <a:pt x="921" y="1387"/>
                  </a:lnTo>
                  <a:lnTo>
                    <a:pt x="937" y="1362"/>
                  </a:lnTo>
                  <a:lnTo>
                    <a:pt x="953" y="1346"/>
                  </a:lnTo>
                  <a:lnTo>
                    <a:pt x="969" y="1322"/>
                  </a:lnTo>
                  <a:lnTo>
                    <a:pt x="985" y="1298"/>
                  </a:lnTo>
                  <a:lnTo>
                    <a:pt x="1001" y="1274"/>
                  </a:lnTo>
                  <a:lnTo>
                    <a:pt x="1025" y="1250"/>
                  </a:lnTo>
                  <a:lnTo>
                    <a:pt x="1041" y="1226"/>
                  </a:lnTo>
                  <a:lnTo>
                    <a:pt x="1057" y="1194"/>
                  </a:lnTo>
                  <a:lnTo>
                    <a:pt x="1073" y="1170"/>
                  </a:lnTo>
                  <a:lnTo>
                    <a:pt x="1089" y="1146"/>
                  </a:lnTo>
                  <a:lnTo>
                    <a:pt x="1105" y="1122"/>
                  </a:lnTo>
                  <a:lnTo>
                    <a:pt x="1129" y="1098"/>
                  </a:lnTo>
                  <a:lnTo>
                    <a:pt x="1145" y="1074"/>
                  </a:lnTo>
                  <a:lnTo>
                    <a:pt x="1161" y="1042"/>
                  </a:lnTo>
                  <a:lnTo>
                    <a:pt x="1177" y="1018"/>
                  </a:lnTo>
                  <a:lnTo>
                    <a:pt x="1193" y="994"/>
                  </a:lnTo>
                  <a:lnTo>
                    <a:pt x="1209" y="962"/>
                  </a:lnTo>
                  <a:lnTo>
                    <a:pt x="1233" y="938"/>
                  </a:lnTo>
                  <a:lnTo>
                    <a:pt x="1249" y="914"/>
                  </a:lnTo>
                  <a:lnTo>
                    <a:pt x="1265" y="890"/>
                  </a:lnTo>
                  <a:lnTo>
                    <a:pt x="1281" y="858"/>
                  </a:lnTo>
                  <a:lnTo>
                    <a:pt x="1298" y="834"/>
                  </a:lnTo>
                  <a:lnTo>
                    <a:pt x="1314" y="809"/>
                  </a:lnTo>
                  <a:lnTo>
                    <a:pt x="1338" y="777"/>
                  </a:lnTo>
                  <a:lnTo>
                    <a:pt x="1354" y="753"/>
                  </a:lnTo>
                  <a:lnTo>
                    <a:pt x="1370" y="729"/>
                  </a:lnTo>
                  <a:lnTo>
                    <a:pt x="1386" y="697"/>
                  </a:lnTo>
                  <a:lnTo>
                    <a:pt x="1402" y="673"/>
                  </a:lnTo>
                  <a:lnTo>
                    <a:pt x="1418" y="649"/>
                  </a:lnTo>
                  <a:lnTo>
                    <a:pt x="1442" y="625"/>
                  </a:lnTo>
                  <a:lnTo>
                    <a:pt x="1458" y="593"/>
                  </a:lnTo>
                  <a:lnTo>
                    <a:pt x="1474" y="569"/>
                  </a:lnTo>
                  <a:lnTo>
                    <a:pt x="1490" y="545"/>
                  </a:lnTo>
                  <a:lnTo>
                    <a:pt x="1506" y="521"/>
                  </a:lnTo>
                  <a:lnTo>
                    <a:pt x="1522" y="497"/>
                  </a:lnTo>
                  <a:lnTo>
                    <a:pt x="1546" y="473"/>
                  </a:lnTo>
                  <a:lnTo>
                    <a:pt x="1562" y="449"/>
                  </a:lnTo>
                  <a:lnTo>
                    <a:pt x="1578" y="425"/>
                  </a:lnTo>
                  <a:lnTo>
                    <a:pt x="1594" y="401"/>
                  </a:lnTo>
                  <a:lnTo>
                    <a:pt x="1610" y="377"/>
                  </a:lnTo>
                  <a:lnTo>
                    <a:pt x="1626" y="361"/>
                  </a:lnTo>
                  <a:lnTo>
                    <a:pt x="1650" y="337"/>
                  </a:lnTo>
                  <a:lnTo>
                    <a:pt x="1666" y="313"/>
                  </a:lnTo>
                  <a:lnTo>
                    <a:pt x="1682" y="297"/>
                  </a:lnTo>
                  <a:lnTo>
                    <a:pt x="1698" y="273"/>
                  </a:lnTo>
                  <a:lnTo>
                    <a:pt x="1714" y="257"/>
                  </a:lnTo>
                  <a:lnTo>
                    <a:pt x="1738" y="232"/>
                  </a:lnTo>
                  <a:lnTo>
                    <a:pt x="1754" y="216"/>
                  </a:lnTo>
                  <a:lnTo>
                    <a:pt x="1770" y="200"/>
                  </a:lnTo>
                  <a:lnTo>
                    <a:pt x="1786" y="184"/>
                  </a:lnTo>
                  <a:lnTo>
                    <a:pt x="1802" y="168"/>
                  </a:lnTo>
                  <a:lnTo>
                    <a:pt x="1818" y="152"/>
                  </a:lnTo>
                  <a:lnTo>
                    <a:pt x="1842" y="136"/>
                  </a:lnTo>
                  <a:lnTo>
                    <a:pt x="1858" y="120"/>
                  </a:lnTo>
                  <a:lnTo>
                    <a:pt x="1874" y="104"/>
                  </a:lnTo>
                  <a:lnTo>
                    <a:pt x="1890" y="96"/>
                  </a:lnTo>
                  <a:lnTo>
                    <a:pt x="1906" y="80"/>
                  </a:lnTo>
                  <a:lnTo>
                    <a:pt x="1922" y="72"/>
                  </a:lnTo>
                  <a:lnTo>
                    <a:pt x="1946" y="56"/>
                  </a:lnTo>
                  <a:lnTo>
                    <a:pt x="1962" y="48"/>
                  </a:lnTo>
                  <a:lnTo>
                    <a:pt x="1978" y="40"/>
                  </a:lnTo>
                  <a:lnTo>
                    <a:pt x="1994" y="32"/>
                  </a:lnTo>
                  <a:lnTo>
                    <a:pt x="2010" y="24"/>
                  </a:lnTo>
                  <a:lnTo>
                    <a:pt x="2026" y="16"/>
                  </a:lnTo>
                  <a:lnTo>
                    <a:pt x="2051" y="16"/>
                  </a:lnTo>
                  <a:lnTo>
                    <a:pt x="2067" y="8"/>
                  </a:lnTo>
                  <a:lnTo>
                    <a:pt x="2083" y="0"/>
                  </a:lnTo>
                  <a:lnTo>
                    <a:pt x="2099" y="0"/>
                  </a:lnTo>
                  <a:lnTo>
                    <a:pt x="2115" y="0"/>
                  </a:lnTo>
                  <a:lnTo>
                    <a:pt x="2131" y="0"/>
                  </a:lnTo>
                  <a:lnTo>
                    <a:pt x="2155" y="0"/>
                  </a:lnTo>
                  <a:lnTo>
                    <a:pt x="2171" y="0"/>
                  </a:lnTo>
                  <a:lnTo>
                    <a:pt x="2187" y="0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7" name="Freeform 126"/>
            <p:cNvSpPr>
              <a:spLocks/>
            </p:cNvSpPr>
            <p:nvPr/>
          </p:nvSpPr>
          <p:spPr bwMode="auto">
            <a:xfrm>
              <a:off x="5437188" y="2047433"/>
              <a:ext cx="2020888" cy="237966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16"/>
                </a:cxn>
                <a:cxn ang="0">
                  <a:pos x="88" y="24"/>
                </a:cxn>
                <a:cxn ang="0">
                  <a:pos x="120" y="40"/>
                </a:cxn>
                <a:cxn ang="0">
                  <a:pos x="160" y="56"/>
                </a:cxn>
                <a:cxn ang="0">
                  <a:pos x="192" y="80"/>
                </a:cxn>
                <a:cxn ang="0">
                  <a:pos x="224" y="104"/>
                </a:cxn>
                <a:cxn ang="0">
                  <a:pos x="264" y="136"/>
                </a:cxn>
                <a:cxn ang="0">
                  <a:pos x="296" y="168"/>
                </a:cxn>
                <a:cxn ang="0">
                  <a:pos x="328" y="200"/>
                </a:cxn>
                <a:cxn ang="0">
                  <a:pos x="368" y="232"/>
                </a:cxn>
                <a:cxn ang="0">
                  <a:pos x="400" y="273"/>
                </a:cxn>
                <a:cxn ang="0">
                  <a:pos x="432" y="313"/>
                </a:cxn>
                <a:cxn ang="0">
                  <a:pos x="472" y="361"/>
                </a:cxn>
                <a:cxn ang="0">
                  <a:pos x="504" y="401"/>
                </a:cxn>
                <a:cxn ang="0">
                  <a:pos x="536" y="449"/>
                </a:cxn>
                <a:cxn ang="0">
                  <a:pos x="576" y="497"/>
                </a:cxn>
                <a:cxn ang="0">
                  <a:pos x="609" y="545"/>
                </a:cxn>
                <a:cxn ang="0">
                  <a:pos x="641" y="593"/>
                </a:cxn>
                <a:cxn ang="0">
                  <a:pos x="681" y="649"/>
                </a:cxn>
                <a:cxn ang="0">
                  <a:pos x="713" y="697"/>
                </a:cxn>
                <a:cxn ang="0">
                  <a:pos x="745" y="753"/>
                </a:cxn>
                <a:cxn ang="0">
                  <a:pos x="785" y="809"/>
                </a:cxn>
                <a:cxn ang="0">
                  <a:pos x="817" y="858"/>
                </a:cxn>
                <a:cxn ang="0">
                  <a:pos x="849" y="914"/>
                </a:cxn>
                <a:cxn ang="0">
                  <a:pos x="889" y="962"/>
                </a:cxn>
                <a:cxn ang="0">
                  <a:pos x="921" y="1018"/>
                </a:cxn>
                <a:cxn ang="0">
                  <a:pos x="953" y="1074"/>
                </a:cxn>
                <a:cxn ang="0">
                  <a:pos x="993" y="1122"/>
                </a:cxn>
                <a:cxn ang="0">
                  <a:pos x="1025" y="1170"/>
                </a:cxn>
                <a:cxn ang="0">
                  <a:pos x="1057" y="1226"/>
                </a:cxn>
                <a:cxn ang="0">
                  <a:pos x="1097" y="1274"/>
                </a:cxn>
                <a:cxn ang="0">
                  <a:pos x="1129" y="1322"/>
                </a:cxn>
                <a:cxn ang="0">
                  <a:pos x="1161" y="1362"/>
                </a:cxn>
                <a:cxn ang="0">
                  <a:pos x="1201" y="1411"/>
                </a:cxn>
                <a:cxn ang="0">
                  <a:pos x="1233" y="1459"/>
                </a:cxn>
                <a:cxn ang="0">
                  <a:pos x="1273" y="1499"/>
                </a:cxn>
              </a:cxnLst>
              <a:rect l="0" t="0" r="r" b="b"/>
              <a:pathLst>
                <a:path w="1273" h="1499">
                  <a:moveTo>
                    <a:pt x="0" y="0"/>
                  </a:moveTo>
                  <a:lnTo>
                    <a:pt x="16" y="0"/>
                  </a:lnTo>
                  <a:lnTo>
                    <a:pt x="32" y="8"/>
                  </a:lnTo>
                  <a:lnTo>
                    <a:pt x="56" y="16"/>
                  </a:lnTo>
                  <a:lnTo>
                    <a:pt x="72" y="16"/>
                  </a:lnTo>
                  <a:lnTo>
                    <a:pt x="88" y="24"/>
                  </a:lnTo>
                  <a:lnTo>
                    <a:pt x="104" y="32"/>
                  </a:lnTo>
                  <a:lnTo>
                    <a:pt x="120" y="40"/>
                  </a:lnTo>
                  <a:lnTo>
                    <a:pt x="136" y="48"/>
                  </a:lnTo>
                  <a:lnTo>
                    <a:pt x="160" y="56"/>
                  </a:lnTo>
                  <a:lnTo>
                    <a:pt x="176" y="72"/>
                  </a:lnTo>
                  <a:lnTo>
                    <a:pt x="192" y="80"/>
                  </a:lnTo>
                  <a:lnTo>
                    <a:pt x="208" y="96"/>
                  </a:lnTo>
                  <a:lnTo>
                    <a:pt x="224" y="104"/>
                  </a:lnTo>
                  <a:lnTo>
                    <a:pt x="240" y="120"/>
                  </a:lnTo>
                  <a:lnTo>
                    <a:pt x="264" y="136"/>
                  </a:lnTo>
                  <a:lnTo>
                    <a:pt x="280" y="152"/>
                  </a:lnTo>
                  <a:lnTo>
                    <a:pt x="296" y="168"/>
                  </a:lnTo>
                  <a:lnTo>
                    <a:pt x="312" y="184"/>
                  </a:lnTo>
                  <a:lnTo>
                    <a:pt x="328" y="200"/>
                  </a:lnTo>
                  <a:lnTo>
                    <a:pt x="344" y="216"/>
                  </a:lnTo>
                  <a:lnTo>
                    <a:pt x="368" y="232"/>
                  </a:lnTo>
                  <a:lnTo>
                    <a:pt x="384" y="257"/>
                  </a:lnTo>
                  <a:lnTo>
                    <a:pt x="400" y="273"/>
                  </a:lnTo>
                  <a:lnTo>
                    <a:pt x="416" y="297"/>
                  </a:lnTo>
                  <a:lnTo>
                    <a:pt x="432" y="313"/>
                  </a:lnTo>
                  <a:lnTo>
                    <a:pt x="456" y="337"/>
                  </a:lnTo>
                  <a:lnTo>
                    <a:pt x="472" y="361"/>
                  </a:lnTo>
                  <a:lnTo>
                    <a:pt x="488" y="377"/>
                  </a:lnTo>
                  <a:lnTo>
                    <a:pt x="504" y="401"/>
                  </a:lnTo>
                  <a:lnTo>
                    <a:pt x="520" y="425"/>
                  </a:lnTo>
                  <a:lnTo>
                    <a:pt x="536" y="449"/>
                  </a:lnTo>
                  <a:lnTo>
                    <a:pt x="560" y="473"/>
                  </a:lnTo>
                  <a:lnTo>
                    <a:pt x="576" y="497"/>
                  </a:lnTo>
                  <a:lnTo>
                    <a:pt x="592" y="521"/>
                  </a:lnTo>
                  <a:lnTo>
                    <a:pt x="609" y="545"/>
                  </a:lnTo>
                  <a:lnTo>
                    <a:pt x="625" y="569"/>
                  </a:lnTo>
                  <a:lnTo>
                    <a:pt x="641" y="593"/>
                  </a:lnTo>
                  <a:lnTo>
                    <a:pt x="665" y="625"/>
                  </a:lnTo>
                  <a:lnTo>
                    <a:pt x="681" y="649"/>
                  </a:lnTo>
                  <a:lnTo>
                    <a:pt x="697" y="673"/>
                  </a:lnTo>
                  <a:lnTo>
                    <a:pt x="713" y="697"/>
                  </a:lnTo>
                  <a:lnTo>
                    <a:pt x="729" y="729"/>
                  </a:lnTo>
                  <a:lnTo>
                    <a:pt x="745" y="753"/>
                  </a:lnTo>
                  <a:lnTo>
                    <a:pt x="769" y="777"/>
                  </a:lnTo>
                  <a:lnTo>
                    <a:pt x="785" y="809"/>
                  </a:lnTo>
                  <a:lnTo>
                    <a:pt x="801" y="834"/>
                  </a:lnTo>
                  <a:lnTo>
                    <a:pt x="817" y="858"/>
                  </a:lnTo>
                  <a:lnTo>
                    <a:pt x="833" y="890"/>
                  </a:lnTo>
                  <a:lnTo>
                    <a:pt x="849" y="914"/>
                  </a:lnTo>
                  <a:lnTo>
                    <a:pt x="873" y="938"/>
                  </a:lnTo>
                  <a:lnTo>
                    <a:pt x="889" y="962"/>
                  </a:lnTo>
                  <a:lnTo>
                    <a:pt x="905" y="994"/>
                  </a:lnTo>
                  <a:lnTo>
                    <a:pt x="921" y="1018"/>
                  </a:lnTo>
                  <a:lnTo>
                    <a:pt x="937" y="1042"/>
                  </a:lnTo>
                  <a:lnTo>
                    <a:pt x="953" y="1074"/>
                  </a:lnTo>
                  <a:lnTo>
                    <a:pt x="977" y="1098"/>
                  </a:lnTo>
                  <a:lnTo>
                    <a:pt x="993" y="1122"/>
                  </a:lnTo>
                  <a:lnTo>
                    <a:pt x="1009" y="1146"/>
                  </a:lnTo>
                  <a:lnTo>
                    <a:pt x="1025" y="1170"/>
                  </a:lnTo>
                  <a:lnTo>
                    <a:pt x="1041" y="1194"/>
                  </a:lnTo>
                  <a:lnTo>
                    <a:pt x="1057" y="1226"/>
                  </a:lnTo>
                  <a:lnTo>
                    <a:pt x="1081" y="1250"/>
                  </a:lnTo>
                  <a:lnTo>
                    <a:pt x="1097" y="1274"/>
                  </a:lnTo>
                  <a:lnTo>
                    <a:pt x="1113" y="1298"/>
                  </a:lnTo>
                  <a:lnTo>
                    <a:pt x="1129" y="1322"/>
                  </a:lnTo>
                  <a:lnTo>
                    <a:pt x="1145" y="1346"/>
                  </a:lnTo>
                  <a:lnTo>
                    <a:pt x="1161" y="1362"/>
                  </a:lnTo>
                  <a:lnTo>
                    <a:pt x="1185" y="1387"/>
                  </a:lnTo>
                  <a:lnTo>
                    <a:pt x="1201" y="1411"/>
                  </a:lnTo>
                  <a:lnTo>
                    <a:pt x="1217" y="1435"/>
                  </a:lnTo>
                  <a:lnTo>
                    <a:pt x="1233" y="1459"/>
                  </a:lnTo>
                  <a:lnTo>
                    <a:pt x="1249" y="1475"/>
                  </a:lnTo>
                  <a:lnTo>
                    <a:pt x="1273" y="1499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8" name="Freeform 127"/>
            <p:cNvSpPr>
              <a:spLocks/>
            </p:cNvSpPr>
            <p:nvPr/>
          </p:nvSpPr>
          <p:spPr bwMode="auto">
            <a:xfrm>
              <a:off x="1939926" y="2060133"/>
              <a:ext cx="3497263" cy="3359150"/>
            </a:xfrm>
            <a:custGeom>
              <a:avLst/>
              <a:gdLst/>
              <a:ahLst/>
              <a:cxnLst>
                <a:cxn ang="0">
                  <a:pos x="32" y="2108"/>
                </a:cxn>
                <a:cxn ang="0">
                  <a:pos x="80" y="2092"/>
                </a:cxn>
                <a:cxn ang="0">
                  <a:pos x="136" y="2084"/>
                </a:cxn>
                <a:cxn ang="0">
                  <a:pos x="184" y="2068"/>
                </a:cxn>
                <a:cxn ang="0">
                  <a:pos x="240" y="2044"/>
                </a:cxn>
                <a:cxn ang="0">
                  <a:pos x="288" y="2028"/>
                </a:cxn>
                <a:cxn ang="0">
                  <a:pos x="344" y="2004"/>
                </a:cxn>
                <a:cxn ang="0">
                  <a:pos x="392" y="1980"/>
                </a:cxn>
                <a:cxn ang="0">
                  <a:pos x="448" y="1948"/>
                </a:cxn>
                <a:cxn ang="0">
                  <a:pos x="496" y="1915"/>
                </a:cxn>
                <a:cxn ang="0">
                  <a:pos x="553" y="1883"/>
                </a:cxn>
                <a:cxn ang="0">
                  <a:pos x="601" y="1843"/>
                </a:cxn>
                <a:cxn ang="0">
                  <a:pos x="657" y="1803"/>
                </a:cxn>
                <a:cxn ang="0">
                  <a:pos x="705" y="1763"/>
                </a:cxn>
                <a:cxn ang="0">
                  <a:pos x="761" y="1715"/>
                </a:cxn>
                <a:cxn ang="0">
                  <a:pos x="809" y="1667"/>
                </a:cxn>
                <a:cxn ang="0">
                  <a:pos x="865" y="1611"/>
                </a:cxn>
                <a:cxn ang="0">
                  <a:pos x="921" y="1555"/>
                </a:cxn>
                <a:cxn ang="0">
                  <a:pos x="969" y="1491"/>
                </a:cxn>
                <a:cxn ang="0">
                  <a:pos x="1025" y="1427"/>
                </a:cxn>
                <a:cxn ang="0">
                  <a:pos x="1073" y="1354"/>
                </a:cxn>
                <a:cxn ang="0">
                  <a:pos x="1129" y="1290"/>
                </a:cxn>
                <a:cxn ang="0">
                  <a:pos x="1177" y="1218"/>
                </a:cxn>
                <a:cxn ang="0">
                  <a:pos x="1233" y="1138"/>
                </a:cxn>
                <a:cxn ang="0">
                  <a:pos x="1281" y="1066"/>
                </a:cxn>
                <a:cxn ang="0">
                  <a:pos x="1338" y="986"/>
                </a:cxn>
                <a:cxn ang="0">
                  <a:pos x="1386" y="906"/>
                </a:cxn>
                <a:cxn ang="0">
                  <a:pos x="1442" y="826"/>
                </a:cxn>
                <a:cxn ang="0">
                  <a:pos x="1490" y="745"/>
                </a:cxn>
                <a:cxn ang="0">
                  <a:pos x="1546" y="665"/>
                </a:cxn>
                <a:cxn ang="0">
                  <a:pos x="1594" y="585"/>
                </a:cxn>
                <a:cxn ang="0">
                  <a:pos x="1650" y="513"/>
                </a:cxn>
                <a:cxn ang="0">
                  <a:pos x="1698" y="441"/>
                </a:cxn>
                <a:cxn ang="0">
                  <a:pos x="1754" y="369"/>
                </a:cxn>
                <a:cxn ang="0">
                  <a:pos x="1802" y="305"/>
                </a:cxn>
                <a:cxn ang="0">
                  <a:pos x="1858" y="249"/>
                </a:cxn>
                <a:cxn ang="0">
                  <a:pos x="1906" y="192"/>
                </a:cxn>
                <a:cxn ang="0">
                  <a:pos x="1962" y="144"/>
                </a:cxn>
                <a:cxn ang="0">
                  <a:pos x="2010" y="96"/>
                </a:cxn>
                <a:cxn ang="0">
                  <a:pos x="2067" y="64"/>
                </a:cxn>
                <a:cxn ang="0">
                  <a:pos x="2115" y="32"/>
                </a:cxn>
                <a:cxn ang="0">
                  <a:pos x="2171" y="8"/>
                </a:cxn>
              </a:cxnLst>
              <a:rect l="0" t="0" r="r" b="b"/>
              <a:pathLst>
                <a:path w="2203" h="2116">
                  <a:moveTo>
                    <a:pt x="0" y="2116"/>
                  </a:moveTo>
                  <a:lnTo>
                    <a:pt x="16" y="2108"/>
                  </a:lnTo>
                  <a:lnTo>
                    <a:pt x="32" y="2108"/>
                  </a:lnTo>
                  <a:lnTo>
                    <a:pt x="48" y="2100"/>
                  </a:lnTo>
                  <a:lnTo>
                    <a:pt x="64" y="2100"/>
                  </a:lnTo>
                  <a:lnTo>
                    <a:pt x="80" y="2092"/>
                  </a:lnTo>
                  <a:lnTo>
                    <a:pt x="104" y="2092"/>
                  </a:lnTo>
                  <a:lnTo>
                    <a:pt x="120" y="2084"/>
                  </a:lnTo>
                  <a:lnTo>
                    <a:pt x="136" y="2084"/>
                  </a:lnTo>
                  <a:lnTo>
                    <a:pt x="152" y="2076"/>
                  </a:lnTo>
                  <a:lnTo>
                    <a:pt x="168" y="2068"/>
                  </a:lnTo>
                  <a:lnTo>
                    <a:pt x="184" y="2068"/>
                  </a:lnTo>
                  <a:lnTo>
                    <a:pt x="208" y="2060"/>
                  </a:lnTo>
                  <a:lnTo>
                    <a:pt x="224" y="2052"/>
                  </a:lnTo>
                  <a:lnTo>
                    <a:pt x="240" y="2044"/>
                  </a:lnTo>
                  <a:lnTo>
                    <a:pt x="256" y="2036"/>
                  </a:lnTo>
                  <a:lnTo>
                    <a:pt x="272" y="2036"/>
                  </a:lnTo>
                  <a:lnTo>
                    <a:pt x="288" y="2028"/>
                  </a:lnTo>
                  <a:lnTo>
                    <a:pt x="312" y="2020"/>
                  </a:lnTo>
                  <a:lnTo>
                    <a:pt x="328" y="2012"/>
                  </a:lnTo>
                  <a:lnTo>
                    <a:pt x="344" y="2004"/>
                  </a:lnTo>
                  <a:lnTo>
                    <a:pt x="360" y="1996"/>
                  </a:lnTo>
                  <a:lnTo>
                    <a:pt x="376" y="1988"/>
                  </a:lnTo>
                  <a:lnTo>
                    <a:pt x="392" y="1980"/>
                  </a:lnTo>
                  <a:lnTo>
                    <a:pt x="416" y="1972"/>
                  </a:lnTo>
                  <a:lnTo>
                    <a:pt x="432" y="1956"/>
                  </a:lnTo>
                  <a:lnTo>
                    <a:pt x="448" y="1948"/>
                  </a:lnTo>
                  <a:lnTo>
                    <a:pt x="464" y="1940"/>
                  </a:lnTo>
                  <a:lnTo>
                    <a:pt x="480" y="1932"/>
                  </a:lnTo>
                  <a:lnTo>
                    <a:pt x="496" y="1915"/>
                  </a:lnTo>
                  <a:lnTo>
                    <a:pt x="520" y="1907"/>
                  </a:lnTo>
                  <a:lnTo>
                    <a:pt x="536" y="1899"/>
                  </a:lnTo>
                  <a:lnTo>
                    <a:pt x="553" y="1883"/>
                  </a:lnTo>
                  <a:lnTo>
                    <a:pt x="569" y="1875"/>
                  </a:lnTo>
                  <a:lnTo>
                    <a:pt x="585" y="1859"/>
                  </a:lnTo>
                  <a:lnTo>
                    <a:pt x="601" y="1843"/>
                  </a:lnTo>
                  <a:lnTo>
                    <a:pt x="625" y="1835"/>
                  </a:lnTo>
                  <a:lnTo>
                    <a:pt x="641" y="1819"/>
                  </a:lnTo>
                  <a:lnTo>
                    <a:pt x="657" y="1803"/>
                  </a:lnTo>
                  <a:lnTo>
                    <a:pt x="673" y="1795"/>
                  </a:lnTo>
                  <a:lnTo>
                    <a:pt x="689" y="1779"/>
                  </a:lnTo>
                  <a:lnTo>
                    <a:pt x="705" y="1763"/>
                  </a:lnTo>
                  <a:lnTo>
                    <a:pt x="729" y="1747"/>
                  </a:lnTo>
                  <a:lnTo>
                    <a:pt x="745" y="1731"/>
                  </a:lnTo>
                  <a:lnTo>
                    <a:pt x="761" y="1715"/>
                  </a:lnTo>
                  <a:lnTo>
                    <a:pt x="777" y="1699"/>
                  </a:lnTo>
                  <a:lnTo>
                    <a:pt x="793" y="1683"/>
                  </a:lnTo>
                  <a:lnTo>
                    <a:pt x="809" y="1667"/>
                  </a:lnTo>
                  <a:lnTo>
                    <a:pt x="833" y="1643"/>
                  </a:lnTo>
                  <a:lnTo>
                    <a:pt x="849" y="1627"/>
                  </a:lnTo>
                  <a:lnTo>
                    <a:pt x="865" y="1611"/>
                  </a:lnTo>
                  <a:lnTo>
                    <a:pt x="881" y="1587"/>
                  </a:lnTo>
                  <a:lnTo>
                    <a:pt x="897" y="1571"/>
                  </a:lnTo>
                  <a:lnTo>
                    <a:pt x="921" y="1555"/>
                  </a:lnTo>
                  <a:lnTo>
                    <a:pt x="937" y="1531"/>
                  </a:lnTo>
                  <a:lnTo>
                    <a:pt x="953" y="1515"/>
                  </a:lnTo>
                  <a:lnTo>
                    <a:pt x="969" y="1491"/>
                  </a:lnTo>
                  <a:lnTo>
                    <a:pt x="985" y="1467"/>
                  </a:lnTo>
                  <a:lnTo>
                    <a:pt x="1001" y="1451"/>
                  </a:lnTo>
                  <a:lnTo>
                    <a:pt x="1025" y="1427"/>
                  </a:lnTo>
                  <a:lnTo>
                    <a:pt x="1041" y="1403"/>
                  </a:lnTo>
                  <a:lnTo>
                    <a:pt x="1057" y="1379"/>
                  </a:lnTo>
                  <a:lnTo>
                    <a:pt x="1073" y="1354"/>
                  </a:lnTo>
                  <a:lnTo>
                    <a:pt x="1089" y="1338"/>
                  </a:lnTo>
                  <a:lnTo>
                    <a:pt x="1105" y="1314"/>
                  </a:lnTo>
                  <a:lnTo>
                    <a:pt x="1129" y="1290"/>
                  </a:lnTo>
                  <a:lnTo>
                    <a:pt x="1145" y="1266"/>
                  </a:lnTo>
                  <a:lnTo>
                    <a:pt x="1161" y="1242"/>
                  </a:lnTo>
                  <a:lnTo>
                    <a:pt x="1177" y="1218"/>
                  </a:lnTo>
                  <a:lnTo>
                    <a:pt x="1193" y="1186"/>
                  </a:lnTo>
                  <a:lnTo>
                    <a:pt x="1209" y="1162"/>
                  </a:lnTo>
                  <a:lnTo>
                    <a:pt x="1233" y="1138"/>
                  </a:lnTo>
                  <a:lnTo>
                    <a:pt x="1249" y="1114"/>
                  </a:lnTo>
                  <a:lnTo>
                    <a:pt x="1265" y="1090"/>
                  </a:lnTo>
                  <a:lnTo>
                    <a:pt x="1281" y="1066"/>
                  </a:lnTo>
                  <a:lnTo>
                    <a:pt x="1298" y="1034"/>
                  </a:lnTo>
                  <a:lnTo>
                    <a:pt x="1314" y="1010"/>
                  </a:lnTo>
                  <a:lnTo>
                    <a:pt x="1338" y="986"/>
                  </a:lnTo>
                  <a:lnTo>
                    <a:pt x="1354" y="954"/>
                  </a:lnTo>
                  <a:lnTo>
                    <a:pt x="1370" y="930"/>
                  </a:lnTo>
                  <a:lnTo>
                    <a:pt x="1386" y="906"/>
                  </a:lnTo>
                  <a:lnTo>
                    <a:pt x="1402" y="882"/>
                  </a:lnTo>
                  <a:lnTo>
                    <a:pt x="1418" y="850"/>
                  </a:lnTo>
                  <a:lnTo>
                    <a:pt x="1442" y="826"/>
                  </a:lnTo>
                  <a:lnTo>
                    <a:pt x="1458" y="801"/>
                  </a:lnTo>
                  <a:lnTo>
                    <a:pt x="1474" y="769"/>
                  </a:lnTo>
                  <a:lnTo>
                    <a:pt x="1490" y="745"/>
                  </a:lnTo>
                  <a:lnTo>
                    <a:pt x="1506" y="721"/>
                  </a:lnTo>
                  <a:lnTo>
                    <a:pt x="1522" y="689"/>
                  </a:lnTo>
                  <a:lnTo>
                    <a:pt x="1546" y="665"/>
                  </a:lnTo>
                  <a:lnTo>
                    <a:pt x="1562" y="641"/>
                  </a:lnTo>
                  <a:lnTo>
                    <a:pt x="1578" y="617"/>
                  </a:lnTo>
                  <a:lnTo>
                    <a:pt x="1594" y="585"/>
                  </a:lnTo>
                  <a:lnTo>
                    <a:pt x="1610" y="561"/>
                  </a:lnTo>
                  <a:lnTo>
                    <a:pt x="1626" y="537"/>
                  </a:lnTo>
                  <a:lnTo>
                    <a:pt x="1650" y="513"/>
                  </a:lnTo>
                  <a:lnTo>
                    <a:pt x="1666" y="489"/>
                  </a:lnTo>
                  <a:lnTo>
                    <a:pt x="1682" y="465"/>
                  </a:lnTo>
                  <a:lnTo>
                    <a:pt x="1698" y="441"/>
                  </a:lnTo>
                  <a:lnTo>
                    <a:pt x="1714" y="417"/>
                  </a:lnTo>
                  <a:lnTo>
                    <a:pt x="1738" y="393"/>
                  </a:lnTo>
                  <a:lnTo>
                    <a:pt x="1754" y="369"/>
                  </a:lnTo>
                  <a:lnTo>
                    <a:pt x="1770" y="353"/>
                  </a:lnTo>
                  <a:lnTo>
                    <a:pt x="1786" y="329"/>
                  </a:lnTo>
                  <a:lnTo>
                    <a:pt x="1802" y="305"/>
                  </a:lnTo>
                  <a:lnTo>
                    <a:pt x="1818" y="289"/>
                  </a:lnTo>
                  <a:lnTo>
                    <a:pt x="1842" y="265"/>
                  </a:lnTo>
                  <a:lnTo>
                    <a:pt x="1858" y="249"/>
                  </a:lnTo>
                  <a:lnTo>
                    <a:pt x="1874" y="224"/>
                  </a:lnTo>
                  <a:lnTo>
                    <a:pt x="1890" y="208"/>
                  </a:lnTo>
                  <a:lnTo>
                    <a:pt x="1906" y="192"/>
                  </a:lnTo>
                  <a:lnTo>
                    <a:pt x="1922" y="176"/>
                  </a:lnTo>
                  <a:lnTo>
                    <a:pt x="1946" y="160"/>
                  </a:lnTo>
                  <a:lnTo>
                    <a:pt x="1962" y="144"/>
                  </a:lnTo>
                  <a:lnTo>
                    <a:pt x="1978" y="128"/>
                  </a:lnTo>
                  <a:lnTo>
                    <a:pt x="1994" y="112"/>
                  </a:lnTo>
                  <a:lnTo>
                    <a:pt x="2010" y="96"/>
                  </a:lnTo>
                  <a:lnTo>
                    <a:pt x="2026" y="88"/>
                  </a:lnTo>
                  <a:lnTo>
                    <a:pt x="2051" y="72"/>
                  </a:lnTo>
                  <a:lnTo>
                    <a:pt x="2067" y="64"/>
                  </a:lnTo>
                  <a:lnTo>
                    <a:pt x="2083" y="48"/>
                  </a:lnTo>
                  <a:lnTo>
                    <a:pt x="2099" y="40"/>
                  </a:lnTo>
                  <a:lnTo>
                    <a:pt x="2115" y="32"/>
                  </a:lnTo>
                  <a:lnTo>
                    <a:pt x="2131" y="24"/>
                  </a:lnTo>
                  <a:lnTo>
                    <a:pt x="2155" y="16"/>
                  </a:lnTo>
                  <a:lnTo>
                    <a:pt x="2171" y="8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09" name="Freeform 128"/>
            <p:cNvSpPr>
              <a:spLocks/>
            </p:cNvSpPr>
            <p:nvPr/>
          </p:nvSpPr>
          <p:spPr bwMode="auto">
            <a:xfrm>
              <a:off x="5437188" y="2047433"/>
              <a:ext cx="2020888" cy="2098675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56" y="0"/>
                </a:cxn>
                <a:cxn ang="0">
                  <a:pos x="88" y="0"/>
                </a:cxn>
                <a:cxn ang="0">
                  <a:pos x="120" y="0"/>
                </a:cxn>
                <a:cxn ang="0">
                  <a:pos x="160" y="0"/>
                </a:cxn>
                <a:cxn ang="0">
                  <a:pos x="192" y="16"/>
                </a:cxn>
                <a:cxn ang="0">
                  <a:pos x="224" y="24"/>
                </a:cxn>
                <a:cxn ang="0">
                  <a:pos x="264" y="40"/>
                </a:cxn>
                <a:cxn ang="0">
                  <a:pos x="296" y="56"/>
                </a:cxn>
                <a:cxn ang="0">
                  <a:pos x="328" y="80"/>
                </a:cxn>
                <a:cxn ang="0">
                  <a:pos x="368" y="104"/>
                </a:cxn>
                <a:cxn ang="0">
                  <a:pos x="400" y="136"/>
                </a:cxn>
                <a:cxn ang="0">
                  <a:pos x="432" y="168"/>
                </a:cxn>
                <a:cxn ang="0">
                  <a:pos x="472" y="200"/>
                </a:cxn>
                <a:cxn ang="0">
                  <a:pos x="504" y="232"/>
                </a:cxn>
                <a:cxn ang="0">
                  <a:pos x="536" y="273"/>
                </a:cxn>
                <a:cxn ang="0">
                  <a:pos x="576" y="313"/>
                </a:cxn>
                <a:cxn ang="0">
                  <a:pos x="609" y="361"/>
                </a:cxn>
                <a:cxn ang="0">
                  <a:pos x="641" y="401"/>
                </a:cxn>
                <a:cxn ang="0">
                  <a:pos x="681" y="449"/>
                </a:cxn>
                <a:cxn ang="0">
                  <a:pos x="713" y="497"/>
                </a:cxn>
                <a:cxn ang="0">
                  <a:pos x="745" y="545"/>
                </a:cxn>
                <a:cxn ang="0">
                  <a:pos x="785" y="593"/>
                </a:cxn>
                <a:cxn ang="0">
                  <a:pos x="817" y="649"/>
                </a:cxn>
                <a:cxn ang="0">
                  <a:pos x="849" y="697"/>
                </a:cxn>
                <a:cxn ang="0">
                  <a:pos x="889" y="753"/>
                </a:cxn>
                <a:cxn ang="0">
                  <a:pos x="921" y="809"/>
                </a:cxn>
                <a:cxn ang="0">
                  <a:pos x="953" y="858"/>
                </a:cxn>
                <a:cxn ang="0">
                  <a:pos x="993" y="914"/>
                </a:cxn>
                <a:cxn ang="0">
                  <a:pos x="1025" y="962"/>
                </a:cxn>
                <a:cxn ang="0">
                  <a:pos x="1057" y="1018"/>
                </a:cxn>
                <a:cxn ang="0">
                  <a:pos x="1097" y="1074"/>
                </a:cxn>
                <a:cxn ang="0">
                  <a:pos x="1129" y="1122"/>
                </a:cxn>
                <a:cxn ang="0">
                  <a:pos x="1161" y="1170"/>
                </a:cxn>
                <a:cxn ang="0">
                  <a:pos x="1201" y="1226"/>
                </a:cxn>
                <a:cxn ang="0">
                  <a:pos x="1233" y="1274"/>
                </a:cxn>
                <a:cxn ang="0">
                  <a:pos x="1273" y="1322"/>
                </a:cxn>
              </a:cxnLst>
              <a:rect l="0" t="0" r="r" b="b"/>
              <a:pathLst>
                <a:path w="1273" h="1322">
                  <a:moveTo>
                    <a:pt x="0" y="8"/>
                  </a:moveTo>
                  <a:lnTo>
                    <a:pt x="16" y="0"/>
                  </a:lnTo>
                  <a:lnTo>
                    <a:pt x="32" y="0"/>
                  </a:lnTo>
                  <a:lnTo>
                    <a:pt x="56" y="0"/>
                  </a:lnTo>
                  <a:lnTo>
                    <a:pt x="72" y="0"/>
                  </a:lnTo>
                  <a:lnTo>
                    <a:pt x="88" y="0"/>
                  </a:lnTo>
                  <a:lnTo>
                    <a:pt x="104" y="0"/>
                  </a:lnTo>
                  <a:lnTo>
                    <a:pt x="120" y="0"/>
                  </a:lnTo>
                  <a:lnTo>
                    <a:pt x="136" y="0"/>
                  </a:lnTo>
                  <a:lnTo>
                    <a:pt x="160" y="0"/>
                  </a:lnTo>
                  <a:lnTo>
                    <a:pt x="176" y="8"/>
                  </a:lnTo>
                  <a:lnTo>
                    <a:pt x="192" y="16"/>
                  </a:lnTo>
                  <a:lnTo>
                    <a:pt x="208" y="16"/>
                  </a:lnTo>
                  <a:lnTo>
                    <a:pt x="224" y="24"/>
                  </a:lnTo>
                  <a:lnTo>
                    <a:pt x="240" y="32"/>
                  </a:lnTo>
                  <a:lnTo>
                    <a:pt x="264" y="40"/>
                  </a:lnTo>
                  <a:lnTo>
                    <a:pt x="280" y="48"/>
                  </a:lnTo>
                  <a:lnTo>
                    <a:pt x="296" y="56"/>
                  </a:lnTo>
                  <a:lnTo>
                    <a:pt x="312" y="72"/>
                  </a:lnTo>
                  <a:lnTo>
                    <a:pt x="328" y="80"/>
                  </a:lnTo>
                  <a:lnTo>
                    <a:pt x="344" y="96"/>
                  </a:lnTo>
                  <a:lnTo>
                    <a:pt x="368" y="104"/>
                  </a:lnTo>
                  <a:lnTo>
                    <a:pt x="384" y="120"/>
                  </a:lnTo>
                  <a:lnTo>
                    <a:pt x="400" y="136"/>
                  </a:lnTo>
                  <a:lnTo>
                    <a:pt x="416" y="152"/>
                  </a:lnTo>
                  <a:lnTo>
                    <a:pt x="432" y="168"/>
                  </a:lnTo>
                  <a:lnTo>
                    <a:pt x="456" y="184"/>
                  </a:lnTo>
                  <a:lnTo>
                    <a:pt x="472" y="200"/>
                  </a:lnTo>
                  <a:lnTo>
                    <a:pt x="488" y="216"/>
                  </a:lnTo>
                  <a:lnTo>
                    <a:pt x="504" y="232"/>
                  </a:lnTo>
                  <a:lnTo>
                    <a:pt x="520" y="257"/>
                  </a:lnTo>
                  <a:lnTo>
                    <a:pt x="536" y="273"/>
                  </a:lnTo>
                  <a:lnTo>
                    <a:pt x="560" y="297"/>
                  </a:lnTo>
                  <a:lnTo>
                    <a:pt x="576" y="313"/>
                  </a:lnTo>
                  <a:lnTo>
                    <a:pt x="592" y="337"/>
                  </a:lnTo>
                  <a:lnTo>
                    <a:pt x="609" y="361"/>
                  </a:lnTo>
                  <a:lnTo>
                    <a:pt x="625" y="377"/>
                  </a:lnTo>
                  <a:lnTo>
                    <a:pt x="641" y="401"/>
                  </a:lnTo>
                  <a:lnTo>
                    <a:pt x="665" y="425"/>
                  </a:lnTo>
                  <a:lnTo>
                    <a:pt x="681" y="449"/>
                  </a:lnTo>
                  <a:lnTo>
                    <a:pt x="697" y="473"/>
                  </a:lnTo>
                  <a:lnTo>
                    <a:pt x="713" y="497"/>
                  </a:lnTo>
                  <a:lnTo>
                    <a:pt x="729" y="521"/>
                  </a:lnTo>
                  <a:lnTo>
                    <a:pt x="745" y="545"/>
                  </a:lnTo>
                  <a:lnTo>
                    <a:pt x="769" y="569"/>
                  </a:lnTo>
                  <a:lnTo>
                    <a:pt x="785" y="593"/>
                  </a:lnTo>
                  <a:lnTo>
                    <a:pt x="801" y="625"/>
                  </a:lnTo>
                  <a:lnTo>
                    <a:pt x="817" y="649"/>
                  </a:lnTo>
                  <a:lnTo>
                    <a:pt x="833" y="673"/>
                  </a:lnTo>
                  <a:lnTo>
                    <a:pt x="849" y="697"/>
                  </a:lnTo>
                  <a:lnTo>
                    <a:pt x="873" y="729"/>
                  </a:lnTo>
                  <a:lnTo>
                    <a:pt x="889" y="753"/>
                  </a:lnTo>
                  <a:lnTo>
                    <a:pt x="905" y="777"/>
                  </a:lnTo>
                  <a:lnTo>
                    <a:pt x="921" y="809"/>
                  </a:lnTo>
                  <a:lnTo>
                    <a:pt x="937" y="834"/>
                  </a:lnTo>
                  <a:lnTo>
                    <a:pt x="953" y="858"/>
                  </a:lnTo>
                  <a:lnTo>
                    <a:pt x="977" y="890"/>
                  </a:lnTo>
                  <a:lnTo>
                    <a:pt x="993" y="914"/>
                  </a:lnTo>
                  <a:lnTo>
                    <a:pt x="1009" y="938"/>
                  </a:lnTo>
                  <a:lnTo>
                    <a:pt x="1025" y="962"/>
                  </a:lnTo>
                  <a:lnTo>
                    <a:pt x="1041" y="994"/>
                  </a:lnTo>
                  <a:lnTo>
                    <a:pt x="1057" y="1018"/>
                  </a:lnTo>
                  <a:lnTo>
                    <a:pt x="1081" y="1042"/>
                  </a:lnTo>
                  <a:lnTo>
                    <a:pt x="1097" y="1074"/>
                  </a:lnTo>
                  <a:lnTo>
                    <a:pt x="1113" y="1098"/>
                  </a:lnTo>
                  <a:lnTo>
                    <a:pt x="1129" y="1122"/>
                  </a:lnTo>
                  <a:lnTo>
                    <a:pt x="1145" y="1146"/>
                  </a:lnTo>
                  <a:lnTo>
                    <a:pt x="1161" y="1170"/>
                  </a:lnTo>
                  <a:lnTo>
                    <a:pt x="1185" y="1194"/>
                  </a:lnTo>
                  <a:lnTo>
                    <a:pt x="1201" y="1226"/>
                  </a:lnTo>
                  <a:lnTo>
                    <a:pt x="1217" y="1250"/>
                  </a:lnTo>
                  <a:lnTo>
                    <a:pt x="1233" y="1274"/>
                  </a:lnTo>
                  <a:lnTo>
                    <a:pt x="1249" y="1298"/>
                  </a:lnTo>
                  <a:lnTo>
                    <a:pt x="1273" y="1322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0" name="Freeform 129"/>
            <p:cNvSpPr>
              <a:spLocks/>
            </p:cNvSpPr>
            <p:nvPr/>
          </p:nvSpPr>
          <p:spPr bwMode="auto">
            <a:xfrm>
              <a:off x="1939926" y="2161733"/>
              <a:ext cx="3497263" cy="3295650"/>
            </a:xfrm>
            <a:custGeom>
              <a:avLst/>
              <a:gdLst/>
              <a:ahLst/>
              <a:cxnLst>
                <a:cxn ang="0">
                  <a:pos x="32" y="2068"/>
                </a:cxn>
                <a:cxn ang="0">
                  <a:pos x="80" y="2060"/>
                </a:cxn>
                <a:cxn ang="0">
                  <a:pos x="136" y="2052"/>
                </a:cxn>
                <a:cxn ang="0">
                  <a:pos x="184" y="2036"/>
                </a:cxn>
                <a:cxn ang="0">
                  <a:pos x="240" y="2028"/>
                </a:cxn>
                <a:cxn ang="0">
                  <a:pos x="288" y="2012"/>
                </a:cxn>
                <a:cxn ang="0">
                  <a:pos x="344" y="1996"/>
                </a:cxn>
                <a:cxn ang="0">
                  <a:pos x="392" y="1972"/>
                </a:cxn>
                <a:cxn ang="0">
                  <a:pos x="448" y="1956"/>
                </a:cxn>
                <a:cxn ang="0">
                  <a:pos x="496" y="1932"/>
                </a:cxn>
                <a:cxn ang="0">
                  <a:pos x="553" y="1908"/>
                </a:cxn>
                <a:cxn ang="0">
                  <a:pos x="601" y="1876"/>
                </a:cxn>
                <a:cxn ang="0">
                  <a:pos x="657" y="1843"/>
                </a:cxn>
                <a:cxn ang="0">
                  <a:pos x="705" y="1811"/>
                </a:cxn>
                <a:cxn ang="0">
                  <a:pos x="761" y="1771"/>
                </a:cxn>
                <a:cxn ang="0">
                  <a:pos x="809" y="1731"/>
                </a:cxn>
                <a:cxn ang="0">
                  <a:pos x="865" y="1683"/>
                </a:cxn>
                <a:cxn ang="0">
                  <a:pos x="921" y="1635"/>
                </a:cxn>
                <a:cxn ang="0">
                  <a:pos x="969" y="1579"/>
                </a:cxn>
                <a:cxn ang="0">
                  <a:pos x="1025" y="1523"/>
                </a:cxn>
                <a:cxn ang="0">
                  <a:pos x="1073" y="1467"/>
                </a:cxn>
                <a:cxn ang="0">
                  <a:pos x="1129" y="1403"/>
                </a:cxn>
                <a:cxn ang="0">
                  <a:pos x="1177" y="1339"/>
                </a:cxn>
                <a:cxn ang="0">
                  <a:pos x="1233" y="1274"/>
                </a:cxn>
                <a:cxn ang="0">
                  <a:pos x="1281" y="1202"/>
                </a:cxn>
                <a:cxn ang="0">
                  <a:pos x="1338" y="1122"/>
                </a:cxn>
                <a:cxn ang="0">
                  <a:pos x="1386" y="1050"/>
                </a:cxn>
                <a:cxn ang="0">
                  <a:pos x="1442" y="970"/>
                </a:cxn>
                <a:cxn ang="0">
                  <a:pos x="1490" y="890"/>
                </a:cxn>
                <a:cxn ang="0">
                  <a:pos x="1546" y="818"/>
                </a:cxn>
                <a:cxn ang="0">
                  <a:pos x="1594" y="737"/>
                </a:cxn>
                <a:cxn ang="0">
                  <a:pos x="1650" y="657"/>
                </a:cxn>
                <a:cxn ang="0">
                  <a:pos x="1698" y="577"/>
                </a:cxn>
                <a:cxn ang="0">
                  <a:pos x="1754" y="497"/>
                </a:cxn>
                <a:cxn ang="0">
                  <a:pos x="1802" y="425"/>
                </a:cxn>
                <a:cxn ang="0">
                  <a:pos x="1858" y="353"/>
                </a:cxn>
                <a:cxn ang="0">
                  <a:pos x="1906" y="289"/>
                </a:cxn>
                <a:cxn ang="0">
                  <a:pos x="1962" y="225"/>
                </a:cxn>
                <a:cxn ang="0">
                  <a:pos x="2010" y="160"/>
                </a:cxn>
                <a:cxn ang="0">
                  <a:pos x="2067" y="112"/>
                </a:cxn>
                <a:cxn ang="0">
                  <a:pos x="2115" y="64"/>
                </a:cxn>
                <a:cxn ang="0">
                  <a:pos x="2171" y="24"/>
                </a:cxn>
              </a:cxnLst>
              <a:rect l="0" t="0" r="r" b="b"/>
              <a:pathLst>
                <a:path w="2203" h="2076">
                  <a:moveTo>
                    <a:pt x="0" y="2076"/>
                  </a:moveTo>
                  <a:lnTo>
                    <a:pt x="16" y="2068"/>
                  </a:lnTo>
                  <a:lnTo>
                    <a:pt x="32" y="2068"/>
                  </a:lnTo>
                  <a:lnTo>
                    <a:pt x="48" y="2068"/>
                  </a:lnTo>
                  <a:lnTo>
                    <a:pt x="64" y="2060"/>
                  </a:lnTo>
                  <a:lnTo>
                    <a:pt x="80" y="2060"/>
                  </a:lnTo>
                  <a:lnTo>
                    <a:pt x="104" y="2060"/>
                  </a:lnTo>
                  <a:lnTo>
                    <a:pt x="120" y="2052"/>
                  </a:lnTo>
                  <a:lnTo>
                    <a:pt x="136" y="2052"/>
                  </a:lnTo>
                  <a:lnTo>
                    <a:pt x="152" y="2044"/>
                  </a:lnTo>
                  <a:lnTo>
                    <a:pt x="168" y="2044"/>
                  </a:lnTo>
                  <a:lnTo>
                    <a:pt x="184" y="2036"/>
                  </a:lnTo>
                  <a:lnTo>
                    <a:pt x="208" y="2036"/>
                  </a:lnTo>
                  <a:lnTo>
                    <a:pt x="224" y="2028"/>
                  </a:lnTo>
                  <a:lnTo>
                    <a:pt x="240" y="2028"/>
                  </a:lnTo>
                  <a:lnTo>
                    <a:pt x="256" y="2020"/>
                  </a:lnTo>
                  <a:lnTo>
                    <a:pt x="272" y="2020"/>
                  </a:lnTo>
                  <a:lnTo>
                    <a:pt x="288" y="2012"/>
                  </a:lnTo>
                  <a:lnTo>
                    <a:pt x="312" y="2004"/>
                  </a:lnTo>
                  <a:lnTo>
                    <a:pt x="328" y="2004"/>
                  </a:lnTo>
                  <a:lnTo>
                    <a:pt x="344" y="1996"/>
                  </a:lnTo>
                  <a:lnTo>
                    <a:pt x="360" y="1988"/>
                  </a:lnTo>
                  <a:lnTo>
                    <a:pt x="376" y="1980"/>
                  </a:lnTo>
                  <a:lnTo>
                    <a:pt x="392" y="1972"/>
                  </a:lnTo>
                  <a:lnTo>
                    <a:pt x="416" y="1972"/>
                  </a:lnTo>
                  <a:lnTo>
                    <a:pt x="432" y="1964"/>
                  </a:lnTo>
                  <a:lnTo>
                    <a:pt x="448" y="1956"/>
                  </a:lnTo>
                  <a:lnTo>
                    <a:pt x="464" y="1948"/>
                  </a:lnTo>
                  <a:lnTo>
                    <a:pt x="480" y="1940"/>
                  </a:lnTo>
                  <a:lnTo>
                    <a:pt x="496" y="1932"/>
                  </a:lnTo>
                  <a:lnTo>
                    <a:pt x="520" y="1924"/>
                  </a:lnTo>
                  <a:lnTo>
                    <a:pt x="536" y="1916"/>
                  </a:lnTo>
                  <a:lnTo>
                    <a:pt x="553" y="1908"/>
                  </a:lnTo>
                  <a:lnTo>
                    <a:pt x="569" y="1892"/>
                  </a:lnTo>
                  <a:lnTo>
                    <a:pt x="585" y="1884"/>
                  </a:lnTo>
                  <a:lnTo>
                    <a:pt x="601" y="1876"/>
                  </a:lnTo>
                  <a:lnTo>
                    <a:pt x="625" y="1868"/>
                  </a:lnTo>
                  <a:lnTo>
                    <a:pt x="641" y="1851"/>
                  </a:lnTo>
                  <a:lnTo>
                    <a:pt x="657" y="1843"/>
                  </a:lnTo>
                  <a:lnTo>
                    <a:pt x="673" y="1835"/>
                  </a:lnTo>
                  <a:lnTo>
                    <a:pt x="689" y="1819"/>
                  </a:lnTo>
                  <a:lnTo>
                    <a:pt x="705" y="1811"/>
                  </a:lnTo>
                  <a:lnTo>
                    <a:pt x="729" y="1795"/>
                  </a:lnTo>
                  <a:lnTo>
                    <a:pt x="745" y="1779"/>
                  </a:lnTo>
                  <a:lnTo>
                    <a:pt x="761" y="1771"/>
                  </a:lnTo>
                  <a:lnTo>
                    <a:pt x="777" y="1755"/>
                  </a:lnTo>
                  <a:lnTo>
                    <a:pt x="793" y="1739"/>
                  </a:lnTo>
                  <a:lnTo>
                    <a:pt x="809" y="1731"/>
                  </a:lnTo>
                  <a:lnTo>
                    <a:pt x="833" y="1715"/>
                  </a:lnTo>
                  <a:lnTo>
                    <a:pt x="849" y="1699"/>
                  </a:lnTo>
                  <a:lnTo>
                    <a:pt x="865" y="1683"/>
                  </a:lnTo>
                  <a:lnTo>
                    <a:pt x="881" y="1667"/>
                  </a:lnTo>
                  <a:lnTo>
                    <a:pt x="897" y="1651"/>
                  </a:lnTo>
                  <a:lnTo>
                    <a:pt x="921" y="1635"/>
                  </a:lnTo>
                  <a:lnTo>
                    <a:pt x="937" y="1619"/>
                  </a:lnTo>
                  <a:lnTo>
                    <a:pt x="953" y="1603"/>
                  </a:lnTo>
                  <a:lnTo>
                    <a:pt x="969" y="1579"/>
                  </a:lnTo>
                  <a:lnTo>
                    <a:pt x="985" y="1563"/>
                  </a:lnTo>
                  <a:lnTo>
                    <a:pt x="1001" y="1547"/>
                  </a:lnTo>
                  <a:lnTo>
                    <a:pt x="1025" y="1523"/>
                  </a:lnTo>
                  <a:lnTo>
                    <a:pt x="1041" y="1507"/>
                  </a:lnTo>
                  <a:lnTo>
                    <a:pt x="1057" y="1491"/>
                  </a:lnTo>
                  <a:lnTo>
                    <a:pt x="1073" y="1467"/>
                  </a:lnTo>
                  <a:lnTo>
                    <a:pt x="1089" y="1451"/>
                  </a:lnTo>
                  <a:lnTo>
                    <a:pt x="1105" y="1427"/>
                  </a:lnTo>
                  <a:lnTo>
                    <a:pt x="1129" y="1403"/>
                  </a:lnTo>
                  <a:lnTo>
                    <a:pt x="1145" y="1387"/>
                  </a:lnTo>
                  <a:lnTo>
                    <a:pt x="1161" y="1363"/>
                  </a:lnTo>
                  <a:lnTo>
                    <a:pt x="1177" y="1339"/>
                  </a:lnTo>
                  <a:lnTo>
                    <a:pt x="1193" y="1315"/>
                  </a:lnTo>
                  <a:lnTo>
                    <a:pt x="1209" y="1290"/>
                  </a:lnTo>
                  <a:lnTo>
                    <a:pt x="1233" y="1274"/>
                  </a:lnTo>
                  <a:lnTo>
                    <a:pt x="1249" y="1250"/>
                  </a:lnTo>
                  <a:lnTo>
                    <a:pt x="1265" y="1226"/>
                  </a:lnTo>
                  <a:lnTo>
                    <a:pt x="1281" y="1202"/>
                  </a:lnTo>
                  <a:lnTo>
                    <a:pt x="1298" y="1178"/>
                  </a:lnTo>
                  <a:lnTo>
                    <a:pt x="1314" y="1154"/>
                  </a:lnTo>
                  <a:lnTo>
                    <a:pt x="1338" y="1122"/>
                  </a:lnTo>
                  <a:lnTo>
                    <a:pt x="1354" y="1098"/>
                  </a:lnTo>
                  <a:lnTo>
                    <a:pt x="1370" y="1074"/>
                  </a:lnTo>
                  <a:lnTo>
                    <a:pt x="1386" y="1050"/>
                  </a:lnTo>
                  <a:lnTo>
                    <a:pt x="1402" y="1026"/>
                  </a:lnTo>
                  <a:lnTo>
                    <a:pt x="1418" y="1002"/>
                  </a:lnTo>
                  <a:lnTo>
                    <a:pt x="1442" y="970"/>
                  </a:lnTo>
                  <a:lnTo>
                    <a:pt x="1458" y="946"/>
                  </a:lnTo>
                  <a:lnTo>
                    <a:pt x="1474" y="922"/>
                  </a:lnTo>
                  <a:lnTo>
                    <a:pt x="1490" y="890"/>
                  </a:lnTo>
                  <a:lnTo>
                    <a:pt x="1506" y="866"/>
                  </a:lnTo>
                  <a:lnTo>
                    <a:pt x="1522" y="842"/>
                  </a:lnTo>
                  <a:lnTo>
                    <a:pt x="1546" y="818"/>
                  </a:lnTo>
                  <a:lnTo>
                    <a:pt x="1562" y="786"/>
                  </a:lnTo>
                  <a:lnTo>
                    <a:pt x="1578" y="762"/>
                  </a:lnTo>
                  <a:lnTo>
                    <a:pt x="1594" y="737"/>
                  </a:lnTo>
                  <a:lnTo>
                    <a:pt x="1610" y="705"/>
                  </a:lnTo>
                  <a:lnTo>
                    <a:pt x="1626" y="681"/>
                  </a:lnTo>
                  <a:lnTo>
                    <a:pt x="1650" y="657"/>
                  </a:lnTo>
                  <a:lnTo>
                    <a:pt x="1666" y="625"/>
                  </a:lnTo>
                  <a:lnTo>
                    <a:pt x="1682" y="601"/>
                  </a:lnTo>
                  <a:lnTo>
                    <a:pt x="1698" y="577"/>
                  </a:lnTo>
                  <a:lnTo>
                    <a:pt x="1714" y="553"/>
                  </a:lnTo>
                  <a:lnTo>
                    <a:pt x="1738" y="521"/>
                  </a:lnTo>
                  <a:lnTo>
                    <a:pt x="1754" y="497"/>
                  </a:lnTo>
                  <a:lnTo>
                    <a:pt x="1770" y="473"/>
                  </a:lnTo>
                  <a:lnTo>
                    <a:pt x="1786" y="449"/>
                  </a:lnTo>
                  <a:lnTo>
                    <a:pt x="1802" y="425"/>
                  </a:lnTo>
                  <a:lnTo>
                    <a:pt x="1818" y="401"/>
                  </a:lnTo>
                  <a:lnTo>
                    <a:pt x="1842" y="377"/>
                  </a:lnTo>
                  <a:lnTo>
                    <a:pt x="1858" y="353"/>
                  </a:lnTo>
                  <a:lnTo>
                    <a:pt x="1874" y="329"/>
                  </a:lnTo>
                  <a:lnTo>
                    <a:pt x="1890" y="305"/>
                  </a:lnTo>
                  <a:lnTo>
                    <a:pt x="1906" y="289"/>
                  </a:lnTo>
                  <a:lnTo>
                    <a:pt x="1922" y="265"/>
                  </a:lnTo>
                  <a:lnTo>
                    <a:pt x="1946" y="241"/>
                  </a:lnTo>
                  <a:lnTo>
                    <a:pt x="1962" y="225"/>
                  </a:lnTo>
                  <a:lnTo>
                    <a:pt x="1978" y="201"/>
                  </a:lnTo>
                  <a:lnTo>
                    <a:pt x="1994" y="185"/>
                  </a:lnTo>
                  <a:lnTo>
                    <a:pt x="2010" y="160"/>
                  </a:lnTo>
                  <a:lnTo>
                    <a:pt x="2026" y="144"/>
                  </a:lnTo>
                  <a:lnTo>
                    <a:pt x="2051" y="128"/>
                  </a:lnTo>
                  <a:lnTo>
                    <a:pt x="2067" y="112"/>
                  </a:lnTo>
                  <a:lnTo>
                    <a:pt x="2083" y="96"/>
                  </a:lnTo>
                  <a:lnTo>
                    <a:pt x="2099" y="80"/>
                  </a:lnTo>
                  <a:lnTo>
                    <a:pt x="2115" y="64"/>
                  </a:lnTo>
                  <a:lnTo>
                    <a:pt x="2131" y="48"/>
                  </a:lnTo>
                  <a:lnTo>
                    <a:pt x="2155" y="32"/>
                  </a:lnTo>
                  <a:lnTo>
                    <a:pt x="2171" y="24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1" name="Freeform 130"/>
            <p:cNvSpPr>
              <a:spLocks/>
            </p:cNvSpPr>
            <p:nvPr/>
          </p:nvSpPr>
          <p:spPr bwMode="auto">
            <a:xfrm>
              <a:off x="5437188" y="2047433"/>
              <a:ext cx="2020888" cy="1781175"/>
            </a:xfrm>
            <a:custGeom>
              <a:avLst/>
              <a:gdLst/>
              <a:ahLst/>
              <a:cxnLst>
                <a:cxn ang="0">
                  <a:pos x="16" y="56"/>
                </a:cxn>
                <a:cxn ang="0">
                  <a:pos x="56" y="40"/>
                </a:cxn>
                <a:cxn ang="0">
                  <a:pos x="88" y="24"/>
                </a:cxn>
                <a:cxn ang="0">
                  <a:pos x="120" y="16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4" y="0"/>
                </a:cxn>
                <a:cxn ang="0">
                  <a:pos x="264" y="0"/>
                </a:cxn>
                <a:cxn ang="0">
                  <a:pos x="296" y="0"/>
                </a:cxn>
                <a:cxn ang="0">
                  <a:pos x="328" y="16"/>
                </a:cxn>
                <a:cxn ang="0">
                  <a:pos x="368" y="24"/>
                </a:cxn>
                <a:cxn ang="0">
                  <a:pos x="400" y="40"/>
                </a:cxn>
                <a:cxn ang="0">
                  <a:pos x="432" y="56"/>
                </a:cxn>
                <a:cxn ang="0">
                  <a:pos x="472" y="80"/>
                </a:cxn>
                <a:cxn ang="0">
                  <a:pos x="504" y="104"/>
                </a:cxn>
                <a:cxn ang="0">
                  <a:pos x="536" y="136"/>
                </a:cxn>
                <a:cxn ang="0">
                  <a:pos x="576" y="168"/>
                </a:cxn>
                <a:cxn ang="0">
                  <a:pos x="609" y="200"/>
                </a:cxn>
                <a:cxn ang="0">
                  <a:pos x="641" y="232"/>
                </a:cxn>
                <a:cxn ang="0">
                  <a:pos x="681" y="273"/>
                </a:cxn>
                <a:cxn ang="0">
                  <a:pos x="713" y="313"/>
                </a:cxn>
                <a:cxn ang="0">
                  <a:pos x="745" y="361"/>
                </a:cxn>
                <a:cxn ang="0">
                  <a:pos x="785" y="401"/>
                </a:cxn>
                <a:cxn ang="0">
                  <a:pos x="817" y="449"/>
                </a:cxn>
                <a:cxn ang="0">
                  <a:pos x="849" y="497"/>
                </a:cxn>
                <a:cxn ang="0">
                  <a:pos x="889" y="545"/>
                </a:cxn>
                <a:cxn ang="0">
                  <a:pos x="921" y="593"/>
                </a:cxn>
                <a:cxn ang="0">
                  <a:pos x="953" y="649"/>
                </a:cxn>
                <a:cxn ang="0">
                  <a:pos x="993" y="697"/>
                </a:cxn>
                <a:cxn ang="0">
                  <a:pos x="1025" y="753"/>
                </a:cxn>
                <a:cxn ang="0">
                  <a:pos x="1057" y="809"/>
                </a:cxn>
                <a:cxn ang="0">
                  <a:pos x="1097" y="858"/>
                </a:cxn>
                <a:cxn ang="0">
                  <a:pos x="1129" y="914"/>
                </a:cxn>
                <a:cxn ang="0">
                  <a:pos x="1161" y="962"/>
                </a:cxn>
                <a:cxn ang="0">
                  <a:pos x="1201" y="1018"/>
                </a:cxn>
                <a:cxn ang="0">
                  <a:pos x="1233" y="1074"/>
                </a:cxn>
                <a:cxn ang="0">
                  <a:pos x="1273" y="1122"/>
                </a:cxn>
              </a:cxnLst>
              <a:rect l="0" t="0" r="r" b="b"/>
              <a:pathLst>
                <a:path w="1273" h="1122">
                  <a:moveTo>
                    <a:pt x="0" y="72"/>
                  </a:moveTo>
                  <a:lnTo>
                    <a:pt x="16" y="56"/>
                  </a:lnTo>
                  <a:lnTo>
                    <a:pt x="32" y="48"/>
                  </a:lnTo>
                  <a:lnTo>
                    <a:pt x="56" y="40"/>
                  </a:lnTo>
                  <a:lnTo>
                    <a:pt x="72" y="32"/>
                  </a:lnTo>
                  <a:lnTo>
                    <a:pt x="88" y="24"/>
                  </a:lnTo>
                  <a:lnTo>
                    <a:pt x="104" y="16"/>
                  </a:lnTo>
                  <a:lnTo>
                    <a:pt x="120" y="16"/>
                  </a:lnTo>
                  <a:lnTo>
                    <a:pt x="136" y="8"/>
                  </a:lnTo>
                  <a:lnTo>
                    <a:pt x="160" y="0"/>
                  </a:lnTo>
                  <a:lnTo>
                    <a:pt x="176" y="0"/>
                  </a:lnTo>
                  <a:lnTo>
                    <a:pt x="192" y="0"/>
                  </a:lnTo>
                  <a:lnTo>
                    <a:pt x="208" y="0"/>
                  </a:lnTo>
                  <a:lnTo>
                    <a:pt x="224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80" y="0"/>
                  </a:lnTo>
                  <a:lnTo>
                    <a:pt x="296" y="0"/>
                  </a:lnTo>
                  <a:lnTo>
                    <a:pt x="312" y="8"/>
                  </a:lnTo>
                  <a:lnTo>
                    <a:pt x="328" y="16"/>
                  </a:lnTo>
                  <a:lnTo>
                    <a:pt x="344" y="16"/>
                  </a:lnTo>
                  <a:lnTo>
                    <a:pt x="368" y="24"/>
                  </a:lnTo>
                  <a:lnTo>
                    <a:pt x="384" y="32"/>
                  </a:lnTo>
                  <a:lnTo>
                    <a:pt x="400" y="40"/>
                  </a:lnTo>
                  <a:lnTo>
                    <a:pt x="416" y="48"/>
                  </a:lnTo>
                  <a:lnTo>
                    <a:pt x="432" y="56"/>
                  </a:lnTo>
                  <a:lnTo>
                    <a:pt x="456" y="72"/>
                  </a:lnTo>
                  <a:lnTo>
                    <a:pt x="472" y="80"/>
                  </a:lnTo>
                  <a:lnTo>
                    <a:pt x="488" y="96"/>
                  </a:lnTo>
                  <a:lnTo>
                    <a:pt x="504" y="104"/>
                  </a:lnTo>
                  <a:lnTo>
                    <a:pt x="520" y="120"/>
                  </a:lnTo>
                  <a:lnTo>
                    <a:pt x="536" y="136"/>
                  </a:lnTo>
                  <a:lnTo>
                    <a:pt x="560" y="152"/>
                  </a:lnTo>
                  <a:lnTo>
                    <a:pt x="576" y="168"/>
                  </a:lnTo>
                  <a:lnTo>
                    <a:pt x="592" y="184"/>
                  </a:lnTo>
                  <a:lnTo>
                    <a:pt x="609" y="200"/>
                  </a:lnTo>
                  <a:lnTo>
                    <a:pt x="625" y="216"/>
                  </a:lnTo>
                  <a:lnTo>
                    <a:pt x="641" y="232"/>
                  </a:lnTo>
                  <a:lnTo>
                    <a:pt x="665" y="257"/>
                  </a:lnTo>
                  <a:lnTo>
                    <a:pt x="681" y="273"/>
                  </a:lnTo>
                  <a:lnTo>
                    <a:pt x="697" y="297"/>
                  </a:lnTo>
                  <a:lnTo>
                    <a:pt x="713" y="313"/>
                  </a:lnTo>
                  <a:lnTo>
                    <a:pt x="729" y="337"/>
                  </a:lnTo>
                  <a:lnTo>
                    <a:pt x="745" y="361"/>
                  </a:lnTo>
                  <a:lnTo>
                    <a:pt x="769" y="377"/>
                  </a:lnTo>
                  <a:lnTo>
                    <a:pt x="785" y="401"/>
                  </a:lnTo>
                  <a:lnTo>
                    <a:pt x="801" y="425"/>
                  </a:lnTo>
                  <a:lnTo>
                    <a:pt x="817" y="449"/>
                  </a:lnTo>
                  <a:lnTo>
                    <a:pt x="833" y="473"/>
                  </a:lnTo>
                  <a:lnTo>
                    <a:pt x="849" y="497"/>
                  </a:lnTo>
                  <a:lnTo>
                    <a:pt x="873" y="521"/>
                  </a:lnTo>
                  <a:lnTo>
                    <a:pt x="889" y="545"/>
                  </a:lnTo>
                  <a:lnTo>
                    <a:pt x="905" y="569"/>
                  </a:lnTo>
                  <a:lnTo>
                    <a:pt x="921" y="593"/>
                  </a:lnTo>
                  <a:lnTo>
                    <a:pt x="937" y="625"/>
                  </a:lnTo>
                  <a:lnTo>
                    <a:pt x="953" y="649"/>
                  </a:lnTo>
                  <a:lnTo>
                    <a:pt x="977" y="673"/>
                  </a:lnTo>
                  <a:lnTo>
                    <a:pt x="993" y="697"/>
                  </a:lnTo>
                  <a:lnTo>
                    <a:pt x="1009" y="729"/>
                  </a:lnTo>
                  <a:lnTo>
                    <a:pt x="1025" y="753"/>
                  </a:lnTo>
                  <a:lnTo>
                    <a:pt x="1041" y="777"/>
                  </a:lnTo>
                  <a:lnTo>
                    <a:pt x="1057" y="809"/>
                  </a:lnTo>
                  <a:lnTo>
                    <a:pt x="1081" y="834"/>
                  </a:lnTo>
                  <a:lnTo>
                    <a:pt x="1097" y="858"/>
                  </a:lnTo>
                  <a:lnTo>
                    <a:pt x="1113" y="890"/>
                  </a:lnTo>
                  <a:lnTo>
                    <a:pt x="1129" y="914"/>
                  </a:lnTo>
                  <a:lnTo>
                    <a:pt x="1145" y="938"/>
                  </a:lnTo>
                  <a:lnTo>
                    <a:pt x="1161" y="962"/>
                  </a:lnTo>
                  <a:lnTo>
                    <a:pt x="1185" y="994"/>
                  </a:lnTo>
                  <a:lnTo>
                    <a:pt x="1201" y="1018"/>
                  </a:lnTo>
                  <a:lnTo>
                    <a:pt x="1217" y="1042"/>
                  </a:lnTo>
                  <a:lnTo>
                    <a:pt x="1233" y="1074"/>
                  </a:lnTo>
                  <a:lnTo>
                    <a:pt x="1249" y="1098"/>
                  </a:lnTo>
                  <a:lnTo>
                    <a:pt x="1273" y="1122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2" name="Freeform 131"/>
            <p:cNvSpPr>
              <a:spLocks/>
            </p:cNvSpPr>
            <p:nvPr/>
          </p:nvSpPr>
          <p:spPr bwMode="auto">
            <a:xfrm>
              <a:off x="1939926" y="2339533"/>
              <a:ext cx="3497263" cy="3143250"/>
            </a:xfrm>
            <a:custGeom>
              <a:avLst/>
              <a:gdLst/>
              <a:ahLst/>
              <a:cxnLst>
                <a:cxn ang="0">
                  <a:pos x="32" y="1972"/>
                </a:cxn>
                <a:cxn ang="0">
                  <a:pos x="80" y="1972"/>
                </a:cxn>
                <a:cxn ang="0">
                  <a:pos x="136" y="1964"/>
                </a:cxn>
                <a:cxn ang="0">
                  <a:pos x="184" y="1956"/>
                </a:cxn>
                <a:cxn ang="0">
                  <a:pos x="240" y="1948"/>
                </a:cxn>
                <a:cxn ang="0">
                  <a:pos x="288" y="1932"/>
                </a:cxn>
                <a:cxn ang="0">
                  <a:pos x="344" y="1924"/>
                </a:cxn>
                <a:cxn ang="0">
                  <a:pos x="392" y="1908"/>
                </a:cxn>
                <a:cxn ang="0">
                  <a:pos x="448" y="1892"/>
                </a:cxn>
                <a:cxn ang="0">
                  <a:pos x="496" y="1876"/>
                </a:cxn>
                <a:cxn ang="0">
                  <a:pos x="553" y="1860"/>
                </a:cxn>
                <a:cxn ang="0">
                  <a:pos x="601" y="1836"/>
                </a:cxn>
                <a:cxn ang="0">
                  <a:pos x="657" y="1812"/>
                </a:cxn>
                <a:cxn ang="0">
                  <a:pos x="705" y="1780"/>
                </a:cxn>
                <a:cxn ang="0">
                  <a:pos x="761" y="1756"/>
                </a:cxn>
                <a:cxn ang="0">
                  <a:pos x="809" y="1723"/>
                </a:cxn>
                <a:cxn ang="0">
                  <a:pos x="865" y="1683"/>
                </a:cxn>
                <a:cxn ang="0">
                  <a:pos x="921" y="1643"/>
                </a:cxn>
                <a:cxn ang="0">
                  <a:pos x="969" y="1603"/>
                </a:cxn>
                <a:cxn ang="0">
                  <a:pos x="1025" y="1555"/>
                </a:cxn>
                <a:cxn ang="0">
                  <a:pos x="1073" y="1507"/>
                </a:cxn>
                <a:cxn ang="0">
                  <a:pos x="1129" y="1451"/>
                </a:cxn>
                <a:cxn ang="0">
                  <a:pos x="1177" y="1395"/>
                </a:cxn>
                <a:cxn ang="0">
                  <a:pos x="1233" y="1339"/>
                </a:cxn>
                <a:cxn ang="0">
                  <a:pos x="1281" y="1275"/>
                </a:cxn>
                <a:cxn ang="0">
                  <a:pos x="1338" y="1203"/>
                </a:cxn>
                <a:cxn ang="0">
                  <a:pos x="1386" y="1138"/>
                </a:cxn>
                <a:cxn ang="0">
                  <a:pos x="1442" y="1066"/>
                </a:cxn>
                <a:cxn ang="0">
                  <a:pos x="1490" y="986"/>
                </a:cxn>
                <a:cxn ang="0">
                  <a:pos x="1546" y="914"/>
                </a:cxn>
                <a:cxn ang="0">
                  <a:pos x="1594" y="834"/>
                </a:cxn>
                <a:cxn ang="0">
                  <a:pos x="1650" y="754"/>
                </a:cxn>
                <a:cxn ang="0">
                  <a:pos x="1698" y="674"/>
                </a:cxn>
                <a:cxn ang="0">
                  <a:pos x="1754" y="593"/>
                </a:cxn>
                <a:cxn ang="0">
                  <a:pos x="1802" y="513"/>
                </a:cxn>
                <a:cxn ang="0">
                  <a:pos x="1858" y="441"/>
                </a:cxn>
                <a:cxn ang="0">
                  <a:pos x="1906" y="361"/>
                </a:cxn>
                <a:cxn ang="0">
                  <a:pos x="1962" y="289"/>
                </a:cxn>
                <a:cxn ang="0">
                  <a:pos x="2010" y="217"/>
                </a:cxn>
                <a:cxn ang="0">
                  <a:pos x="2067" y="153"/>
                </a:cxn>
                <a:cxn ang="0">
                  <a:pos x="2115" y="89"/>
                </a:cxn>
                <a:cxn ang="0">
                  <a:pos x="2171" y="32"/>
                </a:cxn>
              </a:cxnLst>
              <a:rect l="0" t="0" r="r" b="b"/>
              <a:pathLst>
                <a:path w="2203" h="1980">
                  <a:moveTo>
                    <a:pt x="0" y="1980"/>
                  </a:moveTo>
                  <a:lnTo>
                    <a:pt x="16" y="1980"/>
                  </a:lnTo>
                  <a:lnTo>
                    <a:pt x="32" y="1972"/>
                  </a:lnTo>
                  <a:lnTo>
                    <a:pt x="48" y="1972"/>
                  </a:lnTo>
                  <a:lnTo>
                    <a:pt x="64" y="1972"/>
                  </a:lnTo>
                  <a:lnTo>
                    <a:pt x="80" y="1972"/>
                  </a:lnTo>
                  <a:lnTo>
                    <a:pt x="104" y="1964"/>
                  </a:lnTo>
                  <a:lnTo>
                    <a:pt x="120" y="1964"/>
                  </a:lnTo>
                  <a:lnTo>
                    <a:pt x="136" y="1964"/>
                  </a:lnTo>
                  <a:lnTo>
                    <a:pt x="152" y="1956"/>
                  </a:lnTo>
                  <a:lnTo>
                    <a:pt x="168" y="1956"/>
                  </a:lnTo>
                  <a:lnTo>
                    <a:pt x="184" y="1956"/>
                  </a:lnTo>
                  <a:lnTo>
                    <a:pt x="208" y="1948"/>
                  </a:lnTo>
                  <a:lnTo>
                    <a:pt x="224" y="1948"/>
                  </a:lnTo>
                  <a:lnTo>
                    <a:pt x="240" y="1948"/>
                  </a:lnTo>
                  <a:lnTo>
                    <a:pt x="256" y="1940"/>
                  </a:lnTo>
                  <a:lnTo>
                    <a:pt x="272" y="1940"/>
                  </a:lnTo>
                  <a:lnTo>
                    <a:pt x="288" y="1932"/>
                  </a:lnTo>
                  <a:lnTo>
                    <a:pt x="312" y="1932"/>
                  </a:lnTo>
                  <a:lnTo>
                    <a:pt x="328" y="1924"/>
                  </a:lnTo>
                  <a:lnTo>
                    <a:pt x="344" y="1924"/>
                  </a:lnTo>
                  <a:lnTo>
                    <a:pt x="360" y="1916"/>
                  </a:lnTo>
                  <a:lnTo>
                    <a:pt x="376" y="1916"/>
                  </a:lnTo>
                  <a:lnTo>
                    <a:pt x="392" y="1908"/>
                  </a:lnTo>
                  <a:lnTo>
                    <a:pt x="416" y="1908"/>
                  </a:lnTo>
                  <a:lnTo>
                    <a:pt x="432" y="1900"/>
                  </a:lnTo>
                  <a:lnTo>
                    <a:pt x="448" y="1892"/>
                  </a:lnTo>
                  <a:lnTo>
                    <a:pt x="464" y="1892"/>
                  </a:lnTo>
                  <a:lnTo>
                    <a:pt x="480" y="1884"/>
                  </a:lnTo>
                  <a:lnTo>
                    <a:pt x="496" y="1876"/>
                  </a:lnTo>
                  <a:lnTo>
                    <a:pt x="520" y="1868"/>
                  </a:lnTo>
                  <a:lnTo>
                    <a:pt x="536" y="1860"/>
                  </a:lnTo>
                  <a:lnTo>
                    <a:pt x="553" y="1860"/>
                  </a:lnTo>
                  <a:lnTo>
                    <a:pt x="569" y="1852"/>
                  </a:lnTo>
                  <a:lnTo>
                    <a:pt x="585" y="1844"/>
                  </a:lnTo>
                  <a:lnTo>
                    <a:pt x="601" y="1836"/>
                  </a:lnTo>
                  <a:lnTo>
                    <a:pt x="625" y="1828"/>
                  </a:lnTo>
                  <a:lnTo>
                    <a:pt x="641" y="1820"/>
                  </a:lnTo>
                  <a:lnTo>
                    <a:pt x="657" y="1812"/>
                  </a:lnTo>
                  <a:lnTo>
                    <a:pt x="673" y="1804"/>
                  </a:lnTo>
                  <a:lnTo>
                    <a:pt x="689" y="1796"/>
                  </a:lnTo>
                  <a:lnTo>
                    <a:pt x="705" y="1780"/>
                  </a:lnTo>
                  <a:lnTo>
                    <a:pt x="729" y="1772"/>
                  </a:lnTo>
                  <a:lnTo>
                    <a:pt x="745" y="1764"/>
                  </a:lnTo>
                  <a:lnTo>
                    <a:pt x="761" y="1756"/>
                  </a:lnTo>
                  <a:lnTo>
                    <a:pt x="777" y="1739"/>
                  </a:lnTo>
                  <a:lnTo>
                    <a:pt x="793" y="1731"/>
                  </a:lnTo>
                  <a:lnTo>
                    <a:pt x="809" y="1723"/>
                  </a:lnTo>
                  <a:lnTo>
                    <a:pt x="833" y="1707"/>
                  </a:lnTo>
                  <a:lnTo>
                    <a:pt x="849" y="1699"/>
                  </a:lnTo>
                  <a:lnTo>
                    <a:pt x="865" y="1683"/>
                  </a:lnTo>
                  <a:lnTo>
                    <a:pt x="881" y="1667"/>
                  </a:lnTo>
                  <a:lnTo>
                    <a:pt x="897" y="1659"/>
                  </a:lnTo>
                  <a:lnTo>
                    <a:pt x="921" y="1643"/>
                  </a:lnTo>
                  <a:lnTo>
                    <a:pt x="937" y="1627"/>
                  </a:lnTo>
                  <a:lnTo>
                    <a:pt x="953" y="1619"/>
                  </a:lnTo>
                  <a:lnTo>
                    <a:pt x="969" y="1603"/>
                  </a:lnTo>
                  <a:lnTo>
                    <a:pt x="985" y="1587"/>
                  </a:lnTo>
                  <a:lnTo>
                    <a:pt x="1001" y="1571"/>
                  </a:lnTo>
                  <a:lnTo>
                    <a:pt x="1025" y="1555"/>
                  </a:lnTo>
                  <a:lnTo>
                    <a:pt x="1041" y="1539"/>
                  </a:lnTo>
                  <a:lnTo>
                    <a:pt x="1057" y="1523"/>
                  </a:lnTo>
                  <a:lnTo>
                    <a:pt x="1073" y="1507"/>
                  </a:lnTo>
                  <a:lnTo>
                    <a:pt x="1089" y="1491"/>
                  </a:lnTo>
                  <a:lnTo>
                    <a:pt x="1105" y="1467"/>
                  </a:lnTo>
                  <a:lnTo>
                    <a:pt x="1129" y="1451"/>
                  </a:lnTo>
                  <a:lnTo>
                    <a:pt x="1145" y="1435"/>
                  </a:lnTo>
                  <a:lnTo>
                    <a:pt x="1161" y="1411"/>
                  </a:lnTo>
                  <a:lnTo>
                    <a:pt x="1177" y="1395"/>
                  </a:lnTo>
                  <a:lnTo>
                    <a:pt x="1193" y="1379"/>
                  </a:lnTo>
                  <a:lnTo>
                    <a:pt x="1209" y="1355"/>
                  </a:lnTo>
                  <a:lnTo>
                    <a:pt x="1233" y="1339"/>
                  </a:lnTo>
                  <a:lnTo>
                    <a:pt x="1249" y="1315"/>
                  </a:lnTo>
                  <a:lnTo>
                    <a:pt x="1265" y="1291"/>
                  </a:lnTo>
                  <a:lnTo>
                    <a:pt x="1281" y="1275"/>
                  </a:lnTo>
                  <a:lnTo>
                    <a:pt x="1298" y="1251"/>
                  </a:lnTo>
                  <a:lnTo>
                    <a:pt x="1314" y="1227"/>
                  </a:lnTo>
                  <a:lnTo>
                    <a:pt x="1338" y="1203"/>
                  </a:lnTo>
                  <a:lnTo>
                    <a:pt x="1354" y="1178"/>
                  </a:lnTo>
                  <a:lnTo>
                    <a:pt x="1370" y="1162"/>
                  </a:lnTo>
                  <a:lnTo>
                    <a:pt x="1386" y="1138"/>
                  </a:lnTo>
                  <a:lnTo>
                    <a:pt x="1402" y="1114"/>
                  </a:lnTo>
                  <a:lnTo>
                    <a:pt x="1418" y="1090"/>
                  </a:lnTo>
                  <a:lnTo>
                    <a:pt x="1442" y="1066"/>
                  </a:lnTo>
                  <a:lnTo>
                    <a:pt x="1458" y="1042"/>
                  </a:lnTo>
                  <a:lnTo>
                    <a:pt x="1474" y="1010"/>
                  </a:lnTo>
                  <a:lnTo>
                    <a:pt x="1490" y="986"/>
                  </a:lnTo>
                  <a:lnTo>
                    <a:pt x="1506" y="962"/>
                  </a:lnTo>
                  <a:lnTo>
                    <a:pt x="1522" y="938"/>
                  </a:lnTo>
                  <a:lnTo>
                    <a:pt x="1546" y="914"/>
                  </a:lnTo>
                  <a:lnTo>
                    <a:pt x="1562" y="890"/>
                  </a:lnTo>
                  <a:lnTo>
                    <a:pt x="1578" y="858"/>
                  </a:lnTo>
                  <a:lnTo>
                    <a:pt x="1594" y="834"/>
                  </a:lnTo>
                  <a:lnTo>
                    <a:pt x="1610" y="810"/>
                  </a:lnTo>
                  <a:lnTo>
                    <a:pt x="1626" y="778"/>
                  </a:lnTo>
                  <a:lnTo>
                    <a:pt x="1650" y="754"/>
                  </a:lnTo>
                  <a:lnTo>
                    <a:pt x="1666" y="730"/>
                  </a:lnTo>
                  <a:lnTo>
                    <a:pt x="1682" y="706"/>
                  </a:lnTo>
                  <a:lnTo>
                    <a:pt x="1698" y="674"/>
                  </a:lnTo>
                  <a:lnTo>
                    <a:pt x="1714" y="650"/>
                  </a:lnTo>
                  <a:lnTo>
                    <a:pt x="1738" y="625"/>
                  </a:lnTo>
                  <a:lnTo>
                    <a:pt x="1754" y="593"/>
                  </a:lnTo>
                  <a:lnTo>
                    <a:pt x="1770" y="569"/>
                  </a:lnTo>
                  <a:lnTo>
                    <a:pt x="1786" y="545"/>
                  </a:lnTo>
                  <a:lnTo>
                    <a:pt x="1802" y="513"/>
                  </a:lnTo>
                  <a:lnTo>
                    <a:pt x="1818" y="489"/>
                  </a:lnTo>
                  <a:lnTo>
                    <a:pt x="1842" y="465"/>
                  </a:lnTo>
                  <a:lnTo>
                    <a:pt x="1858" y="441"/>
                  </a:lnTo>
                  <a:lnTo>
                    <a:pt x="1874" y="409"/>
                  </a:lnTo>
                  <a:lnTo>
                    <a:pt x="1890" y="385"/>
                  </a:lnTo>
                  <a:lnTo>
                    <a:pt x="1906" y="361"/>
                  </a:lnTo>
                  <a:lnTo>
                    <a:pt x="1922" y="337"/>
                  </a:lnTo>
                  <a:lnTo>
                    <a:pt x="1946" y="313"/>
                  </a:lnTo>
                  <a:lnTo>
                    <a:pt x="1962" y="289"/>
                  </a:lnTo>
                  <a:lnTo>
                    <a:pt x="1978" y="265"/>
                  </a:lnTo>
                  <a:lnTo>
                    <a:pt x="1994" y="241"/>
                  </a:lnTo>
                  <a:lnTo>
                    <a:pt x="2010" y="217"/>
                  </a:lnTo>
                  <a:lnTo>
                    <a:pt x="2026" y="193"/>
                  </a:lnTo>
                  <a:lnTo>
                    <a:pt x="2051" y="177"/>
                  </a:lnTo>
                  <a:lnTo>
                    <a:pt x="2067" y="153"/>
                  </a:lnTo>
                  <a:lnTo>
                    <a:pt x="2083" y="129"/>
                  </a:lnTo>
                  <a:lnTo>
                    <a:pt x="2099" y="113"/>
                  </a:lnTo>
                  <a:lnTo>
                    <a:pt x="2115" y="89"/>
                  </a:lnTo>
                  <a:lnTo>
                    <a:pt x="2131" y="73"/>
                  </a:lnTo>
                  <a:lnTo>
                    <a:pt x="2155" y="48"/>
                  </a:lnTo>
                  <a:lnTo>
                    <a:pt x="2171" y="32"/>
                  </a:lnTo>
                  <a:lnTo>
                    <a:pt x="2187" y="16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3" name="Freeform 132"/>
            <p:cNvSpPr>
              <a:spLocks/>
            </p:cNvSpPr>
            <p:nvPr/>
          </p:nvSpPr>
          <p:spPr bwMode="auto">
            <a:xfrm>
              <a:off x="5437188" y="2047433"/>
              <a:ext cx="2020888" cy="1450975"/>
            </a:xfrm>
            <a:custGeom>
              <a:avLst/>
              <a:gdLst/>
              <a:ahLst/>
              <a:cxnLst>
                <a:cxn ang="0">
                  <a:pos x="16" y="168"/>
                </a:cxn>
                <a:cxn ang="0">
                  <a:pos x="56" y="136"/>
                </a:cxn>
                <a:cxn ang="0">
                  <a:pos x="88" y="104"/>
                </a:cxn>
                <a:cxn ang="0">
                  <a:pos x="120" y="80"/>
                </a:cxn>
                <a:cxn ang="0">
                  <a:pos x="160" y="56"/>
                </a:cxn>
                <a:cxn ang="0">
                  <a:pos x="192" y="40"/>
                </a:cxn>
                <a:cxn ang="0">
                  <a:pos x="224" y="24"/>
                </a:cxn>
                <a:cxn ang="0">
                  <a:pos x="264" y="16"/>
                </a:cxn>
                <a:cxn ang="0">
                  <a:pos x="296" y="0"/>
                </a:cxn>
                <a:cxn ang="0">
                  <a:pos x="328" y="0"/>
                </a:cxn>
                <a:cxn ang="0">
                  <a:pos x="368" y="0"/>
                </a:cxn>
                <a:cxn ang="0">
                  <a:pos x="400" y="0"/>
                </a:cxn>
                <a:cxn ang="0">
                  <a:pos x="432" y="0"/>
                </a:cxn>
                <a:cxn ang="0">
                  <a:pos x="472" y="16"/>
                </a:cxn>
                <a:cxn ang="0">
                  <a:pos x="504" y="24"/>
                </a:cxn>
                <a:cxn ang="0">
                  <a:pos x="536" y="40"/>
                </a:cxn>
                <a:cxn ang="0">
                  <a:pos x="576" y="56"/>
                </a:cxn>
                <a:cxn ang="0">
                  <a:pos x="609" y="80"/>
                </a:cxn>
                <a:cxn ang="0">
                  <a:pos x="641" y="104"/>
                </a:cxn>
                <a:cxn ang="0">
                  <a:pos x="681" y="136"/>
                </a:cxn>
                <a:cxn ang="0">
                  <a:pos x="713" y="168"/>
                </a:cxn>
                <a:cxn ang="0">
                  <a:pos x="745" y="200"/>
                </a:cxn>
                <a:cxn ang="0">
                  <a:pos x="785" y="232"/>
                </a:cxn>
                <a:cxn ang="0">
                  <a:pos x="817" y="273"/>
                </a:cxn>
                <a:cxn ang="0">
                  <a:pos x="849" y="313"/>
                </a:cxn>
                <a:cxn ang="0">
                  <a:pos x="889" y="361"/>
                </a:cxn>
                <a:cxn ang="0">
                  <a:pos x="921" y="401"/>
                </a:cxn>
                <a:cxn ang="0">
                  <a:pos x="953" y="449"/>
                </a:cxn>
                <a:cxn ang="0">
                  <a:pos x="993" y="497"/>
                </a:cxn>
                <a:cxn ang="0">
                  <a:pos x="1025" y="545"/>
                </a:cxn>
                <a:cxn ang="0">
                  <a:pos x="1057" y="593"/>
                </a:cxn>
                <a:cxn ang="0">
                  <a:pos x="1097" y="649"/>
                </a:cxn>
                <a:cxn ang="0">
                  <a:pos x="1129" y="697"/>
                </a:cxn>
                <a:cxn ang="0">
                  <a:pos x="1161" y="753"/>
                </a:cxn>
                <a:cxn ang="0">
                  <a:pos x="1201" y="809"/>
                </a:cxn>
                <a:cxn ang="0">
                  <a:pos x="1233" y="858"/>
                </a:cxn>
                <a:cxn ang="0">
                  <a:pos x="1273" y="914"/>
                </a:cxn>
              </a:cxnLst>
              <a:rect l="0" t="0" r="r" b="b"/>
              <a:pathLst>
                <a:path w="1273" h="914">
                  <a:moveTo>
                    <a:pt x="0" y="184"/>
                  </a:moveTo>
                  <a:lnTo>
                    <a:pt x="16" y="168"/>
                  </a:lnTo>
                  <a:lnTo>
                    <a:pt x="32" y="152"/>
                  </a:lnTo>
                  <a:lnTo>
                    <a:pt x="56" y="136"/>
                  </a:lnTo>
                  <a:lnTo>
                    <a:pt x="72" y="120"/>
                  </a:lnTo>
                  <a:lnTo>
                    <a:pt x="88" y="104"/>
                  </a:lnTo>
                  <a:lnTo>
                    <a:pt x="104" y="96"/>
                  </a:lnTo>
                  <a:lnTo>
                    <a:pt x="120" y="80"/>
                  </a:lnTo>
                  <a:lnTo>
                    <a:pt x="136" y="72"/>
                  </a:lnTo>
                  <a:lnTo>
                    <a:pt x="160" y="56"/>
                  </a:lnTo>
                  <a:lnTo>
                    <a:pt x="176" y="48"/>
                  </a:lnTo>
                  <a:lnTo>
                    <a:pt x="192" y="40"/>
                  </a:lnTo>
                  <a:lnTo>
                    <a:pt x="208" y="32"/>
                  </a:lnTo>
                  <a:lnTo>
                    <a:pt x="224" y="24"/>
                  </a:lnTo>
                  <a:lnTo>
                    <a:pt x="240" y="16"/>
                  </a:lnTo>
                  <a:lnTo>
                    <a:pt x="264" y="16"/>
                  </a:lnTo>
                  <a:lnTo>
                    <a:pt x="280" y="8"/>
                  </a:lnTo>
                  <a:lnTo>
                    <a:pt x="296" y="0"/>
                  </a:lnTo>
                  <a:lnTo>
                    <a:pt x="312" y="0"/>
                  </a:lnTo>
                  <a:lnTo>
                    <a:pt x="328" y="0"/>
                  </a:lnTo>
                  <a:lnTo>
                    <a:pt x="344" y="0"/>
                  </a:lnTo>
                  <a:lnTo>
                    <a:pt x="368" y="0"/>
                  </a:lnTo>
                  <a:lnTo>
                    <a:pt x="384" y="0"/>
                  </a:lnTo>
                  <a:lnTo>
                    <a:pt x="400" y="0"/>
                  </a:lnTo>
                  <a:lnTo>
                    <a:pt x="416" y="0"/>
                  </a:lnTo>
                  <a:lnTo>
                    <a:pt x="432" y="0"/>
                  </a:lnTo>
                  <a:lnTo>
                    <a:pt x="456" y="8"/>
                  </a:lnTo>
                  <a:lnTo>
                    <a:pt x="472" y="16"/>
                  </a:lnTo>
                  <a:lnTo>
                    <a:pt x="488" y="16"/>
                  </a:lnTo>
                  <a:lnTo>
                    <a:pt x="504" y="24"/>
                  </a:lnTo>
                  <a:lnTo>
                    <a:pt x="520" y="32"/>
                  </a:lnTo>
                  <a:lnTo>
                    <a:pt x="536" y="40"/>
                  </a:lnTo>
                  <a:lnTo>
                    <a:pt x="560" y="48"/>
                  </a:lnTo>
                  <a:lnTo>
                    <a:pt x="576" y="56"/>
                  </a:lnTo>
                  <a:lnTo>
                    <a:pt x="592" y="72"/>
                  </a:lnTo>
                  <a:lnTo>
                    <a:pt x="609" y="80"/>
                  </a:lnTo>
                  <a:lnTo>
                    <a:pt x="625" y="96"/>
                  </a:lnTo>
                  <a:lnTo>
                    <a:pt x="641" y="104"/>
                  </a:lnTo>
                  <a:lnTo>
                    <a:pt x="665" y="120"/>
                  </a:lnTo>
                  <a:lnTo>
                    <a:pt x="681" y="136"/>
                  </a:lnTo>
                  <a:lnTo>
                    <a:pt x="697" y="152"/>
                  </a:lnTo>
                  <a:lnTo>
                    <a:pt x="713" y="168"/>
                  </a:lnTo>
                  <a:lnTo>
                    <a:pt x="729" y="184"/>
                  </a:lnTo>
                  <a:lnTo>
                    <a:pt x="745" y="200"/>
                  </a:lnTo>
                  <a:lnTo>
                    <a:pt x="769" y="216"/>
                  </a:lnTo>
                  <a:lnTo>
                    <a:pt x="785" y="232"/>
                  </a:lnTo>
                  <a:lnTo>
                    <a:pt x="801" y="257"/>
                  </a:lnTo>
                  <a:lnTo>
                    <a:pt x="817" y="273"/>
                  </a:lnTo>
                  <a:lnTo>
                    <a:pt x="833" y="297"/>
                  </a:lnTo>
                  <a:lnTo>
                    <a:pt x="849" y="313"/>
                  </a:lnTo>
                  <a:lnTo>
                    <a:pt x="873" y="337"/>
                  </a:lnTo>
                  <a:lnTo>
                    <a:pt x="889" y="361"/>
                  </a:lnTo>
                  <a:lnTo>
                    <a:pt x="905" y="377"/>
                  </a:lnTo>
                  <a:lnTo>
                    <a:pt x="921" y="401"/>
                  </a:lnTo>
                  <a:lnTo>
                    <a:pt x="937" y="425"/>
                  </a:lnTo>
                  <a:lnTo>
                    <a:pt x="953" y="449"/>
                  </a:lnTo>
                  <a:lnTo>
                    <a:pt x="977" y="473"/>
                  </a:lnTo>
                  <a:lnTo>
                    <a:pt x="993" y="497"/>
                  </a:lnTo>
                  <a:lnTo>
                    <a:pt x="1009" y="521"/>
                  </a:lnTo>
                  <a:lnTo>
                    <a:pt x="1025" y="545"/>
                  </a:lnTo>
                  <a:lnTo>
                    <a:pt x="1041" y="569"/>
                  </a:lnTo>
                  <a:lnTo>
                    <a:pt x="1057" y="593"/>
                  </a:lnTo>
                  <a:lnTo>
                    <a:pt x="1081" y="625"/>
                  </a:lnTo>
                  <a:lnTo>
                    <a:pt x="1097" y="649"/>
                  </a:lnTo>
                  <a:lnTo>
                    <a:pt x="1113" y="673"/>
                  </a:lnTo>
                  <a:lnTo>
                    <a:pt x="1129" y="697"/>
                  </a:lnTo>
                  <a:lnTo>
                    <a:pt x="1145" y="729"/>
                  </a:lnTo>
                  <a:lnTo>
                    <a:pt x="1161" y="753"/>
                  </a:lnTo>
                  <a:lnTo>
                    <a:pt x="1185" y="777"/>
                  </a:lnTo>
                  <a:lnTo>
                    <a:pt x="1201" y="809"/>
                  </a:lnTo>
                  <a:lnTo>
                    <a:pt x="1217" y="834"/>
                  </a:lnTo>
                  <a:lnTo>
                    <a:pt x="1233" y="858"/>
                  </a:lnTo>
                  <a:lnTo>
                    <a:pt x="1249" y="890"/>
                  </a:lnTo>
                  <a:lnTo>
                    <a:pt x="1273" y="914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4" name="Freeform 133"/>
            <p:cNvSpPr>
              <a:spLocks/>
            </p:cNvSpPr>
            <p:nvPr/>
          </p:nvSpPr>
          <p:spPr bwMode="auto">
            <a:xfrm>
              <a:off x="1939926" y="2582420"/>
              <a:ext cx="3497263" cy="2913063"/>
            </a:xfrm>
            <a:custGeom>
              <a:avLst/>
              <a:gdLst/>
              <a:ahLst/>
              <a:cxnLst>
                <a:cxn ang="0">
                  <a:pos x="32" y="1835"/>
                </a:cxn>
                <a:cxn ang="0">
                  <a:pos x="80" y="1827"/>
                </a:cxn>
                <a:cxn ang="0">
                  <a:pos x="136" y="1827"/>
                </a:cxn>
                <a:cxn ang="0">
                  <a:pos x="184" y="1819"/>
                </a:cxn>
                <a:cxn ang="0">
                  <a:pos x="240" y="1811"/>
                </a:cxn>
                <a:cxn ang="0">
                  <a:pos x="288" y="1803"/>
                </a:cxn>
                <a:cxn ang="0">
                  <a:pos x="344" y="1795"/>
                </a:cxn>
                <a:cxn ang="0">
                  <a:pos x="392" y="1787"/>
                </a:cxn>
                <a:cxn ang="0">
                  <a:pos x="448" y="1779"/>
                </a:cxn>
                <a:cxn ang="0">
                  <a:pos x="496" y="1763"/>
                </a:cxn>
                <a:cxn ang="0">
                  <a:pos x="553" y="1755"/>
                </a:cxn>
                <a:cxn ang="0">
                  <a:pos x="601" y="1739"/>
                </a:cxn>
                <a:cxn ang="0">
                  <a:pos x="657" y="1715"/>
                </a:cxn>
                <a:cxn ang="0">
                  <a:pos x="705" y="1699"/>
                </a:cxn>
                <a:cxn ang="0">
                  <a:pos x="761" y="1675"/>
                </a:cxn>
                <a:cxn ang="0">
                  <a:pos x="809" y="1651"/>
                </a:cxn>
                <a:cxn ang="0">
                  <a:pos x="865" y="1619"/>
                </a:cxn>
                <a:cxn ang="0">
                  <a:pos x="921" y="1586"/>
                </a:cxn>
                <a:cxn ang="0">
                  <a:pos x="969" y="1554"/>
                </a:cxn>
                <a:cxn ang="0">
                  <a:pos x="1025" y="1514"/>
                </a:cxn>
                <a:cxn ang="0">
                  <a:pos x="1073" y="1474"/>
                </a:cxn>
                <a:cxn ang="0">
                  <a:pos x="1129" y="1434"/>
                </a:cxn>
                <a:cxn ang="0">
                  <a:pos x="1177" y="1386"/>
                </a:cxn>
                <a:cxn ang="0">
                  <a:pos x="1233" y="1338"/>
                </a:cxn>
                <a:cxn ang="0">
                  <a:pos x="1281" y="1282"/>
                </a:cxn>
                <a:cxn ang="0">
                  <a:pos x="1338" y="1226"/>
                </a:cxn>
                <a:cxn ang="0">
                  <a:pos x="1386" y="1162"/>
                </a:cxn>
                <a:cxn ang="0">
                  <a:pos x="1442" y="1098"/>
                </a:cxn>
                <a:cxn ang="0">
                  <a:pos x="1490" y="1025"/>
                </a:cxn>
                <a:cxn ang="0">
                  <a:pos x="1546" y="961"/>
                </a:cxn>
                <a:cxn ang="0">
                  <a:pos x="1594" y="889"/>
                </a:cxn>
                <a:cxn ang="0">
                  <a:pos x="1650" y="809"/>
                </a:cxn>
                <a:cxn ang="0">
                  <a:pos x="1698" y="737"/>
                </a:cxn>
                <a:cxn ang="0">
                  <a:pos x="1754" y="657"/>
                </a:cxn>
                <a:cxn ang="0">
                  <a:pos x="1802" y="577"/>
                </a:cxn>
                <a:cxn ang="0">
                  <a:pos x="1858" y="497"/>
                </a:cxn>
                <a:cxn ang="0">
                  <a:pos x="1906" y="416"/>
                </a:cxn>
                <a:cxn ang="0">
                  <a:pos x="1962" y="336"/>
                </a:cxn>
                <a:cxn ang="0">
                  <a:pos x="2010" y="256"/>
                </a:cxn>
                <a:cxn ang="0">
                  <a:pos x="2067" y="184"/>
                </a:cxn>
                <a:cxn ang="0">
                  <a:pos x="2115" y="112"/>
                </a:cxn>
                <a:cxn ang="0">
                  <a:pos x="2171" y="40"/>
                </a:cxn>
              </a:cxnLst>
              <a:rect l="0" t="0" r="r" b="b"/>
              <a:pathLst>
                <a:path w="2203" h="1835">
                  <a:moveTo>
                    <a:pt x="0" y="1835"/>
                  </a:moveTo>
                  <a:lnTo>
                    <a:pt x="16" y="1835"/>
                  </a:lnTo>
                  <a:lnTo>
                    <a:pt x="32" y="1835"/>
                  </a:lnTo>
                  <a:lnTo>
                    <a:pt x="48" y="1835"/>
                  </a:lnTo>
                  <a:lnTo>
                    <a:pt x="64" y="1827"/>
                  </a:lnTo>
                  <a:lnTo>
                    <a:pt x="80" y="1827"/>
                  </a:lnTo>
                  <a:lnTo>
                    <a:pt x="104" y="1827"/>
                  </a:lnTo>
                  <a:lnTo>
                    <a:pt x="120" y="1827"/>
                  </a:lnTo>
                  <a:lnTo>
                    <a:pt x="136" y="1827"/>
                  </a:lnTo>
                  <a:lnTo>
                    <a:pt x="152" y="1827"/>
                  </a:lnTo>
                  <a:lnTo>
                    <a:pt x="168" y="1819"/>
                  </a:lnTo>
                  <a:lnTo>
                    <a:pt x="184" y="1819"/>
                  </a:lnTo>
                  <a:lnTo>
                    <a:pt x="208" y="1819"/>
                  </a:lnTo>
                  <a:lnTo>
                    <a:pt x="224" y="1819"/>
                  </a:lnTo>
                  <a:lnTo>
                    <a:pt x="240" y="1811"/>
                  </a:lnTo>
                  <a:lnTo>
                    <a:pt x="256" y="1811"/>
                  </a:lnTo>
                  <a:lnTo>
                    <a:pt x="272" y="1811"/>
                  </a:lnTo>
                  <a:lnTo>
                    <a:pt x="288" y="1803"/>
                  </a:lnTo>
                  <a:lnTo>
                    <a:pt x="312" y="1803"/>
                  </a:lnTo>
                  <a:lnTo>
                    <a:pt x="328" y="1803"/>
                  </a:lnTo>
                  <a:lnTo>
                    <a:pt x="344" y="1795"/>
                  </a:lnTo>
                  <a:lnTo>
                    <a:pt x="360" y="1795"/>
                  </a:lnTo>
                  <a:lnTo>
                    <a:pt x="376" y="1795"/>
                  </a:lnTo>
                  <a:lnTo>
                    <a:pt x="392" y="1787"/>
                  </a:lnTo>
                  <a:lnTo>
                    <a:pt x="416" y="1787"/>
                  </a:lnTo>
                  <a:lnTo>
                    <a:pt x="432" y="1779"/>
                  </a:lnTo>
                  <a:lnTo>
                    <a:pt x="448" y="1779"/>
                  </a:lnTo>
                  <a:lnTo>
                    <a:pt x="464" y="1771"/>
                  </a:lnTo>
                  <a:lnTo>
                    <a:pt x="480" y="1771"/>
                  </a:lnTo>
                  <a:lnTo>
                    <a:pt x="496" y="1763"/>
                  </a:lnTo>
                  <a:lnTo>
                    <a:pt x="520" y="1763"/>
                  </a:lnTo>
                  <a:lnTo>
                    <a:pt x="536" y="1755"/>
                  </a:lnTo>
                  <a:lnTo>
                    <a:pt x="553" y="1755"/>
                  </a:lnTo>
                  <a:lnTo>
                    <a:pt x="569" y="1747"/>
                  </a:lnTo>
                  <a:lnTo>
                    <a:pt x="585" y="1739"/>
                  </a:lnTo>
                  <a:lnTo>
                    <a:pt x="601" y="1739"/>
                  </a:lnTo>
                  <a:lnTo>
                    <a:pt x="625" y="1731"/>
                  </a:lnTo>
                  <a:lnTo>
                    <a:pt x="641" y="1723"/>
                  </a:lnTo>
                  <a:lnTo>
                    <a:pt x="657" y="1715"/>
                  </a:lnTo>
                  <a:lnTo>
                    <a:pt x="673" y="1707"/>
                  </a:lnTo>
                  <a:lnTo>
                    <a:pt x="689" y="1707"/>
                  </a:lnTo>
                  <a:lnTo>
                    <a:pt x="705" y="1699"/>
                  </a:lnTo>
                  <a:lnTo>
                    <a:pt x="729" y="1691"/>
                  </a:lnTo>
                  <a:lnTo>
                    <a:pt x="745" y="1683"/>
                  </a:lnTo>
                  <a:lnTo>
                    <a:pt x="761" y="1675"/>
                  </a:lnTo>
                  <a:lnTo>
                    <a:pt x="777" y="1667"/>
                  </a:lnTo>
                  <a:lnTo>
                    <a:pt x="793" y="1659"/>
                  </a:lnTo>
                  <a:lnTo>
                    <a:pt x="809" y="1651"/>
                  </a:lnTo>
                  <a:lnTo>
                    <a:pt x="833" y="1643"/>
                  </a:lnTo>
                  <a:lnTo>
                    <a:pt x="849" y="1627"/>
                  </a:lnTo>
                  <a:lnTo>
                    <a:pt x="865" y="1619"/>
                  </a:lnTo>
                  <a:lnTo>
                    <a:pt x="881" y="1611"/>
                  </a:lnTo>
                  <a:lnTo>
                    <a:pt x="897" y="1603"/>
                  </a:lnTo>
                  <a:lnTo>
                    <a:pt x="921" y="1586"/>
                  </a:lnTo>
                  <a:lnTo>
                    <a:pt x="937" y="1578"/>
                  </a:lnTo>
                  <a:lnTo>
                    <a:pt x="953" y="1570"/>
                  </a:lnTo>
                  <a:lnTo>
                    <a:pt x="969" y="1554"/>
                  </a:lnTo>
                  <a:lnTo>
                    <a:pt x="985" y="1546"/>
                  </a:lnTo>
                  <a:lnTo>
                    <a:pt x="1001" y="1530"/>
                  </a:lnTo>
                  <a:lnTo>
                    <a:pt x="1025" y="1514"/>
                  </a:lnTo>
                  <a:lnTo>
                    <a:pt x="1041" y="1506"/>
                  </a:lnTo>
                  <a:lnTo>
                    <a:pt x="1057" y="1490"/>
                  </a:lnTo>
                  <a:lnTo>
                    <a:pt x="1073" y="1474"/>
                  </a:lnTo>
                  <a:lnTo>
                    <a:pt x="1089" y="1466"/>
                  </a:lnTo>
                  <a:lnTo>
                    <a:pt x="1105" y="1450"/>
                  </a:lnTo>
                  <a:lnTo>
                    <a:pt x="1129" y="1434"/>
                  </a:lnTo>
                  <a:lnTo>
                    <a:pt x="1145" y="1418"/>
                  </a:lnTo>
                  <a:lnTo>
                    <a:pt x="1161" y="1402"/>
                  </a:lnTo>
                  <a:lnTo>
                    <a:pt x="1177" y="1386"/>
                  </a:lnTo>
                  <a:lnTo>
                    <a:pt x="1193" y="1370"/>
                  </a:lnTo>
                  <a:lnTo>
                    <a:pt x="1209" y="1354"/>
                  </a:lnTo>
                  <a:lnTo>
                    <a:pt x="1233" y="1338"/>
                  </a:lnTo>
                  <a:lnTo>
                    <a:pt x="1249" y="1314"/>
                  </a:lnTo>
                  <a:lnTo>
                    <a:pt x="1265" y="1298"/>
                  </a:lnTo>
                  <a:lnTo>
                    <a:pt x="1281" y="1282"/>
                  </a:lnTo>
                  <a:lnTo>
                    <a:pt x="1298" y="1258"/>
                  </a:lnTo>
                  <a:lnTo>
                    <a:pt x="1314" y="1242"/>
                  </a:lnTo>
                  <a:lnTo>
                    <a:pt x="1338" y="1226"/>
                  </a:lnTo>
                  <a:lnTo>
                    <a:pt x="1354" y="1202"/>
                  </a:lnTo>
                  <a:lnTo>
                    <a:pt x="1370" y="1186"/>
                  </a:lnTo>
                  <a:lnTo>
                    <a:pt x="1386" y="1162"/>
                  </a:lnTo>
                  <a:lnTo>
                    <a:pt x="1402" y="1138"/>
                  </a:lnTo>
                  <a:lnTo>
                    <a:pt x="1418" y="1122"/>
                  </a:lnTo>
                  <a:lnTo>
                    <a:pt x="1442" y="1098"/>
                  </a:lnTo>
                  <a:lnTo>
                    <a:pt x="1458" y="1074"/>
                  </a:lnTo>
                  <a:lnTo>
                    <a:pt x="1474" y="1050"/>
                  </a:lnTo>
                  <a:lnTo>
                    <a:pt x="1490" y="1025"/>
                  </a:lnTo>
                  <a:lnTo>
                    <a:pt x="1506" y="1009"/>
                  </a:lnTo>
                  <a:lnTo>
                    <a:pt x="1522" y="985"/>
                  </a:lnTo>
                  <a:lnTo>
                    <a:pt x="1546" y="961"/>
                  </a:lnTo>
                  <a:lnTo>
                    <a:pt x="1562" y="937"/>
                  </a:lnTo>
                  <a:lnTo>
                    <a:pt x="1578" y="913"/>
                  </a:lnTo>
                  <a:lnTo>
                    <a:pt x="1594" y="889"/>
                  </a:lnTo>
                  <a:lnTo>
                    <a:pt x="1610" y="857"/>
                  </a:lnTo>
                  <a:lnTo>
                    <a:pt x="1626" y="833"/>
                  </a:lnTo>
                  <a:lnTo>
                    <a:pt x="1650" y="809"/>
                  </a:lnTo>
                  <a:lnTo>
                    <a:pt x="1666" y="785"/>
                  </a:lnTo>
                  <a:lnTo>
                    <a:pt x="1682" y="761"/>
                  </a:lnTo>
                  <a:lnTo>
                    <a:pt x="1698" y="737"/>
                  </a:lnTo>
                  <a:lnTo>
                    <a:pt x="1714" y="705"/>
                  </a:lnTo>
                  <a:lnTo>
                    <a:pt x="1738" y="681"/>
                  </a:lnTo>
                  <a:lnTo>
                    <a:pt x="1754" y="657"/>
                  </a:lnTo>
                  <a:lnTo>
                    <a:pt x="1770" y="625"/>
                  </a:lnTo>
                  <a:lnTo>
                    <a:pt x="1786" y="601"/>
                  </a:lnTo>
                  <a:lnTo>
                    <a:pt x="1802" y="577"/>
                  </a:lnTo>
                  <a:lnTo>
                    <a:pt x="1818" y="553"/>
                  </a:lnTo>
                  <a:lnTo>
                    <a:pt x="1842" y="521"/>
                  </a:lnTo>
                  <a:lnTo>
                    <a:pt x="1858" y="497"/>
                  </a:lnTo>
                  <a:lnTo>
                    <a:pt x="1874" y="472"/>
                  </a:lnTo>
                  <a:lnTo>
                    <a:pt x="1890" y="440"/>
                  </a:lnTo>
                  <a:lnTo>
                    <a:pt x="1906" y="416"/>
                  </a:lnTo>
                  <a:lnTo>
                    <a:pt x="1922" y="392"/>
                  </a:lnTo>
                  <a:lnTo>
                    <a:pt x="1946" y="360"/>
                  </a:lnTo>
                  <a:lnTo>
                    <a:pt x="1962" y="336"/>
                  </a:lnTo>
                  <a:lnTo>
                    <a:pt x="1978" y="312"/>
                  </a:lnTo>
                  <a:lnTo>
                    <a:pt x="1994" y="288"/>
                  </a:lnTo>
                  <a:lnTo>
                    <a:pt x="2010" y="256"/>
                  </a:lnTo>
                  <a:lnTo>
                    <a:pt x="2026" y="232"/>
                  </a:lnTo>
                  <a:lnTo>
                    <a:pt x="2051" y="208"/>
                  </a:lnTo>
                  <a:lnTo>
                    <a:pt x="2067" y="184"/>
                  </a:lnTo>
                  <a:lnTo>
                    <a:pt x="2083" y="160"/>
                  </a:lnTo>
                  <a:lnTo>
                    <a:pt x="2099" y="136"/>
                  </a:lnTo>
                  <a:lnTo>
                    <a:pt x="2115" y="112"/>
                  </a:lnTo>
                  <a:lnTo>
                    <a:pt x="2131" y="88"/>
                  </a:lnTo>
                  <a:lnTo>
                    <a:pt x="2155" y="64"/>
                  </a:lnTo>
                  <a:lnTo>
                    <a:pt x="2171" y="40"/>
                  </a:lnTo>
                  <a:lnTo>
                    <a:pt x="2187" y="24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5" name="Freeform 134"/>
            <p:cNvSpPr>
              <a:spLocks/>
            </p:cNvSpPr>
            <p:nvPr/>
          </p:nvSpPr>
          <p:spPr bwMode="auto">
            <a:xfrm>
              <a:off x="5437188" y="2047433"/>
              <a:ext cx="2020888" cy="1106488"/>
            </a:xfrm>
            <a:custGeom>
              <a:avLst/>
              <a:gdLst/>
              <a:ahLst/>
              <a:cxnLst>
                <a:cxn ang="0">
                  <a:pos x="16" y="313"/>
                </a:cxn>
                <a:cxn ang="0">
                  <a:pos x="56" y="273"/>
                </a:cxn>
                <a:cxn ang="0">
                  <a:pos x="88" y="232"/>
                </a:cxn>
                <a:cxn ang="0">
                  <a:pos x="120" y="200"/>
                </a:cxn>
                <a:cxn ang="0">
                  <a:pos x="160" y="168"/>
                </a:cxn>
                <a:cxn ang="0">
                  <a:pos x="192" y="136"/>
                </a:cxn>
                <a:cxn ang="0">
                  <a:pos x="224" y="104"/>
                </a:cxn>
                <a:cxn ang="0">
                  <a:pos x="264" y="80"/>
                </a:cxn>
                <a:cxn ang="0">
                  <a:pos x="296" y="56"/>
                </a:cxn>
                <a:cxn ang="0">
                  <a:pos x="328" y="40"/>
                </a:cxn>
                <a:cxn ang="0">
                  <a:pos x="368" y="24"/>
                </a:cxn>
                <a:cxn ang="0">
                  <a:pos x="400" y="16"/>
                </a:cxn>
                <a:cxn ang="0">
                  <a:pos x="432" y="0"/>
                </a:cxn>
                <a:cxn ang="0">
                  <a:pos x="472" y="0"/>
                </a:cxn>
                <a:cxn ang="0">
                  <a:pos x="504" y="0"/>
                </a:cxn>
                <a:cxn ang="0">
                  <a:pos x="536" y="0"/>
                </a:cxn>
                <a:cxn ang="0">
                  <a:pos x="576" y="0"/>
                </a:cxn>
                <a:cxn ang="0">
                  <a:pos x="609" y="16"/>
                </a:cxn>
                <a:cxn ang="0">
                  <a:pos x="641" y="24"/>
                </a:cxn>
                <a:cxn ang="0">
                  <a:pos x="681" y="40"/>
                </a:cxn>
                <a:cxn ang="0">
                  <a:pos x="713" y="56"/>
                </a:cxn>
                <a:cxn ang="0">
                  <a:pos x="745" y="80"/>
                </a:cxn>
                <a:cxn ang="0">
                  <a:pos x="785" y="104"/>
                </a:cxn>
                <a:cxn ang="0">
                  <a:pos x="817" y="136"/>
                </a:cxn>
                <a:cxn ang="0">
                  <a:pos x="849" y="168"/>
                </a:cxn>
                <a:cxn ang="0">
                  <a:pos x="889" y="200"/>
                </a:cxn>
                <a:cxn ang="0">
                  <a:pos x="921" y="232"/>
                </a:cxn>
                <a:cxn ang="0">
                  <a:pos x="953" y="273"/>
                </a:cxn>
                <a:cxn ang="0">
                  <a:pos x="993" y="313"/>
                </a:cxn>
                <a:cxn ang="0">
                  <a:pos x="1025" y="361"/>
                </a:cxn>
                <a:cxn ang="0">
                  <a:pos x="1057" y="401"/>
                </a:cxn>
                <a:cxn ang="0">
                  <a:pos x="1097" y="449"/>
                </a:cxn>
                <a:cxn ang="0">
                  <a:pos x="1129" y="497"/>
                </a:cxn>
                <a:cxn ang="0">
                  <a:pos x="1161" y="545"/>
                </a:cxn>
                <a:cxn ang="0">
                  <a:pos x="1201" y="593"/>
                </a:cxn>
                <a:cxn ang="0">
                  <a:pos x="1233" y="649"/>
                </a:cxn>
                <a:cxn ang="0">
                  <a:pos x="1273" y="697"/>
                </a:cxn>
              </a:cxnLst>
              <a:rect l="0" t="0" r="r" b="b"/>
              <a:pathLst>
                <a:path w="1273" h="697">
                  <a:moveTo>
                    <a:pt x="0" y="337"/>
                  </a:moveTo>
                  <a:lnTo>
                    <a:pt x="16" y="313"/>
                  </a:lnTo>
                  <a:lnTo>
                    <a:pt x="32" y="297"/>
                  </a:lnTo>
                  <a:lnTo>
                    <a:pt x="56" y="273"/>
                  </a:lnTo>
                  <a:lnTo>
                    <a:pt x="72" y="257"/>
                  </a:lnTo>
                  <a:lnTo>
                    <a:pt x="88" y="232"/>
                  </a:lnTo>
                  <a:lnTo>
                    <a:pt x="104" y="216"/>
                  </a:lnTo>
                  <a:lnTo>
                    <a:pt x="120" y="200"/>
                  </a:lnTo>
                  <a:lnTo>
                    <a:pt x="136" y="184"/>
                  </a:lnTo>
                  <a:lnTo>
                    <a:pt x="160" y="168"/>
                  </a:lnTo>
                  <a:lnTo>
                    <a:pt x="176" y="152"/>
                  </a:lnTo>
                  <a:lnTo>
                    <a:pt x="192" y="136"/>
                  </a:lnTo>
                  <a:lnTo>
                    <a:pt x="208" y="120"/>
                  </a:lnTo>
                  <a:lnTo>
                    <a:pt x="224" y="104"/>
                  </a:lnTo>
                  <a:lnTo>
                    <a:pt x="240" y="96"/>
                  </a:lnTo>
                  <a:lnTo>
                    <a:pt x="264" y="80"/>
                  </a:lnTo>
                  <a:lnTo>
                    <a:pt x="280" y="72"/>
                  </a:lnTo>
                  <a:lnTo>
                    <a:pt x="296" y="56"/>
                  </a:lnTo>
                  <a:lnTo>
                    <a:pt x="312" y="48"/>
                  </a:lnTo>
                  <a:lnTo>
                    <a:pt x="328" y="40"/>
                  </a:lnTo>
                  <a:lnTo>
                    <a:pt x="344" y="32"/>
                  </a:lnTo>
                  <a:lnTo>
                    <a:pt x="368" y="24"/>
                  </a:lnTo>
                  <a:lnTo>
                    <a:pt x="384" y="16"/>
                  </a:lnTo>
                  <a:lnTo>
                    <a:pt x="400" y="16"/>
                  </a:lnTo>
                  <a:lnTo>
                    <a:pt x="416" y="8"/>
                  </a:lnTo>
                  <a:lnTo>
                    <a:pt x="432" y="0"/>
                  </a:lnTo>
                  <a:lnTo>
                    <a:pt x="456" y="0"/>
                  </a:lnTo>
                  <a:lnTo>
                    <a:pt x="472" y="0"/>
                  </a:lnTo>
                  <a:lnTo>
                    <a:pt x="488" y="0"/>
                  </a:lnTo>
                  <a:lnTo>
                    <a:pt x="504" y="0"/>
                  </a:lnTo>
                  <a:lnTo>
                    <a:pt x="520" y="0"/>
                  </a:lnTo>
                  <a:lnTo>
                    <a:pt x="536" y="0"/>
                  </a:lnTo>
                  <a:lnTo>
                    <a:pt x="560" y="0"/>
                  </a:lnTo>
                  <a:lnTo>
                    <a:pt x="576" y="0"/>
                  </a:lnTo>
                  <a:lnTo>
                    <a:pt x="592" y="8"/>
                  </a:lnTo>
                  <a:lnTo>
                    <a:pt x="609" y="16"/>
                  </a:lnTo>
                  <a:lnTo>
                    <a:pt x="625" y="16"/>
                  </a:lnTo>
                  <a:lnTo>
                    <a:pt x="641" y="24"/>
                  </a:lnTo>
                  <a:lnTo>
                    <a:pt x="665" y="32"/>
                  </a:lnTo>
                  <a:lnTo>
                    <a:pt x="681" y="40"/>
                  </a:lnTo>
                  <a:lnTo>
                    <a:pt x="697" y="48"/>
                  </a:lnTo>
                  <a:lnTo>
                    <a:pt x="713" y="56"/>
                  </a:lnTo>
                  <a:lnTo>
                    <a:pt x="729" y="72"/>
                  </a:lnTo>
                  <a:lnTo>
                    <a:pt x="745" y="80"/>
                  </a:lnTo>
                  <a:lnTo>
                    <a:pt x="769" y="96"/>
                  </a:lnTo>
                  <a:lnTo>
                    <a:pt x="785" y="104"/>
                  </a:lnTo>
                  <a:lnTo>
                    <a:pt x="801" y="120"/>
                  </a:lnTo>
                  <a:lnTo>
                    <a:pt x="817" y="136"/>
                  </a:lnTo>
                  <a:lnTo>
                    <a:pt x="833" y="152"/>
                  </a:lnTo>
                  <a:lnTo>
                    <a:pt x="849" y="168"/>
                  </a:lnTo>
                  <a:lnTo>
                    <a:pt x="873" y="184"/>
                  </a:lnTo>
                  <a:lnTo>
                    <a:pt x="889" y="200"/>
                  </a:lnTo>
                  <a:lnTo>
                    <a:pt x="905" y="216"/>
                  </a:lnTo>
                  <a:lnTo>
                    <a:pt x="921" y="232"/>
                  </a:lnTo>
                  <a:lnTo>
                    <a:pt x="937" y="257"/>
                  </a:lnTo>
                  <a:lnTo>
                    <a:pt x="953" y="273"/>
                  </a:lnTo>
                  <a:lnTo>
                    <a:pt x="977" y="297"/>
                  </a:lnTo>
                  <a:lnTo>
                    <a:pt x="993" y="313"/>
                  </a:lnTo>
                  <a:lnTo>
                    <a:pt x="1009" y="337"/>
                  </a:lnTo>
                  <a:lnTo>
                    <a:pt x="1025" y="361"/>
                  </a:lnTo>
                  <a:lnTo>
                    <a:pt x="1041" y="377"/>
                  </a:lnTo>
                  <a:lnTo>
                    <a:pt x="1057" y="401"/>
                  </a:lnTo>
                  <a:lnTo>
                    <a:pt x="1081" y="425"/>
                  </a:lnTo>
                  <a:lnTo>
                    <a:pt x="1097" y="449"/>
                  </a:lnTo>
                  <a:lnTo>
                    <a:pt x="1113" y="473"/>
                  </a:lnTo>
                  <a:lnTo>
                    <a:pt x="1129" y="497"/>
                  </a:lnTo>
                  <a:lnTo>
                    <a:pt x="1145" y="521"/>
                  </a:lnTo>
                  <a:lnTo>
                    <a:pt x="1161" y="545"/>
                  </a:lnTo>
                  <a:lnTo>
                    <a:pt x="1185" y="569"/>
                  </a:lnTo>
                  <a:lnTo>
                    <a:pt x="1201" y="593"/>
                  </a:lnTo>
                  <a:lnTo>
                    <a:pt x="1217" y="625"/>
                  </a:lnTo>
                  <a:lnTo>
                    <a:pt x="1233" y="649"/>
                  </a:lnTo>
                  <a:lnTo>
                    <a:pt x="1249" y="673"/>
                  </a:lnTo>
                  <a:lnTo>
                    <a:pt x="1273" y="697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6" name="Freeform 135"/>
            <p:cNvSpPr>
              <a:spLocks/>
            </p:cNvSpPr>
            <p:nvPr/>
          </p:nvSpPr>
          <p:spPr bwMode="auto">
            <a:xfrm>
              <a:off x="1939926" y="2874520"/>
              <a:ext cx="3497263" cy="2633663"/>
            </a:xfrm>
            <a:custGeom>
              <a:avLst/>
              <a:gdLst/>
              <a:ahLst/>
              <a:cxnLst>
                <a:cxn ang="0">
                  <a:pos x="32" y="1659"/>
                </a:cxn>
                <a:cxn ang="0">
                  <a:pos x="80" y="1651"/>
                </a:cxn>
                <a:cxn ang="0">
                  <a:pos x="136" y="1651"/>
                </a:cxn>
                <a:cxn ang="0">
                  <a:pos x="184" y="1651"/>
                </a:cxn>
                <a:cxn ang="0">
                  <a:pos x="240" y="1643"/>
                </a:cxn>
                <a:cxn ang="0">
                  <a:pos x="288" y="1643"/>
                </a:cxn>
                <a:cxn ang="0">
                  <a:pos x="344" y="1635"/>
                </a:cxn>
                <a:cxn ang="0">
                  <a:pos x="392" y="1627"/>
                </a:cxn>
                <a:cxn ang="0">
                  <a:pos x="448" y="1619"/>
                </a:cxn>
                <a:cxn ang="0">
                  <a:pos x="496" y="1611"/>
                </a:cxn>
                <a:cxn ang="0">
                  <a:pos x="553" y="1603"/>
                </a:cxn>
                <a:cxn ang="0">
                  <a:pos x="601" y="1587"/>
                </a:cxn>
                <a:cxn ang="0">
                  <a:pos x="657" y="1579"/>
                </a:cxn>
                <a:cxn ang="0">
                  <a:pos x="705" y="1563"/>
                </a:cxn>
                <a:cxn ang="0">
                  <a:pos x="761" y="1547"/>
                </a:cxn>
                <a:cxn ang="0">
                  <a:pos x="809" y="1523"/>
                </a:cxn>
                <a:cxn ang="0">
                  <a:pos x="865" y="1507"/>
                </a:cxn>
                <a:cxn ang="0">
                  <a:pos x="921" y="1483"/>
                </a:cxn>
                <a:cxn ang="0">
                  <a:pos x="969" y="1459"/>
                </a:cxn>
                <a:cxn ang="0">
                  <a:pos x="1025" y="1427"/>
                </a:cxn>
                <a:cxn ang="0">
                  <a:pos x="1073" y="1394"/>
                </a:cxn>
                <a:cxn ang="0">
                  <a:pos x="1129" y="1362"/>
                </a:cxn>
                <a:cxn ang="0">
                  <a:pos x="1177" y="1322"/>
                </a:cxn>
                <a:cxn ang="0">
                  <a:pos x="1233" y="1282"/>
                </a:cxn>
                <a:cxn ang="0">
                  <a:pos x="1281" y="1234"/>
                </a:cxn>
                <a:cxn ang="0">
                  <a:pos x="1338" y="1186"/>
                </a:cxn>
                <a:cxn ang="0">
                  <a:pos x="1386" y="1130"/>
                </a:cxn>
                <a:cxn ang="0">
                  <a:pos x="1442" y="1074"/>
                </a:cxn>
                <a:cxn ang="0">
                  <a:pos x="1490" y="1018"/>
                </a:cxn>
                <a:cxn ang="0">
                  <a:pos x="1546" y="954"/>
                </a:cxn>
                <a:cxn ang="0">
                  <a:pos x="1594" y="890"/>
                </a:cxn>
                <a:cxn ang="0">
                  <a:pos x="1650" y="825"/>
                </a:cxn>
                <a:cxn ang="0">
                  <a:pos x="1698" y="753"/>
                </a:cxn>
                <a:cxn ang="0">
                  <a:pos x="1754" y="673"/>
                </a:cxn>
                <a:cxn ang="0">
                  <a:pos x="1802" y="601"/>
                </a:cxn>
                <a:cxn ang="0">
                  <a:pos x="1858" y="521"/>
                </a:cxn>
                <a:cxn ang="0">
                  <a:pos x="1906" y="441"/>
                </a:cxn>
                <a:cxn ang="0">
                  <a:pos x="1962" y="369"/>
                </a:cxn>
                <a:cxn ang="0">
                  <a:pos x="2010" y="288"/>
                </a:cxn>
                <a:cxn ang="0">
                  <a:pos x="2067" y="208"/>
                </a:cxn>
                <a:cxn ang="0">
                  <a:pos x="2115" y="128"/>
                </a:cxn>
                <a:cxn ang="0">
                  <a:pos x="2171" y="48"/>
                </a:cxn>
              </a:cxnLst>
              <a:rect l="0" t="0" r="r" b="b"/>
              <a:pathLst>
                <a:path w="2203" h="1659">
                  <a:moveTo>
                    <a:pt x="0" y="1659"/>
                  </a:moveTo>
                  <a:lnTo>
                    <a:pt x="16" y="1659"/>
                  </a:lnTo>
                  <a:lnTo>
                    <a:pt x="32" y="1659"/>
                  </a:lnTo>
                  <a:lnTo>
                    <a:pt x="48" y="1659"/>
                  </a:lnTo>
                  <a:lnTo>
                    <a:pt x="64" y="1659"/>
                  </a:lnTo>
                  <a:lnTo>
                    <a:pt x="80" y="1651"/>
                  </a:lnTo>
                  <a:lnTo>
                    <a:pt x="104" y="1651"/>
                  </a:lnTo>
                  <a:lnTo>
                    <a:pt x="120" y="1651"/>
                  </a:lnTo>
                  <a:lnTo>
                    <a:pt x="136" y="1651"/>
                  </a:lnTo>
                  <a:lnTo>
                    <a:pt x="152" y="1651"/>
                  </a:lnTo>
                  <a:lnTo>
                    <a:pt x="168" y="1651"/>
                  </a:lnTo>
                  <a:lnTo>
                    <a:pt x="184" y="1651"/>
                  </a:lnTo>
                  <a:lnTo>
                    <a:pt x="208" y="1643"/>
                  </a:lnTo>
                  <a:lnTo>
                    <a:pt x="224" y="1643"/>
                  </a:lnTo>
                  <a:lnTo>
                    <a:pt x="240" y="1643"/>
                  </a:lnTo>
                  <a:lnTo>
                    <a:pt x="256" y="1643"/>
                  </a:lnTo>
                  <a:lnTo>
                    <a:pt x="272" y="1643"/>
                  </a:lnTo>
                  <a:lnTo>
                    <a:pt x="288" y="1643"/>
                  </a:lnTo>
                  <a:lnTo>
                    <a:pt x="312" y="1635"/>
                  </a:lnTo>
                  <a:lnTo>
                    <a:pt x="328" y="1635"/>
                  </a:lnTo>
                  <a:lnTo>
                    <a:pt x="344" y="1635"/>
                  </a:lnTo>
                  <a:lnTo>
                    <a:pt x="360" y="1635"/>
                  </a:lnTo>
                  <a:lnTo>
                    <a:pt x="376" y="1627"/>
                  </a:lnTo>
                  <a:lnTo>
                    <a:pt x="392" y="1627"/>
                  </a:lnTo>
                  <a:lnTo>
                    <a:pt x="416" y="1627"/>
                  </a:lnTo>
                  <a:lnTo>
                    <a:pt x="432" y="1619"/>
                  </a:lnTo>
                  <a:lnTo>
                    <a:pt x="448" y="1619"/>
                  </a:lnTo>
                  <a:lnTo>
                    <a:pt x="464" y="1619"/>
                  </a:lnTo>
                  <a:lnTo>
                    <a:pt x="480" y="1611"/>
                  </a:lnTo>
                  <a:lnTo>
                    <a:pt x="496" y="1611"/>
                  </a:lnTo>
                  <a:lnTo>
                    <a:pt x="520" y="1611"/>
                  </a:lnTo>
                  <a:lnTo>
                    <a:pt x="536" y="1603"/>
                  </a:lnTo>
                  <a:lnTo>
                    <a:pt x="553" y="1603"/>
                  </a:lnTo>
                  <a:lnTo>
                    <a:pt x="569" y="1595"/>
                  </a:lnTo>
                  <a:lnTo>
                    <a:pt x="585" y="1595"/>
                  </a:lnTo>
                  <a:lnTo>
                    <a:pt x="601" y="1587"/>
                  </a:lnTo>
                  <a:lnTo>
                    <a:pt x="625" y="1587"/>
                  </a:lnTo>
                  <a:lnTo>
                    <a:pt x="641" y="1579"/>
                  </a:lnTo>
                  <a:lnTo>
                    <a:pt x="657" y="1579"/>
                  </a:lnTo>
                  <a:lnTo>
                    <a:pt x="673" y="1571"/>
                  </a:lnTo>
                  <a:lnTo>
                    <a:pt x="689" y="1571"/>
                  </a:lnTo>
                  <a:lnTo>
                    <a:pt x="705" y="1563"/>
                  </a:lnTo>
                  <a:lnTo>
                    <a:pt x="729" y="1555"/>
                  </a:lnTo>
                  <a:lnTo>
                    <a:pt x="745" y="1555"/>
                  </a:lnTo>
                  <a:lnTo>
                    <a:pt x="761" y="1547"/>
                  </a:lnTo>
                  <a:lnTo>
                    <a:pt x="777" y="1539"/>
                  </a:lnTo>
                  <a:lnTo>
                    <a:pt x="793" y="1531"/>
                  </a:lnTo>
                  <a:lnTo>
                    <a:pt x="809" y="1523"/>
                  </a:lnTo>
                  <a:lnTo>
                    <a:pt x="833" y="1523"/>
                  </a:lnTo>
                  <a:lnTo>
                    <a:pt x="849" y="1515"/>
                  </a:lnTo>
                  <a:lnTo>
                    <a:pt x="865" y="1507"/>
                  </a:lnTo>
                  <a:lnTo>
                    <a:pt x="881" y="1499"/>
                  </a:lnTo>
                  <a:lnTo>
                    <a:pt x="897" y="1491"/>
                  </a:lnTo>
                  <a:lnTo>
                    <a:pt x="921" y="1483"/>
                  </a:lnTo>
                  <a:lnTo>
                    <a:pt x="937" y="1475"/>
                  </a:lnTo>
                  <a:lnTo>
                    <a:pt x="953" y="1467"/>
                  </a:lnTo>
                  <a:lnTo>
                    <a:pt x="969" y="1459"/>
                  </a:lnTo>
                  <a:lnTo>
                    <a:pt x="985" y="1443"/>
                  </a:lnTo>
                  <a:lnTo>
                    <a:pt x="1001" y="1435"/>
                  </a:lnTo>
                  <a:lnTo>
                    <a:pt x="1025" y="1427"/>
                  </a:lnTo>
                  <a:lnTo>
                    <a:pt x="1041" y="1419"/>
                  </a:lnTo>
                  <a:lnTo>
                    <a:pt x="1057" y="1402"/>
                  </a:lnTo>
                  <a:lnTo>
                    <a:pt x="1073" y="1394"/>
                  </a:lnTo>
                  <a:lnTo>
                    <a:pt x="1089" y="1386"/>
                  </a:lnTo>
                  <a:lnTo>
                    <a:pt x="1105" y="1370"/>
                  </a:lnTo>
                  <a:lnTo>
                    <a:pt x="1129" y="1362"/>
                  </a:lnTo>
                  <a:lnTo>
                    <a:pt x="1145" y="1346"/>
                  </a:lnTo>
                  <a:lnTo>
                    <a:pt x="1161" y="1330"/>
                  </a:lnTo>
                  <a:lnTo>
                    <a:pt x="1177" y="1322"/>
                  </a:lnTo>
                  <a:lnTo>
                    <a:pt x="1193" y="1306"/>
                  </a:lnTo>
                  <a:lnTo>
                    <a:pt x="1209" y="1290"/>
                  </a:lnTo>
                  <a:lnTo>
                    <a:pt x="1233" y="1282"/>
                  </a:lnTo>
                  <a:lnTo>
                    <a:pt x="1249" y="1266"/>
                  </a:lnTo>
                  <a:lnTo>
                    <a:pt x="1265" y="1250"/>
                  </a:lnTo>
                  <a:lnTo>
                    <a:pt x="1281" y="1234"/>
                  </a:lnTo>
                  <a:lnTo>
                    <a:pt x="1298" y="1218"/>
                  </a:lnTo>
                  <a:lnTo>
                    <a:pt x="1314" y="1202"/>
                  </a:lnTo>
                  <a:lnTo>
                    <a:pt x="1338" y="1186"/>
                  </a:lnTo>
                  <a:lnTo>
                    <a:pt x="1354" y="1170"/>
                  </a:lnTo>
                  <a:lnTo>
                    <a:pt x="1370" y="1154"/>
                  </a:lnTo>
                  <a:lnTo>
                    <a:pt x="1386" y="1130"/>
                  </a:lnTo>
                  <a:lnTo>
                    <a:pt x="1402" y="1114"/>
                  </a:lnTo>
                  <a:lnTo>
                    <a:pt x="1418" y="1098"/>
                  </a:lnTo>
                  <a:lnTo>
                    <a:pt x="1442" y="1074"/>
                  </a:lnTo>
                  <a:lnTo>
                    <a:pt x="1458" y="1058"/>
                  </a:lnTo>
                  <a:lnTo>
                    <a:pt x="1474" y="1042"/>
                  </a:lnTo>
                  <a:lnTo>
                    <a:pt x="1490" y="1018"/>
                  </a:lnTo>
                  <a:lnTo>
                    <a:pt x="1506" y="1002"/>
                  </a:lnTo>
                  <a:lnTo>
                    <a:pt x="1522" y="978"/>
                  </a:lnTo>
                  <a:lnTo>
                    <a:pt x="1546" y="954"/>
                  </a:lnTo>
                  <a:lnTo>
                    <a:pt x="1562" y="938"/>
                  </a:lnTo>
                  <a:lnTo>
                    <a:pt x="1578" y="914"/>
                  </a:lnTo>
                  <a:lnTo>
                    <a:pt x="1594" y="890"/>
                  </a:lnTo>
                  <a:lnTo>
                    <a:pt x="1610" y="866"/>
                  </a:lnTo>
                  <a:lnTo>
                    <a:pt x="1626" y="841"/>
                  </a:lnTo>
                  <a:lnTo>
                    <a:pt x="1650" y="825"/>
                  </a:lnTo>
                  <a:lnTo>
                    <a:pt x="1666" y="801"/>
                  </a:lnTo>
                  <a:lnTo>
                    <a:pt x="1682" y="777"/>
                  </a:lnTo>
                  <a:lnTo>
                    <a:pt x="1698" y="753"/>
                  </a:lnTo>
                  <a:lnTo>
                    <a:pt x="1714" y="729"/>
                  </a:lnTo>
                  <a:lnTo>
                    <a:pt x="1738" y="705"/>
                  </a:lnTo>
                  <a:lnTo>
                    <a:pt x="1754" y="673"/>
                  </a:lnTo>
                  <a:lnTo>
                    <a:pt x="1770" y="649"/>
                  </a:lnTo>
                  <a:lnTo>
                    <a:pt x="1786" y="625"/>
                  </a:lnTo>
                  <a:lnTo>
                    <a:pt x="1802" y="601"/>
                  </a:lnTo>
                  <a:lnTo>
                    <a:pt x="1818" y="577"/>
                  </a:lnTo>
                  <a:lnTo>
                    <a:pt x="1842" y="553"/>
                  </a:lnTo>
                  <a:lnTo>
                    <a:pt x="1858" y="521"/>
                  </a:lnTo>
                  <a:lnTo>
                    <a:pt x="1874" y="497"/>
                  </a:lnTo>
                  <a:lnTo>
                    <a:pt x="1890" y="473"/>
                  </a:lnTo>
                  <a:lnTo>
                    <a:pt x="1906" y="441"/>
                  </a:lnTo>
                  <a:lnTo>
                    <a:pt x="1922" y="417"/>
                  </a:lnTo>
                  <a:lnTo>
                    <a:pt x="1946" y="393"/>
                  </a:lnTo>
                  <a:lnTo>
                    <a:pt x="1962" y="369"/>
                  </a:lnTo>
                  <a:lnTo>
                    <a:pt x="1978" y="337"/>
                  </a:lnTo>
                  <a:lnTo>
                    <a:pt x="1994" y="313"/>
                  </a:lnTo>
                  <a:lnTo>
                    <a:pt x="2010" y="288"/>
                  </a:lnTo>
                  <a:lnTo>
                    <a:pt x="2026" y="256"/>
                  </a:lnTo>
                  <a:lnTo>
                    <a:pt x="2051" y="232"/>
                  </a:lnTo>
                  <a:lnTo>
                    <a:pt x="2067" y="208"/>
                  </a:lnTo>
                  <a:lnTo>
                    <a:pt x="2083" y="176"/>
                  </a:lnTo>
                  <a:lnTo>
                    <a:pt x="2099" y="152"/>
                  </a:lnTo>
                  <a:lnTo>
                    <a:pt x="2115" y="128"/>
                  </a:lnTo>
                  <a:lnTo>
                    <a:pt x="2131" y="104"/>
                  </a:lnTo>
                  <a:lnTo>
                    <a:pt x="2155" y="72"/>
                  </a:lnTo>
                  <a:lnTo>
                    <a:pt x="2171" y="48"/>
                  </a:lnTo>
                  <a:lnTo>
                    <a:pt x="2187" y="24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7" name="Freeform 136"/>
            <p:cNvSpPr>
              <a:spLocks/>
            </p:cNvSpPr>
            <p:nvPr/>
          </p:nvSpPr>
          <p:spPr bwMode="auto">
            <a:xfrm>
              <a:off x="5437188" y="2047433"/>
              <a:ext cx="2020888" cy="827088"/>
            </a:xfrm>
            <a:custGeom>
              <a:avLst/>
              <a:gdLst/>
              <a:ahLst/>
              <a:cxnLst>
                <a:cxn ang="0">
                  <a:pos x="16" y="497"/>
                </a:cxn>
                <a:cxn ang="0">
                  <a:pos x="56" y="449"/>
                </a:cxn>
                <a:cxn ang="0">
                  <a:pos x="88" y="401"/>
                </a:cxn>
                <a:cxn ang="0">
                  <a:pos x="120" y="361"/>
                </a:cxn>
                <a:cxn ang="0">
                  <a:pos x="160" y="313"/>
                </a:cxn>
                <a:cxn ang="0">
                  <a:pos x="192" y="273"/>
                </a:cxn>
                <a:cxn ang="0">
                  <a:pos x="224" y="232"/>
                </a:cxn>
                <a:cxn ang="0">
                  <a:pos x="264" y="200"/>
                </a:cxn>
                <a:cxn ang="0">
                  <a:pos x="296" y="168"/>
                </a:cxn>
                <a:cxn ang="0">
                  <a:pos x="328" y="136"/>
                </a:cxn>
                <a:cxn ang="0">
                  <a:pos x="368" y="104"/>
                </a:cxn>
                <a:cxn ang="0">
                  <a:pos x="400" y="80"/>
                </a:cxn>
                <a:cxn ang="0">
                  <a:pos x="432" y="56"/>
                </a:cxn>
                <a:cxn ang="0">
                  <a:pos x="472" y="40"/>
                </a:cxn>
                <a:cxn ang="0">
                  <a:pos x="504" y="24"/>
                </a:cxn>
                <a:cxn ang="0">
                  <a:pos x="536" y="16"/>
                </a:cxn>
                <a:cxn ang="0">
                  <a:pos x="576" y="0"/>
                </a:cxn>
                <a:cxn ang="0">
                  <a:pos x="609" y="0"/>
                </a:cxn>
                <a:cxn ang="0">
                  <a:pos x="641" y="0"/>
                </a:cxn>
                <a:cxn ang="0">
                  <a:pos x="681" y="0"/>
                </a:cxn>
                <a:cxn ang="0">
                  <a:pos x="713" y="0"/>
                </a:cxn>
                <a:cxn ang="0">
                  <a:pos x="745" y="16"/>
                </a:cxn>
                <a:cxn ang="0">
                  <a:pos x="785" y="24"/>
                </a:cxn>
                <a:cxn ang="0">
                  <a:pos x="817" y="40"/>
                </a:cxn>
                <a:cxn ang="0">
                  <a:pos x="849" y="56"/>
                </a:cxn>
                <a:cxn ang="0">
                  <a:pos x="889" y="80"/>
                </a:cxn>
                <a:cxn ang="0">
                  <a:pos x="921" y="104"/>
                </a:cxn>
                <a:cxn ang="0">
                  <a:pos x="953" y="136"/>
                </a:cxn>
                <a:cxn ang="0">
                  <a:pos x="993" y="168"/>
                </a:cxn>
                <a:cxn ang="0">
                  <a:pos x="1025" y="200"/>
                </a:cxn>
                <a:cxn ang="0">
                  <a:pos x="1057" y="232"/>
                </a:cxn>
                <a:cxn ang="0">
                  <a:pos x="1097" y="273"/>
                </a:cxn>
                <a:cxn ang="0">
                  <a:pos x="1129" y="313"/>
                </a:cxn>
                <a:cxn ang="0">
                  <a:pos x="1161" y="361"/>
                </a:cxn>
                <a:cxn ang="0">
                  <a:pos x="1201" y="401"/>
                </a:cxn>
                <a:cxn ang="0">
                  <a:pos x="1233" y="449"/>
                </a:cxn>
                <a:cxn ang="0">
                  <a:pos x="1273" y="497"/>
                </a:cxn>
              </a:cxnLst>
              <a:rect l="0" t="0" r="r" b="b"/>
              <a:pathLst>
                <a:path w="1273" h="521">
                  <a:moveTo>
                    <a:pt x="0" y="521"/>
                  </a:moveTo>
                  <a:lnTo>
                    <a:pt x="16" y="497"/>
                  </a:lnTo>
                  <a:lnTo>
                    <a:pt x="32" y="473"/>
                  </a:lnTo>
                  <a:lnTo>
                    <a:pt x="56" y="449"/>
                  </a:lnTo>
                  <a:lnTo>
                    <a:pt x="72" y="425"/>
                  </a:lnTo>
                  <a:lnTo>
                    <a:pt x="88" y="401"/>
                  </a:lnTo>
                  <a:lnTo>
                    <a:pt x="104" y="377"/>
                  </a:lnTo>
                  <a:lnTo>
                    <a:pt x="120" y="361"/>
                  </a:lnTo>
                  <a:lnTo>
                    <a:pt x="136" y="337"/>
                  </a:lnTo>
                  <a:lnTo>
                    <a:pt x="160" y="313"/>
                  </a:lnTo>
                  <a:lnTo>
                    <a:pt x="176" y="297"/>
                  </a:lnTo>
                  <a:lnTo>
                    <a:pt x="192" y="273"/>
                  </a:lnTo>
                  <a:lnTo>
                    <a:pt x="208" y="257"/>
                  </a:lnTo>
                  <a:lnTo>
                    <a:pt x="224" y="232"/>
                  </a:lnTo>
                  <a:lnTo>
                    <a:pt x="240" y="216"/>
                  </a:lnTo>
                  <a:lnTo>
                    <a:pt x="264" y="200"/>
                  </a:lnTo>
                  <a:lnTo>
                    <a:pt x="280" y="184"/>
                  </a:lnTo>
                  <a:lnTo>
                    <a:pt x="296" y="168"/>
                  </a:lnTo>
                  <a:lnTo>
                    <a:pt x="312" y="152"/>
                  </a:lnTo>
                  <a:lnTo>
                    <a:pt x="328" y="136"/>
                  </a:lnTo>
                  <a:lnTo>
                    <a:pt x="344" y="120"/>
                  </a:lnTo>
                  <a:lnTo>
                    <a:pt x="368" y="104"/>
                  </a:lnTo>
                  <a:lnTo>
                    <a:pt x="384" y="96"/>
                  </a:lnTo>
                  <a:lnTo>
                    <a:pt x="400" y="80"/>
                  </a:lnTo>
                  <a:lnTo>
                    <a:pt x="416" y="72"/>
                  </a:lnTo>
                  <a:lnTo>
                    <a:pt x="432" y="56"/>
                  </a:lnTo>
                  <a:lnTo>
                    <a:pt x="456" y="48"/>
                  </a:lnTo>
                  <a:lnTo>
                    <a:pt x="472" y="40"/>
                  </a:lnTo>
                  <a:lnTo>
                    <a:pt x="488" y="32"/>
                  </a:lnTo>
                  <a:lnTo>
                    <a:pt x="504" y="24"/>
                  </a:lnTo>
                  <a:lnTo>
                    <a:pt x="520" y="16"/>
                  </a:lnTo>
                  <a:lnTo>
                    <a:pt x="536" y="16"/>
                  </a:lnTo>
                  <a:lnTo>
                    <a:pt x="560" y="8"/>
                  </a:lnTo>
                  <a:lnTo>
                    <a:pt x="576" y="0"/>
                  </a:lnTo>
                  <a:lnTo>
                    <a:pt x="592" y="0"/>
                  </a:lnTo>
                  <a:lnTo>
                    <a:pt x="609" y="0"/>
                  </a:lnTo>
                  <a:lnTo>
                    <a:pt x="625" y="0"/>
                  </a:lnTo>
                  <a:lnTo>
                    <a:pt x="641" y="0"/>
                  </a:lnTo>
                  <a:lnTo>
                    <a:pt x="665" y="0"/>
                  </a:lnTo>
                  <a:lnTo>
                    <a:pt x="681" y="0"/>
                  </a:lnTo>
                  <a:lnTo>
                    <a:pt x="697" y="0"/>
                  </a:lnTo>
                  <a:lnTo>
                    <a:pt x="713" y="0"/>
                  </a:lnTo>
                  <a:lnTo>
                    <a:pt x="729" y="8"/>
                  </a:lnTo>
                  <a:lnTo>
                    <a:pt x="745" y="16"/>
                  </a:lnTo>
                  <a:lnTo>
                    <a:pt x="769" y="16"/>
                  </a:lnTo>
                  <a:lnTo>
                    <a:pt x="785" y="24"/>
                  </a:lnTo>
                  <a:lnTo>
                    <a:pt x="801" y="32"/>
                  </a:lnTo>
                  <a:lnTo>
                    <a:pt x="817" y="40"/>
                  </a:lnTo>
                  <a:lnTo>
                    <a:pt x="833" y="48"/>
                  </a:lnTo>
                  <a:lnTo>
                    <a:pt x="849" y="56"/>
                  </a:lnTo>
                  <a:lnTo>
                    <a:pt x="873" y="72"/>
                  </a:lnTo>
                  <a:lnTo>
                    <a:pt x="889" y="80"/>
                  </a:lnTo>
                  <a:lnTo>
                    <a:pt x="905" y="96"/>
                  </a:lnTo>
                  <a:lnTo>
                    <a:pt x="921" y="104"/>
                  </a:lnTo>
                  <a:lnTo>
                    <a:pt x="937" y="120"/>
                  </a:lnTo>
                  <a:lnTo>
                    <a:pt x="953" y="136"/>
                  </a:lnTo>
                  <a:lnTo>
                    <a:pt x="977" y="152"/>
                  </a:lnTo>
                  <a:lnTo>
                    <a:pt x="993" y="168"/>
                  </a:lnTo>
                  <a:lnTo>
                    <a:pt x="1009" y="184"/>
                  </a:lnTo>
                  <a:lnTo>
                    <a:pt x="1025" y="200"/>
                  </a:lnTo>
                  <a:lnTo>
                    <a:pt x="1041" y="216"/>
                  </a:lnTo>
                  <a:lnTo>
                    <a:pt x="1057" y="232"/>
                  </a:lnTo>
                  <a:lnTo>
                    <a:pt x="1081" y="257"/>
                  </a:lnTo>
                  <a:lnTo>
                    <a:pt x="1097" y="273"/>
                  </a:lnTo>
                  <a:lnTo>
                    <a:pt x="1113" y="297"/>
                  </a:lnTo>
                  <a:lnTo>
                    <a:pt x="1129" y="313"/>
                  </a:lnTo>
                  <a:lnTo>
                    <a:pt x="1145" y="337"/>
                  </a:lnTo>
                  <a:lnTo>
                    <a:pt x="1161" y="361"/>
                  </a:lnTo>
                  <a:lnTo>
                    <a:pt x="1185" y="377"/>
                  </a:lnTo>
                  <a:lnTo>
                    <a:pt x="1201" y="401"/>
                  </a:lnTo>
                  <a:lnTo>
                    <a:pt x="1217" y="425"/>
                  </a:lnTo>
                  <a:lnTo>
                    <a:pt x="1233" y="449"/>
                  </a:lnTo>
                  <a:lnTo>
                    <a:pt x="1249" y="473"/>
                  </a:lnTo>
                  <a:lnTo>
                    <a:pt x="1273" y="497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8" name="Freeform 137"/>
            <p:cNvSpPr>
              <a:spLocks/>
            </p:cNvSpPr>
            <p:nvPr/>
          </p:nvSpPr>
          <p:spPr bwMode="auto">
            <a:xfrm>
              <a:off x="1939926" y="3204720"/>
              <a:ext cx="3497263" cy="2303463"/>
            </a:xfrm>
            <a:custGeom>
              <a:avLst/>
              <a:gdLst/>
              <a:ahLst/>
              <a:cxnLst>
                <a:cxn ang="0">
                  <a:pos x="32" y="1451"/>
                </a:cxn>
                <a:cxn ang="0">
                  <a:pos x="80" y="1451"/>
                </a:cxn>
                <a:cxn ang="0">
                  <a:pos x="136" y="1451"/>
                </a:cxn>
                <a:cxn ang="0">
                  <a:pos x="184" y="1451"/>
                </a:cxn>
                <a:cxn ang="0">
                  <a:pos x="240" y="1443"/>
                </a:cxn>
                <a:cxn ang="0">
                  <a:pos x="288" y="1443"/>
                </a:cxn>
                <a:cxn ang="0">
                  <a:pos x="344" y="1435"/>
                </a:cxn>
                <a:cxn ang="0">
                  <a:pos x="392" y="1435"/>
                </a:cxn>
                <a:cxn ang="0">
                  <a:pos x="448" y="1427"/>
                </a:cxn>
                <a:cxn ang="0">
                  <a:pos x="496" y="1427"/>
                </a:cxn>
                <a:cxn ang="0">
                  <a:pos x="553" y="1419"/>
                </a:cxn>
                <a:cxn ang="0">
                  <a:pos x="601" y="1411"/>
                </a:cxn>
                <a:cxn ang="0">
                  <a:pos x="657" y="1403"/>
                </a:cxn>
                <a:cxn ang="0">
                  <a:pos x="705" y="1387"/>
                </a:cxn>
                <a:cxn ang="0">
                  <a:pos x="761" y="1379"/>
                </a:cxn>
                <a:cxn ang="0">
                  <a:pos x="809" y="1363"/>
                </a:cxn>
                <a:cxn ang="0">
                  <a:pos x="865" y="1347"/>
                </a:cxn>
                <a:cxn ang="0">
                  <a:pos x="921" y="1331"/>
                </a:cxn>
                <a:cxn ang="0">
                  <a:pos x="969" y="1315"/>
                </a:cxn>
                <a:cxn ang="0">
                  <a:pos x="1025" y="1291"/>
                </a:cxn>
                <a:cxn ang="0">
                  <a:pos x="1073" y="1267"/>
                </a:cxn>
                <a:cxn ang="0">
                  <a:pos x="1129" y="1235"/>
                </a:cxn>
                <a:cxn ang="0">
                  <a:pos x="1177" y="1211"/>
                </a:cxn>
                <a:cxn ang="0">
                  <a:pos x="1233" y="1178"/>
                </a:cxn>
                <a:cxn ang="0">
                  <a:pos x="1281" y="1138"/>
                </a:cxn>
                <a:cxn ang="0">
                  <a:pos x="1338" y="1098"/>
                </a:cxn>
                <a:cxn ang="0">
                  <a:pos x="1386" y="1058"/>
                </a:cxn>
                <a:cxn ang="0">
                  <a:pos x="1442" y="1010"/>
                </a:cxn>
                <a:cxn ang="0">
                  <a:pos x="1490" y="962"/>
                </a:cxn>
                <a:cxn ang="0">
                  <a:pos x="1546" y="906"/>
                </a:cxn>
                <a:cxn ang="0">
                  <a:pos x="1594" y="850"/>
                </a:cxn>
                <a:cxn ang="0">
                  <a:pos x="1650" y="794"/>
                </a:cxn>
                <a:cxn ang="0">
                  <a:pos x="1698" y="730"/>
                </a:cxn>
                <a:cxn ang="0">
                  <a:pos x="1754" y="658"/>
                </a:cxn>
                <a:cxn ang="0">
                  <a:pos x="1802" y="593"/>
                </a:cxn>
                <a:cxn ang="0">
                  <a:pos x="1858" y="521"/>
                </a:cxn>
                <a:cxn ang="0">
                  <a:pos x="1906" y="441"/>
                </a:cxn>
                <a:cxn ang="0">
                  <a:pos x="1962" y="369"/>
                </a:cxn>
                <a:cxn ang="0">
                  <a:pos x="2010" y="289"/>
                </a:cxn>
                <a:cxn ang="0">
                  <a:pos x="2067" y="209"/>
                </a:cxn>
                <a:cxn ang="0">
                  <a:pos x="2115" y="129"/>
                </a:cxn>
                <a:cxn ang="0">
                  <a:pos x="2171" y="48"/>
                </a:cxn>
              </a:cxnLst>
              <a:rect l="0" t="0" r="r" b="b"/>
              <a:pathLst>
                <a:path w="2203" h="1451">
                  <a:moveTo>
                    <a:pt x="0" y="1451"/>
                  </a:moveTo>
                  <a:lnTo>
                    <a:pt x="16" y="1451"/>
                  </a:lnTo>
                  <a:lnTo>
                    <a:pt x="32" y="1451"/>
                  </a:lnTo>
                  <a:lnTo>
                    <a:pt x="48" y="1451"/>
                  </a:lnTo>
                  <a:lnTo>
                    <a:pt x="64" y="1451"/>
                  </a:lnTo>
                  <a:lnTo>
                    <a:pt x="80" y="1451"/>
                  </a:lnTo>
                  <a:lnTo>
                    <a:pt x="104" y="1451"/>
                  </a:lnTo>
                  <a:lnTo>
                    <a:pt x="120" y="1451"/>
                  </a:lnTo>
                  <a:lnTo>
                    <a:pt x="136" y="1451"/>
                  </a:lnTo>
                  <a:lnTo>
                    <a:pt x="152" y="1451"/>
                  </a:lnTo>
                  <a:lnTo>
                    <a:pt x="168" y="1451"/>
                  </a:lnTo>
                  <a:lnTo>
                    <a:pt x="184" y="1451"/>
                  </a:lnTo>
                  <a:lnTo>
                    <a:pt x="208" y="1451"/>
                  </a:lnTo>
                  <a:lnTo>
                    <a:pt x="224" y="1443"/>
                  </a:lnTo>
                  <a:lnTo>
                    <a:pt x="240" y="1443"/>
                  </a:lnTo>
                  <a:lnTo>
                    <a:pt x="256" y="1443"/>
                  </a:lnTo>
                  <a:lnTo>
                    <a:pt x="272" y="1443"/>
                  </a:lnTo>
                  <a:lnTo>
                    <a:pt x="288" y="1443"/>
                  </a:lnTo>
                  <a:lnTo>
                    <a:pt x="312" y="1443"/>
                  </a:lnTo>
                  <a:lnTo>
                    <a:pt x="328" y="1443"/>
                  </a:lnTo>
                  <a:lnTo>
                    <a:pt x="344" y="1435"/>
                  </a:lnTo>
                  <a:lnTo>
                    <a:pt x="360" y="1435"/>
                  </a:lnTo>
                  <a:lnTo>
                    <a:pt x="376" y="1435"/>
                  </a:lnTo>
                  <a:lnTo>
                    <a:pt x="392" y="1435"/>
                  </a:lnTo>
                  <a:lnTo>
                    <a:pt x="416" y="1435"/>
                  </a:lnTo>
                  <a:lnTo>
                    <a:pt x="432" y="1435"/>
                  </a:lnTo>
                  <a:lnTo>
                    <a:pt x="448" y="1427"/>
                  </a:lnTo>
                  <a:lnTo>
                    <a:pt x="464" y="1427"/>
                  </a:lnTo>
                  <a:lnTo>
                    <a:pt x="480" y="1427"/>
                  </a:lnTo>
                  <a:lnTo>
                    <a:pt x="496" y="1427"/>
                  </a:lnTo>
                  <a:lnTo>
                    <a:pt x="520" y="1419"/>
                  </a:lnTo>
                  <a:lnTo>
                    <a:pt x="536" y="1419"/>
                  </a:lnTo>
                  <a:lnTo>
                    <a:pt x="553" y="1419"/>
                  </a:lnTo>
                  <a:lnTo>
                    <a:pt x="569" y="1411"/>
                  </a:lnTo>
                  <a:lnTo>
                    <a:pt x="585" y="1411"/>
                  </a:lnTo>
                  <a:lnTo>
                    <a:pt x="601" y="1411"/>
                  </a:lnTo>
                  <a:lnTo>
                    <a:pt x="625" y="1403"/>
                  </a:lnTo>
                  <a:lnTo>
                    <a:pt x="641" y="1403"/>
                  </a:lnTo>
                  <a:lnTo>
                    <a:pt x="657" y="1403"/>
                  </a:lnTo>
                  <a:lnTo>
                    <a:pt x="673" y="1395"/>
                  </a:lnTo>
                  <a:lnTo>
                    <a:pt x="689" y="1395"/>
                  </a:lnTo>
                  <a:lnTo>
                    <a:pt x="705" y="1387"/>
                  </a:lnTo>
                  <a:lnTo>
                    <a:pt x="729" y="1387"/>
                  </a:lnTo>
                  <a:lnTo>
                    <a:pt x="745" y="1379"/>
                  </a:lnTo>
                  <a:lnTo>
                    <a:pt x="761" y="1379"/>
                  </a:lnTo>
                  <a:lnTo>
                    <a:pt x="777" y="1371"/>
                  </a:lnTo>
                  <a:lnTo>
                    <a:pt x="793" y="1371"/>
                  </a:lnTo>
                  <a:lnTo>
                    <a:pt x="809" y="1363"/>
                  </a:lnTo>
                  <a:lnTo>
                    <a:pt x="833" y="1363"/>
                  </a:lnTo>
                  <a:lnTo>
                    <a:pt x="849" y="1355"/>
                  </a:lnTo>
                  <a:lnTo>
                    <a:pt x="865" y="1347"/>
                  </a:lnTo>
                  <a:lnTo>
                    <a:pt x="881" y="1347"/>
                  </a:lnTo>
                  <a:lnTo>
                    <a:pt x="897" y="1339"/>
                  </a:lnTo>
                  <a:lnTo>
                    <a:pt x="921" y="1331"/>
                  </a:lnTo>
                  <a:lnTo>
                    <a:pt x="937" y="1323"/>
                  </a:lnTo>
                  <a:lnTo>
                    <a:pt x="953" y="1315"/>
                  </a:lnTo>
                  <a:lnTo>
                    <a:pt x="969" y="1315"/>
                  </a:lnTo>
                  <a:lnTo>
                    <a:pt x="985" y="1307"/>
                  </a:lnTo>
                  <a:lnTo>
                    <a:pt x="1001" y="1299"/>
                  </a:lnTo>
                  <a:lnTo>
                    <a:pt x="1025" y="1291"/>
                  </a:lnTo>
                  <a:lnTo>
                    <a:pt x="1041" y="1283"/>
                  </a:lnTo>
                  <a:lnTo>
                    <a:pt x="1057" y="1275"/>
                  </a:lnTo>
                  <a:lnTo>
                    <a:pt x="1073" y="1267"/>
                  </a:lnTo>
                  <a:lnTo>
                    <a:pt x="1089" y="1259"/>
                  </a:lnTo>
                  <a:lnTo>
                    <a:pt x="1105" y="1251"/>
                  </a:lnTo>
                  <a:lnTo>
                    <a:pt x="1129" y="1235"/>
                  </a:lnTo>
                  <a:lnTo>
                    <a:pt x="1145" y="1227"/>
                  </a:lnTo>
                  <a:lnTo>
                    <a:pt x="1161" y="1219"/>
                  </a:lnTo>
                  <a:lnTo>
                    <a:pt x="1177" y="1211"/>
                  </a:lnTo>
                  <a:lnTo>
                    <a:pt x="1193" y="1194"/>
                  </a:lnTo>
                  <a:lnTo>
                    <a:pt x="1209" y="1186"/>
                  </a:lnTo>
                  <a:lnTo>
                    <a:pt x="1233" y="1178"/>
                  </a:lnTo>
                  <a:lnTo>
                    <a:pt x="1249" y="1162"/>
                  </a:lnTo>
                  <a:lnTo>
                    <a:pt x="1265" y="1154"/>
                  </a:lnTo>
                  <a:lnTo>
                    <a:pt x="1281" y="1138"/>
                  </a:lnTo>
                  <a:lnTo>
                    <a:pt x="1298" y="1122"/>
                  </a:lnTo>
                  <a:lnTo>
                    <a:pt x="1314" y="1114"/>
                  </a:lnTo>
                  <a:lnTo>
                    <a:pt x="1338" y="1098"/>
                  </a:lnTo>
                  <a:lnTo>
                    <a:pt x="1354" y="1082"/>
                  </a:lnTo>
                  <a:lnTo>
                    <a:pt x="1370" y="1074"/>
                  </a:lnTo>
                  <a:lnTo>
                    <a:pt x="1386" y="1058"/>
                  </a:lnTo>
                  <a:lnTo>
                    <a:pt x="1402" y="1042"/>
                  </a:lnTo>
                  <a:lnTo>
                    <a:pt x="1418" y="1026"/>
                  </a:lnTo>
                  <a:lnTo>
                    <a:pt x="1442" y="1010"/>
                  </a:lnTo>
                  <a:lnTo>
                    <a:pt x="1458" y="994"/>
                  </a:lnTo>
                  <a:lnTo>
                    <a:pt x="1474" y="978"/>
                  </a:lnTo>
                  <a:lnTo>
                    <a:pt x="1490" y="962"/>
                  </a:lnTo>
                  <a:lnTo>
                    <a:pt x="1506" y="946"/>
                  </a:lnTo>
                  <a:lnTo>
                    <a:pt x="1522" y="922"/>
                  </a:lnTo>
                  <a:lnTo>
                    <a:pt x="1546" y="906"/>
                  </a:lnTo>
                  <a:lnTo>
                    <a:pt x="1562" y="890"/>
                  </a:lnTo>
                  <a:lnTo>
                    <a:pt x="1578" y="866"/>
                  </a:lnTo>
                  <a:lnTo>
                    <a:pt x="1594" y="850"/>
                  </a:lnTo>
                  <a:lnTo>
                    <a:pt x="1610" y="834"/>
                  </a:lnTo>
                  <a:lnTo>
                    <a:pt x="1626" y="810"/>
                  </a:lnTo>
                  <a:lnTo>
                    <a:pt x="1650" y="794"/>
                  </a:lnTo>
                  <a:lnTo>
                    <a:pt x="1666" y="770"/>
                  </a:lnTo>
                  <a:lnTo>
                    <a:pt x="1682" y="746"/>
                  </a:lnTo>
                  <a:lnTo>
                    <a:pt x="1698" y="730"/>
                  </a:lnTo>
                  <a:lnTo>
                    <a:pt x="1714" y="706"/>
                  </a:lnTo>
                  <a:lnTo>
                    <a:pt x="1738" y="682"/>
                  </a:lnTo>
                  <a:lnTo>
                    <a:pt x="1754" y="658"/>
                  </a:lnTo>
                  <a:lnTo>
                    <a:pt x="1770" y="633"/>
                  </a:lnTo>
                  <a:lnTo>
                    <a:pt x="1786" y="617"/>
                  </a:lnTo>
                  <a:lnTo>
                    <a:pt x="1802" y="593"/>
                  </a:lnTo>
                  <a:lnTo>
                    <a:pt x="1818" y="569"/>
                  </a:lnTo>
                  <a:lnTo>
                    <a:pt x="1842" y="545"/>
                  </a:lnTo>
                  <a:lnTo>
                    <a:pt x="1858" y="521"/>
                  </a:lnTo>
                  <a:lnTo>
                    <a:pt x="1874" y="497"/>
                  </a:lnTo>
                  <a:lnTo>
                    <a:pt x="1890" y="465"/>
                  </a:lnTo>
                  <a:lnTo>
                    <a:pt x="1906" y="441"/>
                  </a:lnTo>
                  <a:lnTo>
                    <a:pt x="1922" y="417"/>
                  </a:lnTo>
                  <a:lnTo>
                    <a:pt x="1946" y="393"/>
                  </a:lnTo>
                  <a:lnTo>
                    <a:pt x="1962" y="369"/>
                  </a:lnTo>
                  <a:lnTo>
                    <a:pt x="1978" y="345"/>
                  </a:lnTo>
                  <a:lnTo>
                    <a:pt x="1994" y="313"/>
                  </a:lnTo>
                  <a:lnTo>
                    <a:pt x="2010" y="289"/>
                  </a:lnTo>
                  <a:lnTo>
                    <a:pt x="2026" y="265"/>
                  </a:lnTo>
                  <a:lnTo>
                    <a:pt x="2051" y="233"/>
                  </a:lnTo>
                  <a:lnTo>
                    <a:pt x="2067" y="209"/>
                  </a:lnTo>
                  <a:lnTo>
                    <a:pt x="2083" y="185"/>
                  </a:lnTo>
                  <a:lnTo>
                    <a:pt x="2099" y="161"/>
                  </a:lnTo>
                  <a:lnTo>
                    <a:pt x="2115" y="129"/>
                  </a:lnTo>
                  <a:lnTo>
                    <a:pt x="2131" y="105"/>
                  </a:lnTo>
                  <a:lnTo>
                    <a:pt x="2155" y="80"/>
                  </a:lnTo>
                  <a:lnTo>
                    <a:pt x="2171" y="48"/>
                  </a:lnTo>
                  <a:lnTo>
                    <a:pt x="2187" y="24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19" name="Freeform 138"/>
            <p:cNvSpPr>
              <a:spLocks/>
            </p:cNvSpPr>
            <p:nvPr/>
          </p:nvSpPr>
          <p:spPr bwMode="auto">
            <a:xfrm>
              <a:off x="5437188" y="2047433"/>
              <a:ext cx="2020888" cy="1157288"/>
            </a:xfrm>
            <a:custGeom>
              <a:avLst/>
              <a:gdLst/>
              <a:ahLst/>
              <a:cxnLst>
                <a:cxn ang="0">
                  <a:pos x="16" y="697"/>
                </a:cxn>
                <a:cxn ang="0">
                  <a:pos x="56" y="649"/>
                </a:cxn>
                <a:cxn ang="0">
                  <a:pos x="88" y="593"/>
                </a:cxn>
                <a:cxn ang="0">
                  <a:pos x="120" y="545"/>
                </a:cxn>
                <a:cxn ang="0">
                  <a:pos x="160" y="497"/>
                </a:cxn>
                <a:cxn ang="0">
                  <a:pos x="192" y="449"/>
                </a:cxn>
                <a:cxn ang="0">
                  <a:pos x="224" y="401"/>
                </a:cxn>
                <a:cxn ang="0">
                  <a:pos x="264" y="361"/>
                </a:cxn>
                <a:cxn ang="0">
                  <a:pos x="296" y="313"/>
                </a:cxn>
                <a:cxn ang="0">
                  <a:pos x="328" y="273"/>
                </a:cxn>
                <a:cxn ang="0">
                  <a:pos x="368" y="232"/>
                </a:cxn>
                <a:cxn ang="0">
                  <a:pos x="400" y="200"/>
                </a:cxn>
                <a:cxn ang="0">
                  <a:pos x="432" y="168"/>
                </a:cxn>
                <a:cxn ang="0">
                  <a:pos x="472" y="136"/>
                </a:cxn>
                <a:cxn ang="0">
                  <a:pos x="504" y="104"/>
                </a:cxn>
                <a:cxn ang="0">
                  <a:pos x="536" y="80"/>
                </a:cxn>
                <a:cxn ang="0">
                  <a:pos x="576" y="56"/>
                </a:cxn>
                <a:cxn ang="0">
                  <a:pos x="609" y="40"/>
                </a:cxn>
                <a:cxn ang="0">
                  <a:pos x="641" y="24"/>
                </a:cxn>
                <a:cxn ang="0">
                  <a:pos x="681" y="16"/>
                </a:cxn>
                <a:cxn ang="0">
                  <a:pos x="713" y="0"/>
                </a:cxn>
                <a:cxn ang="0">
                  <a:pos x="745" y="0"/>
                </a:cxn>
                <a:cxn ang="0">
                  <a:pos x="785" y="0"/>
                </a:cxn>
                <a:cxn ang="0">
                  <a:pos x="817" y="0"/>
                </a:cxn>
                <a:cxn ang="0">
                  <a:pos x="849" y="0"/>
                </a:cxn>
                <a:cxn ang="0">
                  <a:pos x="889" y="16"/>
                </a:cxn>
                <a:cxn ang="0">
                  <a:pos x="921" y="24"/>
                </a:cxn>
                <a:cxn ang="0">
                  <a:pos x="953" y="40"/>
                </a:cxn>
                <a:cxn ang="0">
                  <a:pos x="993" y="56"/>
                </a:cxn>
                <a:cxn ang="0">
                  <a:pos x="1025" y="80"/>
                </a:cxn>
                <a:cxn ang="0">
                  <a:pos x="1057" y="104"/>
                </a:cxn>
                <a:cxn ang="0">
                  <a:pos x="1097" y="136"/>
                </a:cxn>
                <a:cxn ang="0">
                  <a:pos x="1129" y="168"/>
                </a:cxn>
                <a:cxn ang="0">
                  <a:pos x="1161" y="200"/>
                </a:cxn>
                <a:cxn ang="0">
                  <a:pos x="1201" y="232"/>
                </a:cxn>
                <a:cxn ang="0">
                  <a:pos x="1233" y="273"/>
                </a:cxn>
                <a:cxn ang="0">
                  <a:pos x="1273" y="313"/>
                </a:cxn>
              </a:cxnLst>
              <a:rect l="0" t="0" r="r" b="b"/>
              <a:pathLst>
                <a:path w="1273" h="729">
                  <a:moveTo>
                    <a:pt x="0" y="729"/>
                  </a:moveTo>
                  <a:lnTo>
                    <a:pt x="16" y="697"/>
                  </a:lnTo>
                  <a:lnTo>
                    <a:pt x="32" y="673"/>
                  </a:lnTo>
                  <a:lnTo>
                    <a:pt x="56" y="649"/>
                  </a:lnTo>
                  <a:lnTo>
                    <a:pt x="72" y="625"/>
                  </a:lnTo>
                  <a:lnTo>
                    <a:pt x="88" y="593"/>
                  </a:lnTo>
                  <a:lnTo>
                    <a:pt x="104" y="569"/>
                  </a:lnTo>
                  <a:lnTo>
                    <a:pt x="120" y="545"/>
                  </a:lnTo>
                  <a:lnTo>
                    <a:pt x="136" y="521"/>
                  </a:lnTo>
                  <a:lnTo>
                    <a:pt x="160" y="497"/>
                  </a:lnTo>
                  <a:lnTo>
                    <a:pt x="176" y="473"/>
                  </a:lnTo>
                  <a:lnTo>
                    <a:pt x="192" y="449"/>
                  </a:lnTo>
                  <a:lnTo>
                    <a:pt x="208" y="425"/>
                  </a:lnTo>
                  <a:lnTo>
                    <a:pt x="224" y="401"/>
                  </a:lnTo>
                  <a:lnTo>
                    <a:pt x="240" y="377"/>
                  </a:lnTo>
                  <a:lnTo>
                    <a:pt x="264" y="361"/>
                  </a:lnTo>
                  <a:lnTo>
                    <a:pt x="280" y="337"/>
                  </a:lnTo>
                  <a:lnTo>
                    <a:pt x="296" y="313"/>
                  </a:lnTo>
                  <a:lnTo>
                    <a:pt x="312" y="297"/>
                  </a:lnTo>
                  <a:lnTo>
                    <a:pt x="328" y="273"/>
                  </a:lnTo>
                  <a:lnTo>
                    <a:pt x="344" y="257"/>
                  </a:lnTo>
                  <a:lnTo>
                    <a:pt x="368" y="232"/>
                  </a:lnTo>
                  <a:lnTo>
                    <a:pt x="384" y="216"/>
                  </a:lnTo>
                  <a:lnTo>
                    <a:pt x="400" y="200"/>
                  </a:lnTo>
                  <a:lnTo>
                    <a:pt x="416" y="184"/>
                  </a:lnTo>
                  <a:lnTo>
                    <a:pt x="432" y="168"/>
                  </a:lnTo>
                  <a:lnTo>
                    <a:pt x="456" y="152"/>
                  </a:lnTo>
                  <a:lnTo>
                    <a:pt x="472" y="136"/>
                  </a:lnTo>
                  <a:lnTo>
                    <a:pt x="488" y="120"/>
                  </a:lnTo>
                  <a:lnTo>
                    <a:pt x="504" y="104"/>
                  </a:lnTo>
                  <a:lnTo>
                    <a:pt x="520" y="96"/>
                  </a:lnTo>
                  <a:lnTo>
                    <a:pt x="536" y="80"/>
                  </a:lnTo>
                  <a:lnTo>
                    <a:pt x="560" y="72"/>
                  </a:lnTo>
                  <a:lnTo>
                    <a:pt x="576" y="56"/>
                  </a:lnTo>
                  <a:lnTo>
                    <a:pt x="592" y="48"/>
                  </a:lnTo>
                  <a:lnTo>
                    <a:pt x="609" y="40"/>
                  </a:lnTo>
                  <a:lnTo>
                    <a:pt x="625" y="32"/>
                  </a:lnTo>
                  <a:lnTo>
                    <a:pt x="641" y="24"/>
                  </a:lnTo>
                  <a:lnTo>
                    <a:pt x="665" y="16"/>
                  </a:lnTo>
                  <a:lnTo>
                    <a:pt x="681" y="16"/>
                  </a:lnTo>
                  <a:lnTo>
                    <a:pt x="697" y="8"/>
                  </a:lnTo>
                  <a:lnTo>
                    <a:pt x="713" y="0"/>
                  </a:lnTo>
                  <a:lnTo>
                    <a:pt x="729" y="0"/>
                  </a:lnTo>
                  <a:lnTo>
                    <a:pt x="745" y="0"/>
                  </a:lnTo>
                  <a:lnTo>
                    <a:pt x="769" y="0"/>
                  </a:lnTo>
                  <a:lnTo>
                    <a:pt x="785" y="0"/>
                  </a:lnTo>
                  <a:lnTo>
                    <a:pt x="801" y="0"/>
                  </a:lnTo>
                  <a:lnTo>
                    <a:pt x="817" y="0"/>
                  </a:lnTo>
                  <a:lnTo>
                    <a:pt x="833" y="0"/>
                  </a:lnTo>
                  <a:lnTo>
                    <a:pt x="849" y="0"/>
                  </a:lnTo>
                  <a:lnTo>
                    <a:pt x="873" y="8"/>
                  </a:lnTo>
                  <a:lnTo>
                    <a:pt x="889" y="16"/>
                  </a:lnTo>
                  <a:lnTo>
                    <a:pt x="905" y="16"/>
                  </a:lnTo>
                  <a:lnTo>
                    <a:pt x="921" y="24"/>
                  </a:lnTo>
                  <a:lnTo>
                    <a:pt x="937" y="32"/>
                  </a:lnTo>
                  <a:lnTo>
                    <a:pt x="953" y="40"/>
                  </a:lnTo>
                  <a:lnTo>
                    <a:pt x="977" y="48"/>
                  </a:lnTo>
                  <a:lnTo>
                    <a:pt x="993" y="56"/>
                  </a:lnTo>
                  <a:lnTo>
                    <a:pt x="1009" y="72"/>
                  </a:lnTo>
                  <a:lnTo>
                    <a:pt x="1025" y="80"/>
                  </a:lnTo>
                  <a:lnTo>
                    <a:pt x="1041" y="96"/>
                  </a:lnTo>
                  <a:lnTo>
                    <a:pt x="1057" y="104"/>
                  </a:lnTo>
                  <a:lnTo>
                    <a:pt x="1081" y="120"/>
                  </a:lnTo>
                  <a:lnTo>
                    <a:pt x="1097" y="136"/>
                  </a:lnTo>
                  <a:lnTo>
                    <a:pt x="1113" y="152"/>
                  </a:lnTo>
                  <a:lnTo>
                    <a:pt x="1129" y="168"/>
                  </a:lnTo>
                  <a:lnTo>
                    <a:pt x="1145" y="184"/>
                  </a:lnTo>
                  <a:lnTo>
                    <a:pt x="1161" y="200"/>
                  </a:lnTo>
                  <a:lnTo>
                    <a:pt x="1185" y="216"/>
                  </a:lnTo>
                  <a:lnTo>
                    <a:pt x="1201" y="232"/>
                  </a:lnTo>
                  <a:lnTo>
                    <a:pt x="1217" y="257"/>
                  </a:lnTo>
                  <a:lnTo>
                    <a:pt x="1233" y="273"/>
                  </a:lnTo>
                  <a:lnTo>
                    <a:pt x="1249" y="297"/>
                  </a:lnTo>
                  <a:lnTo>
                    <a:pt x="1273" y="313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0" name="Freeform 139"/>
            <p:cNvSpPr>
              <a:spLocks/>
            </p:cNvSpPr>
            <p:nvPr/>
          </p:nvSpPr>
          <p:spPr bwMode="auto">
            <a:xfrm>
              <a:off x="1939926" y="3536508"/>
              <a:ext cx="3497263" cy="1984375"/>
            </a:xfrm>
            <a:custGeom>
              <a:avLst/>
              <a:gdLst/>
              <a:ahLst/>
              <a:cxnLst>
                <a:cxn ang="0">
                  <a:pos x="32" y="1250"/>
                </a:cxn>
                <a:cxn ang="0">
                  <a:pos x="80" y="1250"/>
                </a:cxn>
                <a:cxn ang="0">
                  <a:pos x="136" y="1242"/>
                </a:cxn>
                <a:cxn ang="0">
                  <a:pos x="184" y="1242"/>
                </a:cxn>
                <a:cxn ang="0">
                  <a:pos x="240" y="1242"/>
                </a:cxn>
                <a:cxn ang="0">
                  <a:pos x="288" y="1242"/>
                </a:cxn>
                <a:cxn ang="0">
                  <a:pos x="344" y="1242"/>
                </a:cxn>
                <a:cxn ang="0">
                  <a:pos x="392" y="1234"/>
                </a:cxn>
                <a:cxn ang="0">
                  <a:pos x="448" y="1234"/>
                </a:cxn>
                <a:cxn ang="0">
                  <a:pos x="496" y="1226"/>
                </a:cxn>
                <a:cxn ang="0">
                  <a:pos x="553" y="1226"/>
                </a:cxn>
                <a:cxn ang="0">
                  <a:pos x="601" y="1218"/>
                </a:cxn>
                <a:cxn ang="0">
                  <a:pos x="657" y="1210"/>
                </a:cxn>
                <a:cxn ang="0">
                  <a:pos x="705" y="1202"/>
                </a:cxn>
                <a:cxn ang="0">
                  <a:pos x="761" y="1194"/>
                </a:cxn>
                <a:cxn ang="0">
                  <a:pos x="809" y="1186"/>
                </a:cxn>
                <a:cxn ang="0">
                  <a:pos x="865" y="1178"/>
                </a:cxn>
                <a:cxn ang="0">
                  <a:pos x="921" y="1162"/>
                </a:cxn>
                <a:cxn ang="0">
                  <a:pos x="969" y="1154"/>
                </a:cxn>
                <a:cxn ang="0">
                  <a:pos x="1025" y="1138"/>
                </a:cxn>
                <a:cxn ang="0">
                  <a:pos x="1073" y="1114"/>
                </a:cxn>
                <a:cxn ang="0">
                  <a:pos x="1129" y="1098"/>
                </a:cxn>
                <a:cxn ang="0">
                  <a:pos x="1177" y="1074"/>
                </a:cxn>
                <a:cxn ang="0">
                  <a:pos x="1233" y="1050"/>
                </a:cxn>
                <a:cxn ang="0">
                  <a:pos x="1281" y="1018"/>
                </a:cxn>
                <a:cxn ang="0">
                  <a:pos x="1338" y="985"/>
                </a:cxn>
                <a:cxn ang="0">
                  <a:pos x="1386" y="953"/>
                </a:cxn>
                <a:cxn ang="0">
                  <a:pos x="1442" y="913"/>
                </a:cxn>
                <a:cxn ang="0">
                  <a:pos x="1490" y="873"/>
                </a:cxn>
                <a:cxn ang="0">
                  <a:pos x="1546" y="833"/>
                </a:cxn>
                <a:cxn ang="0">
                  <a:pos x="1594" y="785"/>
                </a:cxn>
                <a:cxn ang="0">
                  <a:pos x="1650" y="737"/>
                </a:cxn>
                <a:cxn ang="0">
                  <a:pos x="1698" y="681"/>
                </a:cxn>
                <a:cxn ang="0">
                  <a:pos x="1754" y="625"/>
                </a:cxn>
                <a:cxn ang="0">
                  <a:pos x="1802" y="561"/>
                </a:cxn>
                <a:cxn ang="0">
                  <a:pos x="1858" y="497"/>
                </a:cxn>
                <a:cxn ang="0">
                  <a:pos x="1906" y="424"/>
                </a:cxn>
                <a:cxn ang="0">
                  <a:pos x="1962" y="360"/>
                </a:cxn>
                <a:cxn ang="0">
                  <a:pos x="2010" y="288"/>
                </a:cxn>
                <a:cxn ang="0">
                  <a:pos x="2067" y="208"/>
                </a:cxn>
                <a:cxn ang="0">
                  <a:pos x="2115" y="136"/>
                </a:cxn>
                <a:cxn ang="0">
                  <a:pos x="2171" y="56"/>
                </a:cxn>
              </a:cxnLst>
              <a:rect l="0" t="0" r="r" b="b"/>
              <a:pathLst>
                <a:path w="2203" h="1250">
                  <a:moveTo>
                    <a:pt x="0" y="1250"/>
                  </a:moveTo>
                  <a:lnTo>
                    <a:pt x="16" y="1250"/>
                  </a:lnTo>
                  <a:lnTo>
                    <a:pt x="32" y="1250"/>
                  </a:lnTo>
                  <a:lnTo>
                    <a:pt x="48" y="1250"/>
                  </a:lnTo>
                  <a:lnTo>
                    <a:pt x="64" y="1250"/>
                  </a:lnTo>
                  <a:lnTo>
                    <a:pt x="80" y="1250"/>
                  </a:lnTo>
                  <a:lnTo>
                    <a:pt x="104" y="1242"/>
                  </a:lnTo>
                  <a:lnTo>
                    <a:pt x="120" y="1242"/>
                  </a:lnTo>
                  <a:lnTo>
                    <a:pt x="136" y="1242"/>
                  </a:lnTo>
                  <a:lnTo>
                    <a:pt x="152" y="1242"/>
                  </a:lnTo>
                  <a:lnTo>
                    <a:pt x="168" y="1242"/>
                  </a:lnTo>
                  <a:lnTo>
                    <a:pt x="184" y="1242"/>
                  </a:lnTo>
                  <a:lnTo>
                    <a:pt x="208" y="1242"/>
                  </a:lnTo>
                  <a:lnTo>
                    <a:pt x="224" y="1242"/>
                  </a:lnTo>
                  <a:lnTo>
                    <a:pt x="240" y="1242"/>
                  </a:lnTo>
                  <a:lnTo>
                    <a:pt x="256" y="1242"/>
                  </a:lnTo>
                  <a:lnTo>
                    <a:pt x="272" y="1242"/>
                  </a:lnTo>
                  <a:lnTo>
                    <a:pt x="288" y="1242"/>
                  </a:lnTo>
                  <a:lnTo>
                    <a:pt x="312" y="1242"/>
                  </a:lnTo>
                  <a:lnTo>
                    <a:pt x="328" y="1242"/>
                  </a:lnTo>
                  <a:lnTo>
                    <a:pt x="344" y="1242"/>
                  </a:lnTo>
                  <a:lnTo>
                    <a:pt x="360" y="1234"/>
                  </a:lnTo>
                  <a:lnTo>
                    <a:pt x="376" y="1234"/>
                  </a:lnTo>
                  <a:lnTo>
                    <a:pt x="392" y="1234"/>
                  </a:lnTo>
                  <a:lnTo>
                    <a:pt x="416" y="1234"/>
                  </a:lnTo>
                  <a:lnTo>
                    <a:pt x="432" y="1234"/>
                  </a:lnTo>
                  <a:lnTo>
                    <a:pt x="448" y="1234"/>
                  </a:lnTo>
                  <a:lnTo>
                    <a:pt x="464" y="1234"/>
                  </a:lnTo>
                  <a:lnTo>
                    <a:pt x="480" y="1226"/>
                  </a:lnTo>
                  <a:lnTo>
                    <a:pt x="496" y="1226"/>
                  </a:lnTo>
                  <a:lnTo>
                    <a:pt x="520" y="1226"/>
                  </a:lnTo>
                  <a:lnTo>
                    <a:pt x="536" y="1226"/>
                  </a:lnTo>
                  <a:lnTo>
                    <a:pt x="553" y="1226"/>
                  </a:lnTo>
                  <a:lnTo>
                    <a:pt x="569" y="1226"/>
                  </a:lnTo>
                  <a:lnTo>
                    <a:pt x="585" y="1218"/>
                  </a:lnTo>
                  <a:lnTo>
                    <a:pt x="601" y="1218"/>
                  </a:lnTo>
                  <a:lnTo>
                    <a:pt x="625" y="1218"/>
                  </a:lnTo>
                  <a:lnTo>
                    <a:pt x="641" y="1218"/>
                  </a:lnTo>
                  <a:lnTo>
                    <a:pt x="657" y="1210"/>
                  </a:lnTo>
                  <a:lnTo>
                    <a:pt x="673" y="1210"/>
                  </a:lnTo>
                  <a:lnTo>
                    <a:pt x="689" y="1210"/>
                  </a:lnTo>
                  <a:lnTo>
                    <a:pt x="705" y="1202"/>
                  </a:lnTo>
                  <a:lnTo>
                    <a:pt x="729" y="1202"/>
                  </a:lnTo>
                  <a:lnTo>
                    <a:pt x="745" y="1202"/>
                  </a:lnTo>
                  <a:lnTo>
                    <a:pt x="761" y="1194"/>
                  </a:lnTo>
                  <a:lnTo>
                    <a:pt x="777" y="1194"/>
                  </a:lnTo>
                  <a:lnTo>
                    <a:pt x="793" y="1194"/>
                  </a:lnTo>
                  <a:lnTo>
                    <a:pt x="809" y="1186"/>
                  </a:lnTo>
                  <a:lnTo>
                    <a:pt x="833" y="1186"/>
                  </a:lnTo>
                  <a:lnTo>
                    <a:pt x="849" y="1178"/>
                  </a:lnTo>
                  <a:lnTo>
                    <a:pt x="865" y="1178"/>
                  </a:lnTo>
                  <a:lnTo>
                    <a:pt x="881" y="1170"/>
                  </a:lnTo>
                  <a:lnTo>
                    <a:pt x="897" y="1170"/>
                  </a:lnTo>
                  <a:lnTo>
                    <a:pt x="921" y="1162"/>
                  </a:lnTo>
                  <a:lnTo>
                    <a:pt x="937" y="1162"/>
                  </a:lnTo>
                  <a:lnTo>
                    <a:pt x="953" y="1154"/>
                  </a:lnTo>
                  <a:lnTo>
                    <a:pt x="969" y="1154"/>
                  </a:lnTo>
                  <a:lnTo>
                    <a:pt x="985" y="1146"/>
                  </a:lnTo>
                  <a:lnTo>
                    <a:pt x="1001" y="1138"/>
                  </a:lnTo>
                  <a:lnTo>
                    <a:pt x="1025" y="1138"/>
                  </a:lnTo>
                  <a:lnTo>
                    <a:pt x="1041" y="1130"/>
                  </a:lnTo>
                  <a:lnTo>
                    <a:pt x="1057" y="1122"/>
                  </a:lnTo>
                  <a:lnTo>
                    <a:pt x="1073" y="1114"/>
                  </a:lnTo>
                  <a:lnTo>
                    <a:pt x="1089" y="1106"/>
                  </a:lnTo>
                  <a:lnTo>
                    <a:pt x="1105" y="1106"/>
                  </a:lnTo>
                  <a:lnTo>
                    <a:pt x="1129" y="1098"/>
                  </a:lnTo>
                  <a:lnTo>
                    <a:pt x="1145" y="1090"/>
                  </a:lnTo>
                  <a:lnTo>
                    <a:pt x="1161" y="1082"/>
                  </a:lnTo>
                  <a:lnTo>
                    <a:pt x="1177" y="1074"/>
                  </a:lnTo>
                  <a:lnTo>
                    <a:pt x="1193" y="1066"/>
                  </a:lnTo>
                  <a:lnTo>
                    <a:pt x="1209" y="1058"/>
                  </a:lnTo>
                  <a:lnTo>
                    <a:pt x="1233" y="1050"/>
                  </a:lnTo>
                  <a:lnTo>
                    <a:pt x="1249" y="1042"/>
                  </a:lnTo>
                  <a:lnTo>
                    <a:pt x="1265" y="1026"/>
                  </a:lnTo>
                  <a:lnTo>
                    <a:pt x="1281" y="1018"/>
                  </a:lnTo>
                  <a:lnTo>
                    <a:pt x="1298" y="1010"/>
                  </a:lnTo>
                  <a:lnTo>
                    <a:pt x="1314" y="1002"/>
                  </a:lnTo>
                  <a:lnTo>
                    <a:pt x="1338" y="985"/>
                  </a:lnTo>
                  <a:lnTo>
                    <a:pt x="1354" y="977"/>
                  </a:lnTo>
                  <a:lnTo>
                    <a:pt x="1370" y="969"/>
                  </a:lnTo>
                  <a:lnTo>
                    <a:pt x="1386" y="953"/>
                  </a:lnTo>
                  <a:lnTo>
                    <a:pt x="1402" y="945"/>
                  </a:lnTo>
                  <a:lnTo>
                    <a:pt x="1418" y="929"/>
                  </a:lnTo>
                  <a:lnTo>
                    <a:pt x="1442" y="913"/>
                  </a:lnTo>
                  <a:lnTo>
                    <a:pt x="1458" y="905"/>
                  </a:lnTo>
                  <a:lnTo>
                    <a:pt x="1474" y="889"/>
                  </a:lnTo>
                  <a:lnTo>
                    <a:pt x="1490" y="873"/>
                  </a:lnTo>
                  <a:lnTo>
                    <a:pt x="1506" y="865"/>
                  </a:lnTo>
                  <a:lnTo>
                    <a:pt x="1522" y="849"/>
                  </a:lnTo>
                  <a:lnTo>
                    <a:pt x="1546" y="833"/>
                  </a:lnTo>
                  <a:lnTo>
                    <a:pt x="1562" y="817"/>
                  </a:lnTo>
                  <a:lnTo>
                    <a:pt x="1578" y="801"/>
                  </a:lnTo>
                  <a:lnTo>
                    <a:pt x="1594" y="785"/>
                  </a:lnTo>
                  <a:lnTo>
                    <a:pt x="1610" y="769"/>
                  </a:lnTo>
                  <a:lnTo>
                    <a:pt x="1626" y="753"/>
                  </a:lnTo>
                  <a:lnTo>
                    <a:pt x="1650" y="737"/>
                  </a:lnTo>
                  <a:lnTo>
                    <a:pt x="1666" y="713"/>
                  </a:lnTo>
                  <a:lnTo>
                    <a:pt x="1682" y="697"/>
                  </a:lnTo>
                  <a:lnTo>
                    <a:pt x="1698" y="681"/>
                  </a:lnTo>
                  <a:lnTo>
                    <a:pt x="1714" y="657"/>
                  </a:lnTo>
                  <a:lnTo>
                    <a:pt x="1738" y="641"/>
                  </a:lnTo>
                  <a:lnTo>
                    <a:pt x="1754" y="625"/>
                  </a:lnTo>
                  <a:lnTo>
                    <a:pt x="1770" y="601"/>
                  </a:lnTo>
                  <a:lnTo>
                    <a:pt x="1786" y="585"/>
                  </a:lnTo>
                  <a:lnTo>
                    <a:pt x="1802" y="561"/>
                  </a:lnTo>
                  <a:lnTo>
                    <a:pt x="1818" y="537"/>
                  </a:lnTo>
                  <a:lnTo>
                    <a:pt x="1842" y="521"/>
                  </a:lnTo>
                  <a:lnTo>
                    <a:pt x="1858" y="497"/>
                  </a:lnTo>
                  <a:lnTo>
                    <a:pt x="1874" y="473"/>
                  </a:lnTo>
                  <a:lnTo>
                    <a:pt x="1890" y="449"/>
                  </a:lnTo>
                  <a:lnTo>
                    <a:pt x="1906" y="424"/>
                  </a:lnTo>
                  <a:lnTo>
                    <a:pt x="1922" y="408"/>
                  </a:lnTo>
                  <a:lnTo>
                    <a:pt x="1946" y="384"/>
                  </a:lnTo>
                  <a:lnTo>
                    <a:pt x="1962" y="360"/>
                  </a:lnTo>
                  <a:lnTo>
                    <a:pt x="1978" y="336"/>
                  </a:lnTo>
                  <a:lnTo>
                    <a:pt x="1994" y="312"/>
                  </a:lnTo>
                  <a:lnTo>
                    <a:pt x="2010" y="288"/>
                  </a:lnTo>
                  <a:lnTo>
                    <a:pt x="2026" y="256"/>
                  </a:lnTo>
                  <a:lnTo>
                    <a:pt x="2051" y="232"/>
                  </a:lnTo>
                  <a:lnTo>
                    <a:pt x="2067" y="208"/>
                  </a:lnTo>
                  <a:lnTo>
                    <a:pt x="2083" y="184"/>
                  </a:lnTo>
                  <a:lnTo>
                    <a:pt x="2099" y="160"/>
                  </a:lnTo>
                  <a:lnTo>
                    <a:pt x="2115" y="136"/>
                  </a:lnTo>
                  <a:lnTo>
                    <a:pt x="2131" y="104"/>
                  </a:lnTo>
                  <a:lnTo>
                    <a:pt x="2155" y="80"/>
                  </a:lnTo>
                  <a:lnTo>
                    <a:pt x="2171" y="56"/>
                  </a:lnTo>
                  <a:lnTo>
                    <a:pt x="2187" y="24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1" name="Freeform 140"/>
            <p:cNvSpPr>
              <a:spLocks/>
            </p:cNvSpPr>
            <p:nvPr/>
          </p:nvSpPr>
          <p:spPr bwMode="auto">
            <a:xfrm>
              <a:off x="5437188" y="2047433"/>
              <a:ext cx="2020888" cy="1489075"/>
            </a:xfrm>
            <a:custGeom>
              <a:avLst/>
              <a:gdLst/>
              <a:ahLst/>
              <a:cxnLst>
                <a:cxn ang="0">
                  <a:pos x="16" y="914"/>
                </a:cxn>
                <a:cxn ang="0">
                  <a:pos x="56" y="858"/>
                </a:cxn>
                <a:cxn ang="0">
                  <a:pos x="88" y="809"/>
                </a:cxn>
                <a:cxn ang="0">
                  <a:pos x="120" y="753"/>
                </a:cxn>
                <a:cxn ang="0">
                  <a:pos x="160" y="697"/>
                </a:cxn>
                <a:cxn ang="0">
                  <a:pos x="192" y="649"/>
                </a:cxn>
                <a:cxn ang="0">
                  <a:pos x="224" y="593"/>
                </a:cxn>
                <a:cxn ang="0">
                  <a:pos x="264" y="545"/>
                </a:cxn>
                <a:cxn ang="0">
                  <a:pos x="296" y="497"/>
                </a:cxn>
                <a:cxn ang="0">
                  <a:pos x="328" y="449"/>
                </a:cxn>
                <a:cxn ang="0">
                  <a:pos x="368" y="401"/>
                </a:cxn>
                <a:cxn ang="0">
                  <a:pos x="400" y="361"/>
                </a:cxn>
                <a:cxn ang="0">
                  <a:pos x="432" y="313"/>
                </a:cxn>
                <a:cxn ang="0">
                  <a:pos x="472" y="273"/>
                </a:cxn>
                <a:cxn ang="0">
                  <a:pos x="504" y="232"/>
                </a:cxn>
                <a:cxn ang="0">
                  <a:pos x="536" y="200"/>
                </a:cxn>
                <a:cxn ang="0">
                  <a:pos x="576" y="168"/>
                </a:cxn>
                <a:cxn ang="0">
                  <a:pos x="609" y="136"/>
                </a:cxn>
                <a:cxn ang="0">
                  <a:pos x="641" y="104"/>
                </a:cxn>
                <a:cxn ang="0">
                  <a:pos x="681" y="80"/>
                </a:cxn>
                <a:cxn ang="0">
                  <a:pos x="713" y="56"/>
                </a:cxn>
                <a:cxn ang="0">
                  <a:pos x="745" y="40"/>
                </a:cxn>
                <a:cxn ang="0">
                  <a:pos x="785" y="24"/>
                </a:cxn>
                <a:cxn ang="0">
                  <a:pos x="817" y="16"/>
                </a:cxn>
                <a:cxn ang="0">
                  <a:pos x="849" y="0"/>
                </a:cxn>
                <a:cxn ang="0">
                  <a:pos x="889" y="0"/>
                </a:cxn>
                <a:cxn ang="0">
                  <a:pos x="921" y="0"/>
                </a:cxn>
                <a:cxn ang="0">
                  <a:pos x="953" y="0"/>
                </a:cxn>
                <a:cxn ang="0">
                  <a:pos x="993" y="0"/>
                </a:cxn>
                <a:cxn ang="0">
                  <a:pos x="1025" y="16"/>
                </a:cxn>
                <a:cxn ang="0">
                  <a:pos x="1057" y="24"/>
                </a:cxn>
                <a:cxn ang="0">
                  <a:pos x="1097" y="40"/>
                </a:cxn>
                <a:cxn ang="0">
                  <a:pos x="1129" y="56"/>
                </a:cxn>
                <a:cxn ang="0">
                  <a:pos x="1161" y="80"/>
                </a:cxn>
                <a:cxn ang="0">
                  <a:pos x="1201" y="104"/>
                </a:cxn>
                <a:cxn ang="0">
                  <a:pos x="1233" y="136"/>
                </a:cxn>
                <a:cxn ang="0">
                  <a:pos x="1273" y="168"/>
                </a:cxn>
              </a:cxnLst>
              <a:rect l="0" t="0" r="r" b="b"/>
              <a:pathLst>
                <a:path w="1273" h="938">
                  <a:moveTo>
                    <a:pt x="0" y="938"/>
                  </a:moveTo>
                  <a:lnTo>
                    <a:pt x="16" y="914"/>
                  </a:lnTo>
                  <a:lnTo>
                    <a:pt x="32" y="890"/>
                  </a:lnTo>
                  <a:lnTo>
                    <a:pt x="56" y="858"/>
                  </a:lnTo>
                  <a:lnTo>
                    <a:pt x="72" y="834"/>
                  </a:lnTo>
                  <a:lnTo>
                    <a:pt x="88" y="809"/>
                  </a:lnTo>
                  <a:lnTo>
                    <a:pt x="104" y="777"/>
                  </a:lnTo>
                  <a:lnTo>
                    <a:pt x="120" y="753"/>
                  </a:lnTo>
                  <a:lnTo>
                    <a:pt x="136" y="729"/>
                  </a:lnTo>
                  <a:lnTo>
                    <a:pt x="160" y="697"/>
                  </a:lnTo>
                  <a:lnTo>
                    <a:pt x="176" y="673"/>
                  </a:lnTo>
                  <a:lnTo>
                    <a:pt x="192" y="649"/>
                  </a:lnTo>
                  <a:lnTo>
                    <a:pt x="208" y="625"/>
                  </a:lnTo>
                  <a:lnTo>
                    <a:pt x="224" y="593"/>
                  </a:lnTo>
                  <a:lnTo>
                    <a:pt x="240" y="569"/>
                  </a:lnTo>
                  <a:lnTo>
                    <a:pt x="264" y="545"/>
                  </a:lnTo>
                  <a:lnTo>
                    <a:pt x="280" y="521"/>
                  </a:lnTo>
                  <a:lnTo>
                    <a:pt x="296" y="497"/>
                  </a:lnTo>
                  <a:lnTo>
                    <a:pt x="312" y="473"/>
                  </a:lnTo>
                  <a:lnTo>
                    <a:pt x="328" y="449"/>
                  </a:lnTo>
                  <a:lnTo>
                    <a:pt x="344" y="425"/>
                  </a:lnTo>
                  <a:lnTo>
                    <a:pt x="368" y="401"/>
                  </a:lnTo>
                  <a:lnTo>
                    <a:pt x="384" y="377"/>
                  </a:lnTo>
                  <a:lnTo>
                    <a:pt x="400" y="361"/>
                  </a:lnTo>
                  <a:lnTo>
                    <a:pt x="416" y="337"/>
                  </a:lnTo>
                  <a:lnTo>
                    <a:pt x="432" y="313"/>
                  </a:lnTo>
                  <a:lnTo>
                    <a:pt x="456" y="297"/>
                  </a:lnTo>
                  <a:lnTo>
                    <a:pt x="472" y="273"/>
                  </a:lnTo>
                  <a:lnTo>
                    <a:pt x="488" y="257"/>
                  </a:lnTo>
                  <a:lnTo>
                    <a:pt x="504" y="232"/>
                  </a:lnTo>
                  <a:lnTo>
                    <a:pt x="520" y="216"/>
                  </a:lnTo>
                  <a:lnTo>
                    <a:pt x="536" y="200"/>
                  </a:lnTo>
                  <a:lnTo>
                    <a:pt x="560" y="184"/>
                  </a:lnTo>
                  <a:lnTo>
                    <a:pt x="576" y="168"/>
                  </a:lnTo>
                  <a:lnTo>
                    <a:pt x="592" y="152"/>
                  </a:lnTo>
                  <a:lnTo>
                    <a:pt x="609" y="136"/>
                  </a:lnTo>
                  <a:lnTo>
                    <a:pt x="625" y="120"/>
                  </a:lnTo>
                  <a:lnTo>
                    <a:pt x="641" y="104"/>
                  </a:lnTo>
                  <a:lnTo>
                    <a:pt x="665" y="96"/>
                  </a:lnTo>
                  <a:lnTo>
                    <a:pt x="681" y="80"/>
                  </a:lnTo>
                  <a:lnTo>
                    <a:pt x="697" y="72"/>
                  </a:lnTo>
                  <a:lnTo>
                    <a:pt x="713" y="56"/>
                  </a:lnTo>
                  <a:lnTo>
                    <a:pt x="729" y="48"/>
                  </a:lnTo>
                  <a:lnTo>
                    <a:pt x="745" y="40"/>
                  </a:lnTo>
                  <a:lnTo>
                    <a:pt x="769" y="32"/>
                  </a:lnTo>
                  <a:lnTo>
                    <a:pt x="785" y="24"/>
                  </a:lnTo>
                  <a:lnTo>
                    <a:pt x="801" y="16"/>
                  </a:lnTo>
                  <a:lnTo>
                    <a:pt x="817" y="16"/>
                  </a:lnTo>
                  <a:lnTo>
                    <a:pt x="833" y="8"/>
                  </a:lnTo>
                  <a:lnTo>
                    <a:pt x="849" y="0"/>
                  </a:lnTo>
                  <a:lnTo>
                    <a:pt x="873" y="0"/>
                  </a:lnTo>
                  <a:lnTo>
                    <a:pt x="889" y="0"/>
                  </a:lnTo>
                  <a:lnTo>
                    <a:pt x="905" y="0"/>
                  </a:lnTo>
                  <a:lnTo>
                    <a:pt x="921" y="0"/>
                  </a:lnTo>
                  <a:lnTo>
                    <a:pt x="937" y="0"/>
                  </a:lnTo>
                  <a:lnTo>
                    <a:pt x="953" y="0"/>
                  </a:lnTo>
                  <a:lnTo>
                    <a:pt x="977" y="0"/>
                  </a:lnTo>
                  <a:lnTo>
                    <a:pt x="993" y="0"/>
                  </a:lnTo>
                  <a:lnTo>
                    <a:pt x="1009" y="8"/>
                  </a:lnTo>
                  <a:lnTo>
                    <a:pt x="1025" y="16"/>
                  </a:lnTo>
                  <a:lnTo>
                    <a:pt x="1041" y="16"/>
                  </a:lnTo>
                  <a:lnTo>
                    <a:pt x="1057" y="24"/>
                  </a:lnTo>
                  <a:lnTo>
                    <a:pt x="1081" y="32"/>
                  </a:lnTo>
                  <a:lnTo>
                    <a:pt x="1097" y="40"/>
                  </a:lnTo>
                  <a:lnTo>
                    <a:pt x="1113" y="48"/>
                  </a:lnTo>
                  <a:lnTo>
                    <a:pt x="1129" y="56"/>
                  </a:lnTo>
                  <a:lnTo>
                    <a:pt x="1145" y="72"/>
                  </a:lnTo>
                  <a:lnTo>
                    <a:pt x="1161" y="80"/>
                  </a:lnTo>
                  <a:lnTo>
                    <a:pt x="1185" y="96"/>
                  </a:lnTo>
                  <a:lnTo>
                    <a:pt x="1201" y="104"/>
                  </a:lnTo>
                  <a:lnTo>
                    <a:pt x="1217" y="120"/>
                  </a:lnTo>
                  <a:lnTo>
                    <a:pt x="1233" y="136"/>
                  </a:lnTo>
                  <a:lnTo>
                    <a:pt x="1249" y="152"/>
                  </a:lnTo>
                  <a:lnTo>
                    <a:pt x="1273" y="168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2" name="Freeform 141"/>
            <p:cNvSpPr>
              <a:spLocks/>
            </p:cNvSpPr>
            <p:nvPr/>
          </p:nvSpPr>
          <p:spPr bwMode="auto">
            <a:xfrm>
              <a:off x="1939926" y="3866708"/>
              <a:ext cx="3497263" cy="1654175"/>
            </a:xfrm>
            <a:custGeom>
              <a:avLst/>
              <a:gdLst/>
              <a:ahLst/>
              <a:cxnLst>
                <a:cxn ang="0">
                  <a:pos x="32" y="1042"/>
                </a:cxn>
                <a:cxn ang="0">
                  <a:pos x="80" y="1042"/>
                </a:cxn>
                <a:cxn ang="0">
                  <a:pos x="136" y="1042"/>
                </a:cxn>
                <a:cxn ang="0">
                  <a:pos x="184" y="1042"/>
                </a:cxn>
                <a:cxn ang="0">
                  <a:pos x="240" y="1034"/>
                </a:cxn>
                <a:cxn ang="0">
                  <a:pos x="288" y="1034"/>
                </a:cxn>
                <a:cxn ang="0">
                  <a:pos x="344" y="1034"/>
                </a:cxn>
                <a:cxn ang="0">
                  <a:pos x="392" y="1034"/>
                </a:cxn>
                <a:cxn ang="0">
                  <a:pos x="448" y="1034"/>
                </a:cxn>
                <a:cxn ang="0">
                  <a:pos x="496" y="1026"/>
                </a:cxn>
                <a:cxn ang="0">
                  <a:pos x="553" y="1026"/>
                </a:cxn>
                <a:cxn ang="0">
                  <a:pos x="601" y="1026"/>
                </a:cxn>
                <a:cxn ang="0">
                  <a:pos x="657" y="1018"/>
                </a:cxn>
                <a:cxn ang="0">
                  <a:pos x="705" y="1018"/>
                </a:cxn>
                <a:cxn ang="0">
                  <a:pos x="761" y="1010"/>
                </a:cxn>
                <a:cxn ang="0">
                  <a:pos x="809" y="1002"/>
                </a:cxn>
                <a:cxn ang="0">
                  <a:pos x="865" y="994"/>
                </a:cxn>
                <a:cxn ang="0">
                  <a:pos x="921" y="986"/>
                </a:cxn>
                <a:cxn ang="0">
                  <a:pos x="969" y="978"/>
                </a:cxn>
                <a:cxn ang="0">
                  <a:pos x="1025" y="962"/>
                </a:cxn>
                <a:cxn ang="0">
                  <a:pos x="1073" y="954"/>
                </a:cxn>
                <a:cxn ang="0">
                  <a:pos x="1129" y="938"/>
                </a:cxn>
                <a:cxn ang="0">
                  <a:pos x="1177" y="922"/>
                </a:cxn>
                <a:cxn ang="0">
                  <a:pos x="1233" y="898"/>
                </a:cxn>
                <a:cxn ang="0">
                  <a:pos x="1281" y="882"/>
                </a:cxn>
                <a:cxn ang="0">
                  <a:pos x="1338" y="858"/>
                </a:cxn>
                <a:cxn ang="0">
                  <a:pos x="1386" y="834"/>
                </a:cxn>
                <a:cxn ang="0">
                  <a:pos x="1442" y="802"/>
                </a:cxn>
                <a:cxn ang="0">
                  <a:pos x="1490" y="769"/>
                </a:cxn>
                <a:cxn ang="0">
                  <a:pos x="1546" y="737"/>
                </a:cxn>
                <a:cxn ang="0">
                  <a:pos x="1594" y="697"/>
                </a:cxn>
                <a:cxn ang="0">
                  <a:pos x="1650" y="657"/>
                </a:cxn>
                <a:cxn ang="0">
                  <a:pos x="1698" y="609"/>
                </a:cxn>
                <a:cxn ang="0">
                  <a:pos x="1754" y="561"/>
                </a:cxn>
                <a:cxn ang="0">
                  <a:pos x="1802" y="505"/>
                </a:cxn>
                <a:cxn ang="0">
                  <a:pos x="1858" y="449"/>
                </a:cxn>
                <a:cxn ang="0">
                  <a:pos x="1906" y="393"/>
                </a:cxn>
                <a:cxn ang="0">
                  <a:pos x="1962" y="329"/>
                </a:cxn>
                <a:cxn ang="0">
                  <a:pos x="2010" y="265"/>
                </a:cxn>
                <a:cxn ang="0">
                  <a:pos x="2067" y="200"/>
                </a:cxn>
                <a:cxn ang="0">
                  <a:pos x="2115" y="128"/>
                </a:cxn>
                <a:cxn ang="0">
                  <a:pos x="2171" y="48"/>
                </a:cxn>
              </a:cxnLst>
              <a:rect l="0" t="0" r="r" b="b"/>
              <a:pathLst>
                <a:path w="2203" h="1042">
                  <a:moveTo>
                    <a:pt x="0" y="1042"/>
                  </a:moveTo>
                  <a:lnTo>
                    <a:pt x="16" y="1042"/>
                  </a:lnTo>
                  <a:lnTo>
                    <a:pt x="32" y="1042"/>
                  </a:lnTo>
                  <a:lnTo>
                    <a:pt x="48" y="1042"/>
                  </a:lnTo>
                  <a:lnTo>
                    <a:pt x="64" y="1042"/>
                  </a:lnTo>
                  <a:lnTo>
                    <a:pt x="80" y="1042"/>
                  </a:lnTo>
                  <a:lnTo>
                    <a:pt x="104" y="1042"/>
                  </a:lnTo>
                  <a:lnTo>
                    <a:pt x="120" y="1042"/>
                  </a:lnTo>
                  <a:lnTo>
                    <a:pt x="136" y="1042"/>
                  </a:lnTo>
                  <a:lnTo>
                    <a:pt x="152" y="1042"/>
                  </a:lnTo>
                  <a:lnTo>
                    <a:pt x="168" y="1042"/>
                  </a:lnTo>
                  <a:lnTo>
                    <a:pt x="184" y="1042"/>
                  </a:lnTo>
                  <a:lnTo>
                    <a:pt x="208" y="1042"/>
                  </a:lnTo>
                  <a:lnTo>
                    <a:pt x="224" y="1042"/>
                  </a:lnTo>
                  <a:lnTo>
                    <a:pt x="240" y="1034"/>
                  </a:lnTo>
                  <a:lnTo>
                    <a:pt x="256" y="1034"/>
                  </a:lnTo>
                  <a:lnTo>
                    <a:pt x="272" y="1034"/>
                  </a:lnTo>
                  <a:lnTo>
                    <a:pt x="288" y="1034"/>
                  </a:lnTo>
                  <a:lnTo>
                    <a:pt x="312" y="1034"/>
                  </a:lnTo>
                  <a:lnTo>
                    <a:pt x="328" y="1034"/>
                  </a:lnTo>
                  <a:lnTo>
                    <a:pt x="344" y="1034"/>
                  </a:lnTo>
                  <a:lnTo>
                    <a:pt x="360" y="1034"/>
                  </a:lnTo>
                  <a:lnTo>
                    <a:pt x="376" y="1034"/>
                  </a:lnTo>
                  <a:lnTo>
                    <a:pt x="392" y="1034"/>
                  </a:lnTo>
                  <a:lnTo>
                    <a:pt x="416" y="1034"/>
                  </a:lnTo>
                  <a:lnTo>
                    <a:pt x="432" y="1034"/>
                  </a:lnTo>
                  <a:lnTo>
                    <a:pt x="448" y="1034"/>
                  </a:lnTo>
                  <a:lnTo>
                    <a:pt x="464" y="1034"/>
                  </a:lnTo>
                  <a:lnTo>
                    <a:pt x="480" y="1034"/>
                  </a:lnTo>
                  <a:lnTo>
                    <a:pt x="496" y="1026"/>
                  </a:lnTo>
                  <a:lnTo>
                    <a:pt x="520" y="1026"/>
                  </a:lnTo>
                  <a:lnTo>
                    <a:pt x="536" y="1026"/>
                  </a:lnTo>
                  <a:lnTo>
                    <a:pt x="553" y="1026"/>
                  </a:lnTo>
                  <a:lnTo>
                    <a:pt x="569" y="1026"/>
                  </a:lnTo>
                  <a:lnTo>
                    <a:pt x="585" y="1026"/>
                  </a:lnTo>
                  <a:lnTo>
                    <a:pt x="601" y="1026"/>
                  </a:lnTo>
                  <a:lnTo>
                    <a:pt x="625" y="1018"/>
                  </a:lnTo>
                  <a:lnTo>
                    <a:pt x="641" y="1018"/>
                  </a:lnTo>
                  <a:lnTo>
                    <a:pt x="657" y="1018"/>
                  </a:lnTo>
                  <a:lnTo>
                    <a:pt x="673" y="1018"/>
                  </a:lnTo>
                  <a:lnTo>
                    <a:pt x="689" y="1018"/>
                  </a:lnTo>
                  <a:lnTo>
                    <a:pt x="705" y="1018"/>
                  </a:lnTo>
                  <a:lnTo>
                    <a:pt x="729" y="1010"/>
                  </a:lnTo>
                  <a:lnTo>
                    <a:pt x="745" y="1010"/>
                  </a:lnTo>
                  <a:lnTo>
                    <a:pt x="761" y="1010"/>
                  </a:lnTo>
                  <a:lnTo>
                    <a:pt x="777" y="1010"/>
                  </a:lnTo>
                  <a:lnTo>
                    <a:pt x="793" y="1002"/>
                  </a:lnTo>
                  <a:lnTo>
                    <a:pt x="809" y="1002"/>
                  </a:lnTo>
                  <a:lnTo>
                    <a:pt x="833" y="1002"/>
                  </a:lnTo>
                  <a:lnTo>
                    <a:pt x="849" y="994"/>
                  </a:lnTo>
                  <a:lnTo>
                    <a:pt x="865" y="994"/>
                  </a:lnTo>
                  <a:lnTo>
                    <a:pt x="881" y="994"/>
                  </a:lnTo>
                  <a:lnTo>
                    <a:pt x="897" y="986"/>
                  </a:lnTo>
                  <a:lnTo>
                    <a:pt x="921" y="986"/>
                  </a:lnTo>
                  <a:lnTo>
                    <a:pt x="937" y="986"/>
                  </a:lnTo>
                  <a:lnTo>
                    <a:pt x="953" y="978"/>
                  </a:lnTo>
                  <a:lnTo>
                    <a:pt x="969" y="978"/>
                  </a:lnTo>
                  <a:lnTo>
                    <a:pt x="985" y="970"/>
                  </a:lnTo>
                  <a:lnTo>
                    <a:pt x="1001" y="970"/>
                  </a:lnTo>
                  <a:lnTo>
                    <a:pt x="1025" y="962"/>
                  </a:lnTo>
                  <a:lnTo>
                    <a:pt x="1041" y="962"/>
                  </a:lnTo>
                  <a:lnTo>
                    <a:pt x="1057" y="954"/>
                  </a:lnTo>
                  <a:lnTo>
                    <a:pt x="1073" y="954"/>
                  </a:lnTo>
                  <a:lnTo>
                    <a:pt x="1089" y="946"/>
                  </a:lnTo>
                  <a:lnTo>
                    <a:pt x="1105" y="946"/>
                  </a:lnTo>
                  <a:lnTo>
                    <a:pt x="1129" y="938"/>
                  </a:lnTo>
                  <a:lnTo>
                    <a:pt x="1145" y="930"/>
                  </a:lnTo>
                  <a:lnTo>
                    <a:pt x="1161" y="930"/>
                  </a:lnTo>
                  <a:lnTo>
                    <a:pt x="1177" y="922"/>
                  </a:lnTo>
                  <a:lnTo>
                    <a:pt x="1193" y="914"/>
                  </a:lnTo>
                  <a:lnTo>
                    <a:pt x="1209" y="906"/>
                  </a:lnTo>
                  <a:lnTo>
                    <a:pt x="1233" y="898"/>
                  </a:lnTo>
                  <a:lnTo>
                    <a:pt x="1249" y="898"/>
                  </a:lnTo>
                  <a:lnTo>
                    <a:pt x="1265" y="890"/>
                  </a:lnTo>
                  <a:lnTo>
                    <a:pt x="1281" y="882"/>
                  </a:lnTo>
                  <a:lnTo>
                    <a:pt x="1298" y="874"/>
                  </a:lnTo>
                  <a:lnTo>
                    <a:pt x="1314" y="866"/>
                  </a:lnTo>
                  <a:lnTo>
                    <a:pt x="1338" y="858"/>
                  </a:lnTo>
                  <a:lnTo>
                    <a:pt x="1354" y="850"/>
                  </a:lnTo>
                  <a:lnTo>
                    <a:pt x="1370" y="842"/>
                  </a:lnTo>
                  <a:lnTo>
                    <a:pt x="1386" y="834"/>
                  </a:lnTo>
                  <a:lnTo>
                    <a:pt x="1402" y="818"/>
                  </a:lnTo>
                  <a:lnTo>
                    <a:pt x="1418" y="810"/>
                  </a:lnTo>
                  <a:lnTo>
                    <a:pt x="1442" y="802"/>
                  </a:lnTo>
                  <a:lnTo>
                    <a:pt x="1458" y="794"/>
                  </a:lnTo>
                  <a:lnTo>
                    <a:pt x="1474" y="777"/>
                  </a:lnTo>
                  <a:lnTo>
                    <a:pt x="1490" y="769"/>
                  </a:lnTo>
                  <a:lnTo>
                    <a:pt x="1506" y="761"/>
                  </a:lnTo>
                  <a:lnTo>
                    <a:pt x="1522" y="745"/>
                  </a:lnTo>
                  <a:lnTo>
                    <a:pt x="1546" y="737"/>
                  </a:lnTo>
                  <a:lnTo>
                    <a:pt x="1562" y="721"/>
                  </a:lnTo>
                  <a:lnTo>
                    <a:pt x="1578" y="705"/>
                  </a:lnTo>
                  <a:lnTo>
                    <a:pt x="1594" y="697"/>
                  </a:lnTo>
                  <a:lnTo>
                    <a:pt x="1610" y="681"/>
                  </a:lnTo>
                  <a:lnTo>
                    <a:pt x="1626" y="665"/>
                  </a:lnTo>
                  <a:lnTo>
                    <a:pt x="1650" y="657"/>
                  </a:lnTo>
                  <a:lnTo>
                    <a:pt x="1666" y="641"/>
                  </a:lnTo>
                  <a:lnTo>
                    <a:pt x="1682" y="625"/>
                  </a:lnTo>
                  <a:lnTo>
                    <a:pt x="1698" y="609"/>
                  </a:lnTo>
                  <a:lnTo>
                    <a:pt x="1714" y="593"/>
                  </a:lnTo>
                  <a:lnTo>
                    <a:pt x="1738" y="577"/>
                  </a:lnTo>
                  <a:lnTo>
                    <a:pt x="1754" y="561"/>
                  </a:lnTo>
                  <a:lnTo>
                    <a:pt x="1770" y="545"/>
                  </a:lnTo>
                  <a:lnTo>
                    <a:pt x="1786" y="529"/>
                  </a:lnTo>
                  <a:lnTo>
                    <a:pt x="1802" y="505"/>
                  </a:lnTo>
                  <a:lnTo>
                    <a:pt x="1818" y="489"/>
                  </a:lnTo>
                  <a:lnTo>
                    <a:pt x="1842" y="473"/>
                  </a:lnTo>
                  <a:lnTo>
                    <a:pt x="1858" y="449"/>
                  </a:lnTo>
                  <a:lnTo>
                    <a:pt x="1874" y="433"/>
                  </a:lnTo>
                  <a:lnTo>
                    <a:pt x="1890" y="417"/>
                  </a:lnTo>
                  <a:lnTo>
                    <a:pt x="1906" y="393"/>
                  </a:lnTo>
                  <a:lnTo>
                    <a:pt x="1922" y="377"/>
                  </a:lnTo>
                  <a:lnTo>
                    <a:pt x="1946" y="353"/>
                  </a:lnTo>
                  <a:lnTo>
                    <a:pt x="1962" y="329"/>
                  </a:lnTo>
                  <a:lnTo>
                    <a:pt x="1978" y="313"/>
                  </a:lnTo>
                  <a:lnTo>
                    <a:pt x="1994" y="289"/>
                  </a:lnTo>
                  <a:lnTo>
                    <a:pt x="2010" y="265"/>
                  </a:lnTo>
                  <a:lnTo>
                    <a:pt x="2026" y="241"/>
                  </a:lnTo>
                  <a:lnTo>
                    <a:pt x="2051" y="216"/>
                  </a:lnTo>
                  <a:lnTo>
                    <a:pt x="2067" y="200"/>
                  </a:lnTo>
                  <a:lnTo>
                    <a:pt x="2083" y="176"/>
                  </a:lnTo>
                  <a:lnTo>
                    <a:pt x="2099" y="152"/>
                  </a:lnTo>
                  <a:lnTo>
                    <a:pt x="2115" y="128"/>
                  </a:lnTo>
                  <a:lnTo>
                    <a:pt x="2131" y="104"/>
                  </a:lnTo>
                  <a:lnTo>
                    <a:pt x="2155" y="80"/>
                  </a:lnTo>
                  <a:lnTo>
                    <a:pt x="2171" y="48"/>
                  </a:lnTo>
                  <a:lnTo>
                    <a:pt x="2187" y="24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3" name="Freeform 142"/>
            <p:cNvSpPr>
              <a:spLocks/>
            </p:cNvSpPr>
            <p:nvPr/>
          </p:nvSpPr>
          <p:spPr bwMode="auto">
            <a:xfrm>
              <a:off x="5437188" y="2047433"/>
              <a:ext cx="2020888" cy="1819275"/>
            </a:xfrm>
            <a:custGeom>
              <a:avLst/>
              <a:gdLst/>
              <a:ahLst/>
              <a:cxnLst>
                <a:cxn ang="0">
                  <a:pos x="16" y="1122"/>
                </a:cxn>
                <a:cxn ang="0">
                  <a:pos x="56" y="1074"/>
                </a:cxn>
                <a:cxn ang="0">
                  <a:pos x="88" y="1018"/>
                </a:cxn>
                <a:cxn ang="0">
                  <a:pos x="120" y="962"/>
                </a:cxn>
                <a:cxn ang="0">
                  <a:pos x="160" y="914"/>
                </a:cxn>
                <a:cxn ang="0">
                  <a:pos x="192" y="858"/>
                </a:cxn>
                <a:cxn ang="0">
                  <a:pos x="224" y="809"/>
                </a:cxn>
                <a:cxn ang="0">
                  <a:pos x="264" y="753"/>
                </a:cxn>
                <a:cxn ang="0">
                  <a:pos x="296" y="697"/>
                </a:cxn>
                <a:cxn ang="0">
                  <a:pos x="328" y="649"/>
                </a:cxn>
                <a:cxn ang="0">
                  <a:pos x="368" y="593"/>
                </a:cxn>
                <a:cxn ang="0">
                  <a:pos x="400" y="545"/>
                </a:cxn>
                <a:cxn ang="0">
                  <a:pos x="432" y="497"/>
                </a:cxn>
                <a:cxn ang="0">
                  <a:pos x="472" y="449"/>
                </a:cxn>
                <a:cxn ang="0">
                  <a:pos x="504" y="401"/>
                </a:cxn>
                <a:cxn ang="0">
                  <a:pos x="536" y="361"/>
                </a:cxn>
                <a:cxn ang="0">
                  <a:pos x="576" y="313"/>
                </a:cxn>
                <a:cxn ang="0">
                  <a:pos x="609" y="273"/>
                </a:cxn>
                <a:cxn ang="0">
                  <a:pos x="641" y="232"/>
                </a:cxn>
                <a:cxn ang="0">
                  <a:pos x="681" y="200"/>
                </a:cxn>
                <a:cxn ang="0">
                  <a:pos x="713" y="168"/>
                </a:cxn>
                <a:cxn ang="0">
                  <a:pos x="745" y="136"/>
                </a:cxn>
                <a:cxn ang="0">
                  <a:pos x="785" y="104"/>
                </a:cxn>
                <a:cxn ang="0">
                  <a:pos x="817" y="80"/>
                </a:cxn>
                <a:cxn ang="0">
                  <a:pos x="849" y="56"/>
                </a:cxn>
                <a:cxn ang="0">
                  <a:pos x="889" y="40"/>
                </a:cxn>
                <a:cxn ang="0">
                  <a:pos x="921" y="24"/>
                </a:cxn>
                <a:cxn ang="0">
                  <a:pos x="953" y="16"/>
                </a:cxn>
                <a:cxn ang="0">
                  <a:pos x="993" y="0"/>
                </a:cxn>
                <a:cxn ang="0">
                  <a:pos x="1025" y="0"/>
                </a:cxn>
                <a:cxn ang="0">
                  <a:pos x="1057" y="0"/>
                </a:cxn>
                <a:cxn ang="0">
                  <a:pos x="1097" y="0"/>
                </a:cxn>
                <a:cxn ang="0">
                  <a:pos x="1129" y="0"/>
                </a:cxn>
                <a:cxn ang="0">
                  <a:pos x="1161" y="16"/>
                </a:cxn>
                <a:cxn ang="0">
                  <a:pos x="1201" y="24"/>
                </a:cxn>
                <a:cxn ang="0">
                  <a:pos x="1233" y="40"/>
                </a:cxn>
                <a:cxn ang="0">
                  <a:pos x="1273" y="56"/>
                </a:cxn>
              </a:cxnLst>
              <a:rect l="0" t="0" r="r" b="b"/>
              <a:pathLst>
                <a:path w="1273" h="1146">
                  <a:moveTo>
                    <a:pt x="0" y="1146"/>
                  </a:moveTo>
                  <a:lnTo>
                    <a:pt x="16" y="1122"/>
                  </a:lnTo>
                  <a:lnTo>
                    <a:pt x="32" y="1098"/>
                  </a:lnTo>
                  <a:lnTo>
                    <a:pt x="56" y="1074"/>
                  </a:lnTo>
                  <a:lnTo>
                    <a:pt x="72" y="1042"/>
                  </a:lnTo>
                  <a:lnTo>
                    <a:pt x="88" y="1018"/>
                  </a:lnTo>
                  <a:lnTo>
                    <a:pt x="104" y="994"/>
                  </a:lnTo>
                  <a:lnTo>
                    <a:pt x="120" y="962"/>
                  </a:lnTo>
                  <a:lnTo>
                    <a:pt x="136" y="938"/>
                  </a:lnTo>
                  <a:lnTo>
                    <a:pt x="160" y="914"/>
                  </a:lnTo>
                  <a:lnTo>
                    <a:pt x="176" y="890"/>
                  </a:lnTo>
                  <a:lnTo>
                    <a:pt x="192" y="858"/>
                  </a:lnTo>
                  <a:lnTo>
                    <a:pt x="208" y="834"/>
                  </a:lnTo>
                  <a:lnTo>
                    <a:pt x="224" y="809"/>
                  </a:lnTo>
                  <a:lnTo>
                    <a:pt x="240" y="777"/>
                  </a:lnTo>
                  <a:lnTo>
                    <a:pt x="264" y="753"/>
                  </a:lnTo>
                  <a:lnTo>
                    <a:pt x="280" y="729"/>
                  </a:lnTo>
                  <a:lnTo>
                    <a:pt x="296" y="697"/>
                  </a:lnTo>
                  <a:lnTo>
                    <a:pt x="312" y="673"/>
                  </a:lnTo>
                  <a:lnTo>
                    <a:pt x="328" y="649"/>
                  </a:lnTo>
                  <a:lnTo>
                    <a:pt x="344" y="625"/>
                  </a:lnTo>
                  <a:lnTo>
                    <a:pt x="368" y="593"/>
                  </a:lnTo>
                  <a:lnTo>
                    <a:pt x="384" y="569"/>
                  </a:lnTo>
                  <a:lnTo>
                    <a:pt x="400" y="545"/>
                  </a:lnTo>
                  <a:lnTo>
                    <a:pt x="416" y="521"/>
                  </a:lnTo>
                  <a:lnTo>
                    <a:pt x="432" y="497"/>
                  </a:lnTo>
                  <a:lnTo>
                    <a:pt x="456" y="473"/>
                  </a:lnTo>
                  <a:lnTo>
                    <a:pt x="472" y="449"/>
                  </a:lnTo>
                  <a:lnTo>
                    <a:pt x="488" y="425"/>
                  </a:lnTo>
                  <a:lnTo>
                    <a:pt x="504" y="401"/>
                  </a:lnTo>
                  <a:lnTo>
                    <a:pt x="520" y="377"/>
                  </a:lnTo>
                  <a:lnTo>
                    <a:pt x="536" y="361"/>
                  </a:lnTo>
                  <a:lnTo>
                    <a:pt x="560" y="337"/>
                  </a:lnTo>
                  <a:lnTo>
                    <a:pt x="576" y="313"/>
                  </a:lnTo>
                  <a:lnTo>
                    <a:pt x="592" y="297"/>
                  </a:lnTo>
                  <a:lnTo>
                    <a:pt x="609" y="273"/>
                  </a:lnTo>
                  <a:lnTo>
                    <a:pt x="625" y="257"/>
                  </a:lnTo>
                  <a:lnTo>
                    <a:pt x="641" y="232"/>
                  </a:lnTo>
                  <a:lnTo>
                    <a:pt x="665" y="216"/>
                  </a:lnTo>
                  <a:lnTo>
                    <a:pt x="681" y="200"/>
                  </a:lnTo>
                  <a:lnTo>
                    <a:pt x="697" y="184"/>
                  </a:lnTo>
                  <a:lnTo>
                    <a:pt x="713" y="168"/>
                  </a:lnTo>
                  <a:lnTo>
                    <a:pt x="729" y="152"/>
                  </a:lnTo>
                  <a:lnTo>
                    <a:pt x="745" y="136"/>
                  </a:lnTo>
                  <a:lnTo>
                    <a:pt x="769" y="120"/>
                  </a:lnTo>
                  <a:lnTo>
                    <a:pt x="785" y="104"/>
                  </a:lnTo>
                  <a:lnTo>
                    <a:pt x="801" y="96"/>
                  </a:lnTo>
                  <a:lnTo>
                    <a:pt x="817" y="80"/>
                  </a:lnTo>
                  <a:lnTo>
                    <a:pt x="833" y="72"/>
                  </a:lnTo>
                  <a:lnTo>
                    <a:pt x="849" y="56"/>
                  </a:lnTo>
                  <a:lnTo>
                    <a:pt x="873" y="48"/>
                  </a:lnTo>
                  <a:lnTo>
                    <a:pt x="889" y="40"/>
                  </a:lnTo>
                  <a:lnTo>
                    <a:pt x="905" y="32"/>
                  </a:lnTo>
                  <a:lnTo>
                    <a:pt x="921" y="24"/>
                  </a:lnTo>
                  <a:lnTo>
                    <a:pt x="937" y="16"/>
                  </a:lnTo>
                  <a:lnTo>
                    <a:pt x="953" y="16"/>
                  </a:lnTo>
                  <a:lnTo>
                    <a:pt x="977" y="8"/>
                  </a:lnTo>
                  <a:lnTo>
                    <a:pt x="993" y="0"/>
                  </a:lnTo>
                  <a:lnTo>
                    <a:pt x="1009" y="0"/>
                  </a:lnTo>
                  <a:lnTo>
                    <a:pt x="1025" y="0"/>
                  </a:lnTo>
                  <a:lnTo>
                    <a:pt x="1041" y="0"/>
                  </a:lnTo>
                  <a:lnTo>
                    <a:pt x="1057" y="0"/>
                  </a:lnTo>
                  <a:lnTo>
                    <a:pt x="1081" y="0"/>
                  </a:lnTo>
                  <a:lnTo>
                    <a:pt x="1097" y="0"/>
                  </a:lnTo>
                  <a:lnTo>
                    <a:pt x="1113" y="0"/>
                  </a:lnTo>
                  <a:lnTo>
                    <a:pt x="1129" y="0"/>
                  </a:lnTo>
                  <a:lnTo>
                    <a:pt x="1145" y="8"/>
                  </a:lnTo>
                  <a:lnTo>
                    <a:pt x="1161" y="16"/>
                  </a:lnTo>
                  <a:lnTo>
                    <a:pt x="1185" y="16"/>
                  </a:lnTo>
                  <a:lnTo>
                    <a:pt x="1201" y="24"/>
                  </a:lnTo>
                  <a:lnTo>
                    <a:pt x="1217" y="32"/>
                  </a:lnTo>
                  <a:lnTo>
                    <a:pt x="1233" y="40"/>
                  </a:lnTo>
                  <a:lnTo>
                    <a:pt x="1249" y="48"/>
                  </a:lnTo>
                  <a:lnTo>
                    <a:pt x="1273" y="56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4" name="Freeform 143"/>
            <p:cNvSpPr>
              <a:spLocks/>
            </p:cNvSpPr>
            <p:nvPr/>
          </p:nvSpPr>
          <p:spPr bwMode="auto">
            <a:xfrm>
              <a:off x="1939926" y="4184208"/>
              <a:ext cx="3497263" cy="1336675"/>
            </a:xfrm>
            <a:custGeom>
              <a:avLst/>
              <a:gdLst/>
              <a:ahLst/>
              <a:cxnLst>
                <a:cxn ang="0">
                  <a:pos x="32" y="842"/>
                </a:cxn>
                <a:cxn ang="0">
                  <a:pos x="80" y="842"/>
                </a:cxn>
                <a:cxn ang="0">
                  <a:pos x="136" y="842"/>
                </a:cxn>
                <a:cxn ang="0">
                  <a:pos x="184" y="842"/>
                </a:cxn>
                <a:cxn ang="0">
                  <a:pos x="240" y="842"/>
                </a:cxn>
                <a:cxn ang="0">
                  <a:pos x="288" y="842"/>
                </a:cxn>
                <a:cxn ang="0">
                  <a:pos x="344" y="842"/>
                </a:cxn>
                <a:cxn ang="0">
                  <a:pos x="392" y="834"/>
                </a:cxn>
                <a:cxn ang="0">
                  <a:pos x="448" y="834"/>
                </a:cxn>
                <a:cxn ang="0">
                  <a:pos x="496" y="834"/>
                </a:cxn>
                <a:cxn ang="0">
                  <a:pos x="553" y="834"/>
                </a:cxn>
                <a:cxn ang="0">
                  <a:pos x="601" y="834"/>
                </a:cxn>
                <a:cxn ang="0">
                  <a:pos x="657" y="826"/>
                </a:cxn>
                <a:cxn ang="0">
                  <a:pos x="705" y="826"/>
                </a:cxn>
                <a:cxn ang="0">
                  <a:pos x="761" y="818"/>
                </a:cxn>
                <a:cxn ang="0">
                  <a:pos x="809" y="818"/>
                </a:cxn>
                <a:cxn ang="0">
                  <a:pos x="865" y="810"/>
                </a:cxn>
                <a:cxn ang="0">
                  <a:pos x="921" y="810"/>
                </a:cxn>
                <a:cxn ang="0">
                  <a:pos x="969" y="802"/>
                </a:cxn>
                <a:cxn ang="0">
                  <a:pos x="1025" y="794"/>
                </a:cxn>
                <a:cxn ang="0">
                  <a:pos x="1073" y="786"/>
                </a:cxn>
                <a:cxn ang="0">
                  <a:pos x="1129" y="770"/>
                </a:cxn>
                <a:cxn ang="0">
                  <a:pos x="1177" y="762"/>
                </a:cxn>
                <a:cxn ang="0">
                  <a:pos x="1233" y="746"/>
                </a:cxn>
                <a:cxn ang="0">
                  <a:pos x="1281" y="730"/>
                </a:cxn>
                <a:cxn ang="0">
                  <a:pos x="1338" y="714"/>
                </a:cxn>
                <a:cxn ang="0">
                  <a:pos x="1386" y="698"/>
                </a:cxn>
                <a:cxn ang="0">
                  <a:pos x="1442" y="674"/>
                </a:cxn>
                <a:cxn ang="0">
                  <a:pos x="1490" y="650"/>
                </a:cxn>
                <a:cxn ang="0">
                  <a:pos x="1546" y="618"/>
                </a:cxn>
                <a:cxn ang="0">
                  <a:pos x="1594" y="594"/>
                </a:cxn>
                <a:cxn ang="0">
                  <a:pos x="1650" y="561"/>
                </a:cxn>
                <a:cxn ang="0">
                  <a:pos x="1698" y="521"/>
                </a:cxn>
                <a:cxn ang="0">
                  <a:pos x="1754" y="481"/>
                </a:cxn>
                <a:cxn ang="0">
                  <a:pos x="1802" y="441"/>
                </a:cxn>
                <a:cxn ang="0">
                  <a:pos x="1858" y="393"/>
                </a:cxn>
                <a:cxn ang="0">
                  <a:pos x="1906" y="345"/>
                </a:cxn>
                <a:cxn ang="0">
                  <a:pos x="1962" y="289"/>
                </a:cxn>
                <a:cxn ang="0">
                  <a:pos x="2010" y="233"/>
                </a:cxn>
                <a:cxn ang="0">
                  <a:pos x="2067" y="177"/>
                </a:cxn>
                <a:cxn ang="0">
                  <a:pos x="2115" y="113"/>
                </a:cxn>
                <a:cxn ang="0">
                  <a:pos x="2171" y="41"/>
                </a:cxn>
              </a:cxnLst>
              <a:rect l="0" t="0" r="r" b="b"/>
              <a:pathLst>
                <a:path w="2203" h="842">
                  <a:moveTo>
                    <a:pt x="0" y="842"/>
                  </a:moveTo>
                  <a:lnTo>
                    <a:pt x="16" y="842"/>
                  </a:lnTo>
                  <a:lnTo>
                    <a:pt x="32" y="842"/>
                  </a:lnTo>
                  <a:lnTo>
                    <a:pt x="48" y="842"/>
                  </a:lnTo>
                  <a:lnTo>
                    <a:pt x="64" y="842"/>
                  </a:lnTo>
                  <a:lnTo>
                    <a:pt x="80" y="842"/>
                  </a:lnTo>
                  <a:lnTo>
                    <a:pt x="104" y="842"/>
                  </a:lnTo>
                  <a:lnTo>
                    <a:pt x="120" y="842"/>
                  </a:lnTo>
                  <a:lnTo>
                    <a:pt x="136" y="842"/>
                  </a:lnTo>
                  <a:lnTo>
                    <a:pt x="152" y="842"/>
                  </a:lnTo>
                  <a:lnTo>
                    <a:pt x="168" y="842"/>
                  </a:lnTo>
                  <a:lnTo>
                    <a:pt x="184" y="842"/>
                  </a:lnTo>
                  <a:lnTo>
                    <a:pt x="208" y="842"/>
                  </a:lnTo>
                  <a:lnTo>
                    <a:pt x="224" y="842"/>
                  </a:lnTo>
                  <a:lnTo>
                    <a:pt x="240" y="842"/>
                  </a:lnTo>
                  <a:lnTo>
                    <a:pt x="256" y="842"/>
                  </a:lnTo>
                  <a:lnTo>
                    <a:pt x="272" y="842"/>
                  </a:lnTo>
                  <a:lnTo>
                    <a:pt x="288" y="842"/>
                  </a:lnTo>
                  <a:lnTo>
                    <a:pt x="312" y="842"/>
                  </a:lnTo>
                  <a:lnTo>
                    <a:pt x="328" y="842"/>
                  </a:lnTo>
                  <a:lnTo>
                    <a:pt x="344" y="842"/>
                  </a:lnTo>
                  <a:lnTo>
                    <a:pt x="360" y="842"/>
                  </a:lnTo>
                  <a:lnTo>
                    <a:pt x="376" y="834"/>
                  </a:lnTo>
                  <a:lnTo>
                    <a:pt x="392" y="834"/>
                  </a:lnTo>
                  <a:lnTo>
                    <a:pt x="416" y="834"/>
                  </a:lnTo>
                  <a:lnTo>
                    <a:pt x="432" y="834"/>
                  </a:lnTo>
                  <a:lnTo>
                    <a:pt x="448" y="834"/>
                  </a:lnTo>
                  <a:lnTo>
                    <a:pt x="464" y="834"/>
                  </a:lnTo>
                  <a:lnTo>
                    <a:pt x="480" y="834"/>
                  </a:lnTo>
                  <a:lnTo>
                    <a:pt x="496" y="834"/>
                  </a:lnTo>
                  <a:lnTo>
                    <a:pt x="520" y="834"/>
                  </a:lnTo>
                  <a:lnTo>
                    <a:pt x="536" y="834"/>
                  </a:lnTo>
                  <a:lnTo>
                    <a:pt x="553" y="834"/>
                  </a:lnTo>
                  <a:lnTo>
                    <a:pt x="569" y="834"/>
                  </a:lnTo>
                  <a:lnTo>
                    <a:pt x="585" y="834"/>
                  </a:lnTo>
                  <a:lnTo>
                    <a:pt x="601" y="834"/>
                  </a:lnTo>
                  <a:lnTo>
                    <a:pt x="625" y="834"/>
                  </a:lnTo>
                  <a:lnTo>
                    <a:pt x="641" y="826"/>
                  </a:lnTo>
                  <a:lnTo>
                    <a:pt x="657" y="826"/>
                  </a:lnTo>
                  <a:lnTo>
                    <a:pt x="673" y="826"/>
                  </a:lnTo>
                  <a:lnTo>
                    <a:pt x="689" y="826"/>
                  </a:lnTo>
                  <a:lnTo>
                    <a:pt x="705" y="826"/>
                  </a:lnTo>
                  <a:lnTo>
                    <a:pt x="729" y="826"/>
                  </a:lnTo>
                  <a:lnTo>
                    <a:pt x="745" y="826"/>
                  </a:lnTo>
                  <a:lnTo>
                    <a:pt x="761" y="818"/>
                  </a:lnTo>
                  <a:lnTo>
                    <a:pt x="777" y="818"/>
                  </a:lnTo>
                  <a:lnTo>
                    <a:pt x="793" y="818"/>
                  </a:lnTo>
                  <a:lnTo>
                    <a:pt x="809" y="818"/>
                  </a:lnTo>
                  <a:lnTo>
                    <a:pt x="833" y="818"/>
                  </a:lnTo>
                  <a:lnTo>
                    <a:pt x="849" y="818"/>
                  </a:lnTo>
                  <a:lnTo>
                    <a:pt x="865" y="810"/>
                  </a:lnTo>
                  <a:lnTo>
                    <a:pt x="881" y="810"/>
                  </a:lnTo>
                  <a:lnTo>
                    <a:pt x="897" y="810"/>
                  </a:lnTo>
                  <a:lnTo>
                    <a:pt x="921" y="810"/>
                  </a:lnTo>
                  <a:lnTo>
                    <a:pt x="937" y="802"/>
                  </a:lnTo>
                  <a:lnTo>
                    <a:pt x="953" y="802"/>
                  </a:lnTo>
                  <a:lnTo>
                    <a:pt x="969" y="802"/>
                  </a:lnTo>
                  <a:lnTo>
                    <a:pt x="985" y="794"/>
                  </a:lnTo>
                  <a:lnTo>
                    <a:pt x="1001" y="794"/>
                  </a:lnTo>
                  <a:lnTo>
                    <a:pt x="1025" y="794"/>
                  </a:lnTo>
                  <a:lnTo>
                    <a:pt x="1041" y="786"/>
                  </a:lnTo>
                  <a:lnTo>
                    <a:pt x="1057" y="786"/>
                  </a:lnTo>
                  <a:lnTo>
                    <a:pt x="1073" y="786"/>
                  </a:lnTo>
                  <a:lnTo>
                    <a:pt x="1089" y="778"/>
                  </a:lnTo>
                  <a:lnTo>
                    <a:pt x="1105" y="778"/>
                  </a:lnTo>
                  <a:lnTo>
                    <a:pt x="1129" y="770"/>
                  </a:lnTo>
                  <a:lnTo>
                    <a:pt x="1145" y="770"/>
                  </a:lnTo>
                  <a:lnTo>
                    <a:pt x="1161" y="762"/>
                  </a:lnTo>
                  <a:lnTo>
                    <a:pt x="1177" y="762"/>
                  </a:lnTo>
                  <a:lnTo>
                    <a:pt x="1193" y="754"/>
                  </a:lnTo>
                  <a:lnTo>
                    <a:pt x="1209" y="754"/>
                  </a:lnTo>
                  <a:lnTo>
                    <a:pt x="1233" y="746"/>
                  </a:lnTo>
                  <a:lnTo>
                    <a:pt x="1249" y="746"/>
                  </a:lnTo>
                  <a:lnTo>
                    <a:pt x="1265" y="738"/>
                  </a:lnTo>
                  <a:lnTo>
                    <a:pt x="1281" y="730"/>
                  </a:lnTo>
                  <a:lnTo>
                    <a:pt x="1298" y="730"/>
                  </a:lnTo>
                  <a:lnTo>
                    <a:pt x="1314" y="722"/>
                  </a:lnTo>
                  <a:lnTo>
                    <a:pt x="1338" y="714"/>
                  </a:lnTo>
                  <a:lnTo>
                    <a:pt x="1354" y="706"/>
                  </a:lnTo>
                  <a:lnTo>
                    <a:pt x="1370" y="698"/>
                  </a:lnTo>
                  <a:lnTo>
                    <a:pt x="1386" y="698"/>
                  </a:lnTo>
                  <a:lnTo>
                    <a:pt x="1402" y="690"/>
                  </a:lnTo>
                  <a:lnTo>
                    <a:pt x="1418" y="682"/>
                  </a:lnTo>
                  <a:lnTo>
                    <a:pt x="1442" y="674"/>
                  </a:lnTo>
                  <a:lnTo>
                    <a:pt x="1458" y="666"/>
                  </a:lnTo>
                  <a:lnTo>
                    <a:pt x="1474" y="658"/>
                  </a:lnTo>
                  <a:lnTo>
                    <a:pt x="1490" y="650"/>
                  </a:lnTo>
                  <a:lnTo>
                    <a:pt x="1506" y="642"/>
                  </a:lnTo>
                  <a:lnTo>
                    <a:pt x="1522" y="634"/>
                  </a:lnTo>
                  <a:lnTo>
                    <a:pt x="1546" y="618"/>
                  </a:lnTo>
                  <a:lnTo>
                    <a:pt x="1562" y="610"/>
                  </a:lnTo>
                  <a:lnTo>
                    <a:pt x="1578" y="602"/>
                  </a:lnTo>
                  <a:lnTo>
                    <a:pt x="1594" y="594"/>
                  </a:lnTo>
                  <a:lnTo>
                    <a:pt x="1610" y="577"/>
                  </a:lnTo>
                  <a:lnTo>
                    <a:pt x="1626" y="569"/>
                  </a:lnTo>
                  <a:lnTo>
                    <a:pt x="1650" y="561"/>
                  </a:lnTo>
                  <a:lnTo>
                    <a:pt x="1666" y="545"/>
                  </a:lnTo>
                  <a:lnTo>
                    <a:pt x="1682" y="537"/>
                  </a:lnTo>
                  <a:lnTo>
                    <a:pt x="1698" y="521"/>
                  </a:lnTo>
                  <a:lnTo>
                    <a:pt x="1714" y="505"/>
                  </a:lnTo>
                  <a:lnTo>
                    <a:pt x="1738" y="497"/>
                  </a:lnTo>
                  <a:lnTo>
                    <a:pt x="1754" y="481"/>
                  </a:lnTo>
                  <a:lnTo>
                    <a:pt x="1770" y="465"/>
                  </a:lnTo>
                  <a:lnTo>
                    <a:pt x="1786" y="457"/>
                  </a:lnTo>
                  <a:lnTo>
                    <a:pt x="1802" y="441"/>
                  </a:lnTo>
                  <a:lnTo>
                    <a:pt x="1818" y="425"/>
                  </a:lnTo>
                  <a:lnTo>
                    <a:pt x="1842" y="409"/>
                  </a:lnTo>
                  <a:lnTo>
                    <a:pt x="1858" y="393"/>
                  </a:lnTo>
                  <a:lnTo>
                    <a:pt x="1874" y="377"/>
                  </a:lnTo>
                  <a:lnTo>
                    <a:pt x="1890" y="361"/>
                  </a:lnTo>
                  <a:lnTo>
                    <a:pt x="1906" y="345"/>
                  </a:lnTo>
                  <a:lnTo>
                    <a:pt x="1922" y="329"/>
                  </a:lnTo>
                  <a:lnTo>
                    <a:pt x="1946" y="305"/>
                  </a:lnTo>
                  <a:lnTo>
                    <a:pt x="1962" y="289"/>
                  </a:lnTo>
                  <a:lnTo>
                    <a:pt x="1978" y="273"/>
                  </a:lnTo>
                  <a:lnTo>
                    <a:pt x="1994" y="249"/>
                  </a:lnTo>
                  <a:lnTo>
                    <a:pt x="2010" y="233"/>
                  </a:lnTo>
                  <a:lnTo>
                    <a:pt x="2026" y="217"/>
                  </a:lnTo>
                  <a:lnTo>
                    <a:pt x="2051" y="193"/>
                  </a:lnTo>
                  <a:lnTo>
                    <a:pt x="2067" y="177"/>
                  </a:lnTo>
                  <a:lnTo>
                    <a:pt x="2083" y="153"/>
                  </a:lnTo>
                  <a:lnTo>
                    <a:pt x="2099" y="129"/>
                  </a:lnTo>
                  <a:lnTo>
                    <a:pt x="2115" y="113"/>
                  </a:lnTo>
                  <a:lnTo>
                    <a:pt x="2131" y="89"/>
                  </a:lnTo>
                  <a:lnTo>
                    <a:pt x="2155" y="65"/>
                  </a:lnTo>
                  <a:lnTo>
                    <a:pt x="2171" y="41"/>
                  </a:lnTo>
                  <a:lnTo>
                    <a:pt x="2187" y="16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5" name="Freeform 144"/>
            <p:cNvSpPr>
              <a:spLocks/>
            </p:cNvSpPr>
            <p:nvPr/>
          </p:nvSpPr>
          <p:spPr bwMode="auto">
            <a:xfrm>
              <a:off x="5437188" y="2047433"/>
              <a:ext cx="2020888" cy="2136775"/>
            </a:xfrm>
            <a:custGeom>
              <a:avLst/>
              <a:gdLst/>
              <a:ahLst/>
              <a:cxnLst>
                <a:cxn ang="0">
                  <a:pos x="16" y="1322"/>
                </a:cxn>
                <a:cxn ang="0">
                  <a:pos x="56" y="1274"/>
                </a:cxn>
                <a:cxn ang="0">
                  <a:pos x="88" y="1226"/>
                </a:cxn>
                <a:cxn ang="0">
                  <a:pos x="120" y="1170"/>
                </a:cxn>
                <a:cxn ang="0">
                  <a:pos x="160" y="1122"/>
                </a:cxn>
                <a:cxn ang="0">
                  <a:pos x="192" y="1074"/>
                </a:cxn>
                <a:cxn ang="0">
                  <a:pos x="224" y="1018"/>
                </a:cxn>
                <a:cxn ang="0">
                  <a:pos x="264" y="962"/>
                </a:cxn>
                <a:cxn ang="0">
                  <a:pos x="296" y="914"/>
                </a:cxn>
                <a:cxn ang="0">
                  <a:pos x="328" y="858"/>
                </a:cxn>
                <a:cxn ang="0">
                  <a:pos x="368" y="809"/>
                </a:cxn>
                <a:cxn ang="0">
                  <a:pos x="400" y="753"/>
                </a:cxn>
                <a:cxn ang="0">
                  <a:pos x="432" y="697"/>
                </a:cxn>
                <a:cxn ang="0">
                  <a:pos x="472" y="649"/>
                </a:cxn>
                <a:cxn ang="0">
                  <a:pos x="504" y="593"/>
                </a:cxn>
                <a:cxn ang="0">
                  <a:pos x="536" y="545"/>
                </a:cxn>
                <a:cxn ang="0">
                  <a:pos x="576" y="497"/>
                </a:cxn>
                <a:cxn ang="0">
                  <a:pos x="609" y="449"/>
                </a:cxn>
                <a:cxn ang="0">
                  <a:pos x="641" y="401"/>
                </a:cxn>
                <a:cxn ang="0">
                  <a:pos x="681" y="361"/>
                </a:cxn>
                <a:cxn ang="0">
                  <a:pos x="713" y="313"/>
                </a:cxn>
                <a:cxn ang="0">
                  <a:pos x="745" y="273"/>
                </a:cxn>
                <a:cxn ang="0">
                  <a:pos x="785" y="232"/>
                </a:cxn>
                <a:cxn ang="0">
                  <a:pos x="817" y="200"/>
                </a:cxn>
                <a:cxn ang="0">
                  <a:pos x="849" y="168"/>
                </a:cxn>
                <a:cxn ang="0">
                  <a:pos x="889" y="136"/>
                </a:cxn>
                <a:cxn ang="0">
                  <a:pos x="921" y="104"/>
                </a:cxn>
                <a:cxn ang="0">
                  <a:pos x="953" y="80"/>
                </a:cxn>
                <a:cxn ang="0">
                  <a:pos x="993" y="56"/>
                </a:cxn>
                <a:cxn ang="0">
                  <a:pos x="1025" y="40"/>
                </a:cxn>
                <a:cxn ang="0">
                  <a:pos x="1057" y="24"/>
                </a:cxn>
                <a:cxn ang="0">
                  <a:pos x="1097" y="16"/>
                </a:cxn>
                <a:cxn ang="0">
                  <a:pos x="1129" y="0"/>
                </a:cxn>
                <a:cxn ang="0">
                  <a:pos x="1161" y="0"/>
                </a:cxn>
                <a:cxn ang="0">
                  <a:pos x="1201" y="0"/>
                </a:cxn>
                <a:cxn ang="0">
                  <a:pos x="1233" y="0"/>
                </a:cxn>
                <a:cxn ang="0">
                  <a:pos x="1273" y="0"/>
                </a:cxn>
              </a:cxnLst>
              <a:rect l="0" t="0" r="r" b="b"/>
              <a:pathLst>
                <a:path w="1273" h="1346">
                  <a:moveTo>
                    <a:pt x="0" y="1346"/>
                  </a:moveTo>
                  <a:lnTo>
                    <a:pt x="16" y="1322"/>
                  </a:lnTo>
                  <a:lnTo>
                    <a:pt x="32" y="1298"/>
                  </a:lnTo>
                  <a:lnTo>
                    <a:pt x="56" y="1274"/>
                  </a:lnTo>
                  <a:lnTo>
                    <a:pt x="72" y="1250"/>
                  </a:lnTo>
                  <a:lnTo>
                    <a:pt x="88" y="1226"/>
                  </a:lnTo>
                  <a:lnTo>
                    <a:pt x="104" y="1194"/>
                  </a:lnTo>
                  <a:lnTo>
                    <a:pt x="120" y="1170"/>
                  </a:lnTo>
                  <a:lnTo>
                    <a:pt x="136" y="1146"/>
                  </a:lnTo>
                  <a:lnTo>
                    <a:pt x="160" y="1122"/>
                  </a:lnTo>
                  <a:lnTo>
                    <a:pt x="176" y="1098"/>
                  </a:lnTo>
                  <a:lnTo>
                    <a:pt x="192" y="1074"/>
                  </a:lnTo>
                  <a:lnTo>
                    <a:pt x="208" y="1042"/>
                  </a:lnTo>
                  <a:lnTo>
                    <a:pt x="224" y="1018"/>
                  </a:lnTo>
                  <a:lnTo>
                    <a:pt x="240" y="994"/>
                  </a:lnTo>
                  <a:lnTo>
                    <a:pt x="264" y="962"/>
                  </a:lnTo>
                  <a:lnTo>
                    <a:pt x="280" y="938"/>
                  </a:lnTo>
                  <a:lnTo>
                    <a:pt x="296" y="914"/>
                  </a:lnTo>
                  <a:lnTo>
                    <a:pt x="312" y="890"/>
                  </a:lnTo>
                  <a:lnTo>
                    <a:pt x="328" y="858"/>
                  </a:lnTo>
                  <a:lnTo>
                    <a:pt x="344" y="834"/>
                  </a:lnTo>
                  <a:lnTo>
                    <a:pt x="368" y="809"/>
                  </a:lnTo>
                  <a:lnTo>
                    <a:pt x="384" y="777"/>
                  </a:lnTo>
                  <a:lnTo>
                    <a:pt x="400" y="753"/>
                  </a:lnTo>
                  <a:lnTo>
                    <a:pt x="416" y="729"/>
                  </a:lnTo>
                  <a:lnTo>
                    <a:pt x="432" y="697"/>
                  </a:lnTo>
                  <a:lnTo>
                    <a:pt x="456" y="673"/>
                  </a:lnTo>
                  <a:lnTo>
                    <a:pt x="472" y="649"/>
                  </a:lnTo>
                  <a:lnTo>
                    <a:pt x="488" y="625"/>
                  </a:lnTo>
                  <a:lnTo>
                    <a:pt x="504" y="593"/>
                  </a:lnTo>
                  <a:lnTo>
                    <a:pt x="520" y="569"/>
                  </a:lnTo>
                  <a:lnTo>
                    <a:pt x="536" y="545"/>
                  </a:lnTo>
                  <a:lnTo>
                    <a:pt x="560" y="521"/>
                  </a:lnTo>
                  <a:lnTo>
                    <a:pt x="576" y="497"/>
                  </a:lnTo>
                  <a:lnTo>
                    <a:pt x="592" y="473"/>
                  </a:lnTo>
                  <a:lnTo>
                    <a:pt x="609" y="449"/>
                  </a:lnTo>
                  <a:lnTo>
                    <a:pt x="625" y="425"/>
                  </a:lnTo>
                  <a:lnTo>
                    <a:pt x="641" y="401"/>
                  </a:lnTo>
                  <a:lnTo>
                    <a:pt x="665" y="377"/>
                  </a:lnTo>
                  <a:lnTo>
                    <a:pt x="681" y="361"/>
                  </a:lnTo>
                  <a:lnTo>
                    <a:pt x="697" y="337"/>
                  </a:lnTo>
                  <a:lnTo>
                    <a:pt x="713" y="313"/>
                  </a:lnTo>
                  <a:lnTo>
                    <a:pt x="729" y="297"/>
                  </a:lnTo>
                  <a:lnTo>
                    <a:pt x="745" y="273"/>
                  </a:lnTo>
                  <a:lnTo>
                    <a:pt x="769" y="257"/>
                  </a:lnTo>
                  <a:lnTo>
                    <a:pt x="785" y="232"/>
                  </a:lnTo>
                  <a:lnTo>
                    <a:pt x="801" y="216"/>
                  </a:lnTo>
                  <a:lnTo>
                    <a:pt x="817" y="200"/>
                  </a:lnTo>
                  <a:lnTo>
                    <a:pt x="833" y="184"/>
                  </a:lnTo>
                  <a:lnTo>
                    <a:pt x="849" y="168"/>
                  </a:lnTo>
                  <a:lnTo>
                    <a:pt x="873" y="152"/>
                  </a:lnTo>
                  <a:lnTo>
                    <a:pt x="889" y="136"/>
                  </a:lnTo>
                  <a:lnTo>
                    <a:pt x="905" y="120"/>
                  </a:lnTo>
                  <a:lnTo>
                    <a:pt x="921" y="104"/>
                  </a:lnTo>
                  <a:lnTo>
                    <a:pt x="937" y="96"/>
                  </a:lnTo>
                  <a:lnTo>
                    <a:pt x="953" y="80"/>
                  </a:lnTo>
                  <a:lnTo>
                    <a:pt x="977" y="72"/>
                  </a:lnTo>
                  <a:lnTo>
                    <a:pt x="993" y="56"/>
                  </a:lnTo>
                  <a:lnTo>
                    <a:pt x="1009" y="48"/>
                  </a:lnTo>
                  <a:lnTo>
                    <a:pt x="1025" y="40"/>
                  </a:lnTo>
                  <a:lnTo>
                    <a:pt x="1041" y="32"/>
                  </a:lnTo>
                  <a:lnTo>
                    <a:pt x="1057" y="24"/>
                  </a:lnTo>
                  <a:lnTo>
                    <a:pt x="1081" y="16"/>
                  </a:lnTo>
                  <a:lnTo>
                    <a:pt x="1097" y="16"/>
                  </a:lnTo>
                  <a:lnTo>
                    <a:pt x="1113" y="8"/>
                  </a:lnTo>
                  <a:lnTo>
                    <a:pt x="1129" y="0"/>
                  </a:lnTo>
                  <a:lnTo>
                    <a:pt x="1145" y="0"/>
                  </a:lnTo>
                  <a:lnTo>
                    <a:pt x="1161" y="0"/>
                  </a:lnTo>
                  <a:lnTo>
                    <a:pt x="1185" y="0"/>
                  </a:lnTo>
                  <a:lnTo>
                    <a:pt x="1201" y="0"/>
                  </a:lnTo>
                  <a:lnTo>
                    <a:pt x="1217" y="0"/>
                  </a:lnTo>
                  <a:lnTo>
                    <a:pt x="1233" y="0"/>
                  </a:lnTo>
                  <a:lnTo>
                    <a:pt x="1249" y="0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6" name="Freeform 145"/>
            <p:cNvSpPr>
              <a:spLocks/>
            </p:cNvSpPr>
            <p:nvPr/>
          </p:nvSpPr>
          <p:spPr bwMode="auto">
            <a:xfrm>
              <a:off x="1939926" y="4465195"/>
              <a:ext cx="3497263" cy="1055688"/>
            </a:xfrm>
            <a:custGeom>
              <a:avLst/>
              <a:gdLst/>
              <a:ahLst/>
              <a:cxnLst>
                <a:cxn ang="0">
                  <a:pos x="32" y="665"/>
                </a:cxn>
                <a:cxn ang="0">
                  <a:pos x="80" y="665"/>
                </a:cxn>
                <a:cxn ang="0">
                  <a:pos x="136" y="665"/>
                </a:cxn>
                <a:cxn ang="0">
                  <a:pos x="184" y="665"/>
                </a:cxn>
                <a:cxn ang="0">
                  <a:pos x="240" y="665"/>
                </a:cxn>
                <a:cxn ang="0">
                  <a:pos x="288" y="665"/>
                </a:cxn>
                <a:cxn ang="0">
                  <a:pos x="344" y="665"/>
                </a:cxn>
                <a:cxn ang="0">
                  <a:pos x="392" y="665"/>
                </a:cxn>
                <a:cxn ang="0">
                  <a:pos x="448" y="665"/>
                </a:cxn>
                <a:cxn ang="0">
                  <a:pos x="496" y="665"/>
                </a:cxn>
                <a:cxn ang="0">
                  <a:pos x="553" y="657"/>
                </a:cxn>
                <a:cxn ang="0">
                  <a:pos x="601" y="657"/>
                </a:cxn>
                <a:cxn ang="0">
                  <a:pos x="657" y="657"/>
                </a:cxn>
                <a:cxn ang="0">
                  <a:pos x="705" y="657"/>
                </a:cxn>
                <a:cxn ang="0">
                  <a:pos x="761" y="657"/>
                </a:cxn>
                <a:cxn ang="0">
                  <a:pos x="809" y="649"/>
                </a:cxn>
                <a:cxn ang="0">
                  <a:pos x="865" y="649"/>
                </a:cxn>
                <a:cxn ang="0">
                  <a:pos x="921" y="641"/>
                </a:cxn>
                <a:cxn ang="0">
                  <a:pos x="969" y="641"/>
                </a:cxn>
                <a:cxn ang="0">
                  <a:pos x="1025" y="633"/>
                </a:cxn>
                <a:cxn ang="0">
                  <a:pos x="1073" y="625"/>
                </a:cxn>
                <a:cxn ang="0">
                  <a:pos x="1129" y="617"/>
                </a:cxn>
                <a:cxn ang="0">
                  <a:pos x="1177" y="609"/>
                </a:cxn>
                <a:cxn ang="0">
                  <a:pos x="1233" y="601"/>
                </a:cxn>
                <a:cxn ang="0">
                  <a:pos x="1281" y="593"/>
                </a:cxn>
                <a:cxn ang="0">
                  <a:pos x="1338" y="577"/>
                </a:cxn>
                <a:cxn ang="0">
                  <a:pos x="1386" y="569"/>
                </a:cxn>
                <a:cxn ang="0">
                  <a:pos x="1442" y="553"/>
                </a:cxn>
                <a:cxn ang="0">
                  <a:pos x="1490" y="529"/>
                </a:cxn>
                <a:cxn ang="0">
                  <a:pos x="1546" y="513"/>
                </a:cxn>
                <a:cxn ang="0">
                  <a:pos x="1594" y="489"/>
                </a:cxn>
                <a:cxn ang="0">
                  <a:pos x="1650" y="465"/>
                </a:cxn>
                <a:cxn ang="0">
                  <a:pos x="1698" y="433"/>
                </a:cxn>
                <a:cxn ang="0">
                  <a:pos x="1754" y="400"/>
                </a:cxn>
                <a:cxn ang="0">
                  <a:pos x="1802" y="368"/>
                </a:cxn>
                <a:cxn ang="0">
                  <a:pos x="1858" y="328"/>
                </a:cxn>
                <a:cxn ang="0">
                  <a:pos x="1906" y="288"/>
                </a:cxn>
                <a:cxn ang="0">
                  <a:pos x="1962" y="248"/>
                </a:cxn>
                <a:cxn ang="0">
                  <a:pos x="2010" y="200"/>
                </a:cxn>
                <a:cxn ang="0">
                  <a:pos x="2067" y="152"/>
                </a:cxn>
                <a:cxn ang="0">
                  <a:pos x="2115" y="96"/>
                </a:cxn>
                <a:cxn ang="0">
                  <a:pos x="2171" y="40"/>
                </a:cxn>
              </a:cxnLst>
              <a:rect l="0" t="0" r="r" b="b"/>
              <a:pathLst>
                <a:path w="2203" h="665">
                  <a:moveTo>
                    <a:pt x="0" y="665"/>
                  </a:moveTo>
                  <a:lnTo>
                    <a:pt x="16" y="665"/>
                  </a:lnTo>
                  <a:lnTo>
                    <a:pt x="32" y="665"/>
                  </a:lnTo>
                  <a:lnTo>
                    <a:pt x="48" y="665"/>
                  </a:lnTo>
                  <a:lnTo>
                    <a:pt x="64" y="665"/>
                  </a:lnTo>
                  <a:lnTo>
                    <a:pt x="80" y="665"/>
                  </a:lnTo>
                  <a:lnTo>
                    <a:pt x="104" y="665"/>
                  </a:lnTo>
                  <a:lnTo>
                    <a:pt x="120" y="665"/>
                  </a:lnTo>
                  <a:lnTo>
                    <a:pt x="136" y="665"/>
                  </a:lnTo>
                  <a:lnTo>
                    <a:pt x="152" y="665"/>
                  </a:lnTo>
                  <a:lnTo>
                    <a:pt x="168" y="665"/>
                  </a:lnTo>
                  <a:lnTo>
                    <a:pt x="184" y="665"/>
                  </a:lnTo>
                  <a:lnTo>
                    <a:pt x="208" y="665"/>
                  </a:lnTo>
                  <a:lnTo>
                    <a:pt x="224" y="665"/>
                  </a:lnTo>
                  <a:lnTo>
                    <a:pt x="240" y="665"/>
                  </a:lnTo>
                  <a:lnTo>
                    <a:pt x="256" y="665"/>
                  </a:lnTo>
                  <a:lnTo>
                    <a:pt x="272" y="665"/>
                  </a:lnTo>
                  <a:lnTo>
                    <a:pt x="288" y="665"/>
                  </a:lnTo>
                  <a:lnTo>
                    <a:pt x="312" y="665"/>
                  </a:lnTo>
                  <a:lnTo>
                    <a:pt x="328" y="665"/>
                  </a:lnTo>
                  <a:lnTo>
                    <a:pt x="344" y="665"/>
                  </a:lnTo>
                  <a:lnTo>
                    <a:pt x="360" y="665"/>
                  </a:lnTo>
                  <a:lnTo>
                    <a:pt x="376" y="665"/>
                  </a:lnTo>
                  <a:lnTo>
                    <a:pt x="392" y="665"/>
                  </a:lnTo>
                  <a:lnTo>
                    <a:pt x="416" y="665"/>
                  </a:lnTo>
                  <a:lnTo>
                    <a:pt x="432" y="665"/>
                  </a:lnTo>
                  <a:lnTo>
                    <a:pt x="448" y="665"/>
                  </a:lnTo>
                  <a:lnTo>
                    <a:pt x="464" y="665"/>
                  </a:lnTo>
                  <a:lnTo>
                    <a:pt x="480" y="665"/>
                  </a:lnTo>
                  <a:lnTo>
                    <a:pt x="496" y="665"/>
                  </a:lnTo>
                  <a:lnTo>
                    <a:pt x="520" y="657"/>
                  </a:lnTo>
                  <a:lnTo>
                    <a:pt x="536" y="657"/>
                  </a:lnTo>
                  <a:lnTo>
                    <a:pt x="553" y="657"/>
                  </a:lnTo>
                  <a:lnTo>
                    <a:pt x="569" y="657"/>
                  </a:lnTo>
                  <a:lnTo>
                    <a:pt x="585" y="657"/>
                  </a:lnTo>
                  <a:lnTo>
                    <a:pt x="601" y="657"/>
                  </a:lnTo>
                  <a:lnTo>
                    <a:pt x="625" y="657"/>
                  </a:lnTo>
                  <a:lnTo>
                    <a:pt x="641" y="657"/>
                  </a:lnTo>
                  <a:lnTo>
                    <a:pt x="657" y="657"/>
                  </a:lnTo>
                  <a:lnTo>
                    <a:pt x="673" y="657"/>
                  </a:lnTo>
                  <a:lnTo>
                    <a:pt x="689" y="657"/>
                  </a:lnTo>
                  <a:lnTo>
                    <a:pt x="705" y="657"/>
                  </a:lnTo>
                  <a:lnTo>
                    <a:pt x="729" y="657"/>
                  </a:lnTo>
                  <a:lnTo>
                    <a:pt x="745" y="657"/>
                  </a:lnTo>
                  <a:lnTo>
                    <a:pt x="761" y="657"/>
                  </a:lnTo>
                  <a:lnTo>
                    <a:pt x="777" y="649"/>
                  </a:lnTo>
                  <a:lnTo>
                    <a:pt x="793" y="649"/>
                  </a:lnTo>
                  <a:lnTo>
                    <a:pt x="809" y="649"/>
                  </a:lnTo>
                  <a:lnTo>
                    <a:pt x="833" y="649"/>
                  </a:lnTo>
                  <a:lnTo>
                    <a:pt x="849" y="649"/>
                  </a:lnTo>
                  <a:lnTo>
                    <a:pt x="865" y="649"/>
                  </a:lnTo>
                  <a:lnTo>
                    <a:pt x="881" y="649"/>
                  </a:lnTo>
                  <a:lnTo>
                    <a:pt x="897" y="641"/>
                  </a:lnTo>
                  <a:lnTo>
                    <a:pt x="921" y="641"/>
                  </a:lnTo>
                  <a:lnTo>
                    <a:pt x="937" y="641"/>
                  </a:lnTo>
                  <a:lnTo>
                    <a:pt x="953" y="641"/>
                  </a:lnTo>
                  <a:lnTo>
                    <a:pt x="969" y="641"/>
                  </a:lnTo>
                  <a:lnTo>
                    <a:pt x="985" y="641"/>
                  </a:lnTo>
                  <a:lnTo>
                    <a:pt x="1001" y="633"/>
                  </a:lnTo>
                  <a:lnTo>
                    <a:pt x="1025" y="633"/>
                  </a:lnTo>
                  <a:lnTo>
                    <a:pt x="1041" y="633"/>
                  </a:lnTo>
                  <a:lnTo>
                    <a:pt x="1057" y="633"/>
                  </a:lnTo>
                  <a:lnTo>
                    <a:pt x="1073" y="625"/>
                  </a:lnTo>
                  <a:lnTo>
                    <a:pt x="1089" y="625"/>
                  </a:lnTo>
                  <a:lnTo>
                    <a:pt x="1105" y="625"/>
                  </a:lnTo>
                  <a:lnTo>
                    <a:pt x="1129" y="617"/>
                  </a:lnTo>
                  <a:lnTo>
                    <a:pt x="1145" y="617"/>
                  </a:lnTo>
                  <a:lnTo>
                    <a:pt x="1161" y="617"/>
                  </a:lnTo>
                  <a:lnTo>
                    <a:pt x="1177" y="609"/>
                  </a:lnTo>
                  <a:lnTo>
                    <a:pt x="1193" y="609"/>
                  </a:lnTo>
                  <a:lnTo>
                    <a:pt x="1209" y="609"/>
                  </a:lnTo>
                  <a:lnTo>
                    <a:pt x="1233" y="601"/>
                  </a:lnTo>
                  <a:lnTo>
                    <a:pt x="1249" y="601"/>
                  </a:lnTo>
                  <a:lnTo>
                    <a:pt x="1265" y="593"/>
                  </a:lnTo>
                  <a:lnTo>
                    <a:pt x="1281" y="593"/>
                  </a:lnTo>
                  <a:lnTo>
                    <a:pt x="1298" y="585"/>
                  </a:lnTo>
                  <a:lnTo>
                    <a:pt x="1314" y="585"/>
                  </a:lnTo>
                  <a:lnTo>
                    <a:pt x="1338" y="577"/>
                  </a:lnTo>
                  <a:lnTo>
                    <a:pt x="1354" y="577"/>
                  </a:lnTo>
                  <a:lnTo>
                    <a:pt x="1370" y="569"/>
                  </a:lnTo>
                  <a:lnTo>
                    <a:pt x="1386" y="569"/>
                  </a:lnTo>
                  <a:lnTo>
                    <a:pt x="1402" y="561"/>
                  </a:lnTo>
                  <a:lnTo>
                    <a:pt x="1418" y="553"/>
                  </a:lnTo>
                  <a:lnTo>
                    <a:pt x="1442" y="553"/>
                  </a:lnTo>
                  <a:lnTo>
                    <a:pt x="1458" y="545"/>
                  </a:lnTo>
                  <a:lnTo>
                    <a:pt x="1474" y="537"/>
                  </a:lnTo>
                  <a:lnTo>
                    <a:pt x="1490" y="529"/>
                  </a:lnTo>
                  <a:lnTo>
                    <a:pt x="1506" y="521"/>
                  </a:lnTo>
                  <a:lnTo>
                    <a:pt x="1522" y="521"/>
                  </a:lnTo>
                  <a:lnTo>
                    <a:pt x="1546" y="513"/>
                  </a:lnTo>
                  <a:lnTo>
                    <a:pt x="1562" y="505"/>
                  </a:lnTo>
                  <a:lnTo>
                    <a:pt x="1578" y="497"/>
                  </a:lnTo>
                  <a:lnTo>
                    <a:pt x="1594" y="489"/>
                  </a:lnTo>
                  <a:lnTo>
                    <a:pt x="1610" y="481"/>
                  </a:lnTo>
                  <a:lnTo>
                    <a:pt x="1626" y="473"/>
                  </a:lnTo>
                  <a:lnTo>
                    <a:pt x="1650" y="465"/>
                  </a:lnTo>
                  <a:lnTo>
                    <a:pt x="1666" y="457"/>
                  </a:lnTo>
                  <a:lnTo>
                    <a:pt x="1682" y="441"/>
                  </a:lnTo>
                  <a:lnTo>
                    <a:pt x="1698" y="433"/>
                  </a:lnTo>
                  <a:lnTo>
                    <a:pt x="1714" y="425"/>
                  </a:lnTo>
                  <a:lnTo>
                    <a:pt x="1738" y="417"/>
                  </a:lnTo>
                  <a:lnTo>
                    <a:pt x="1754" y="400"/>
                  </a:lnTo>
                  <a:lnTo>
                    <a:pt x="1770" y="392"/>
                  </a:lnTo>
                  <a:lnTo>
                    <a:pt x="1786" y="384"/>
                  </a:lnTo>
                  <a:lnTo>
                    <a:pt x="1802" y="368"/>
                  </a:lnTo>
                  <a:lnTo>
                    <a:pt x="1818" y="360"/>
                  </a:lnTo>
                  <a:lnTo>
                    <a:pt x="1842" y="344"/>
                  </a:lnTo>
                  <a:lnTo>
                    <a:pt x="1858" y="328"/>
                  </a:lnTo>
                  <a:lnTo>
                    <a:pt x="1874" y="320"/>
                  </a:lnTo>
                  <a:lnTo>
                    <a:pt x="1890" y="304"/>
                  </a:lnTo>
                  <a:lnTo>
                    <a:pt x="1906" y="288"/>
                  </a:lnTo>
                  <a:lnTo>
                    <a:pt x="1922" y="280"/>
                  </a:lnTo>
                  <a:lnTo>
                    <a:pt x="1946" y="264"/>
                  </a:lnTo>
                  <a:lnTo>
                    <a:pt x="1962" y="248"/>
                  </a:lnTo>
                  <a:lnTo>
                    <a:pt x="1978" y="232"/>
                  </a:lnTo>
                  <a:lnTo>
                    <a:pt x="1994" y="216"/>
                  </a:lnTo>
                  <a:lnTo>
                    <a:pt x="2010" y="200"/>
                  </a:lnTo>
                  <a:lnTo>
                    <a:pt x="2026" y="184"/>
                  </a:lnTo>
                  <a:lnTo>
                    <a:pt x="2051" y="168"/>
                  </a:lnTo>
                  <a:lnTo>
                    <a:pt x="2067" y="152"/>
                  </a:lnTo>
                  <a:lnTo>
                    <a:pt x="2083" y="128"/>
                  </a:lnTo>
                  <a:lnTo>
                    <a:pt x="2099" y="112"/>
                  </a:lnTo>
                  <a:lnTo>
                    <a:pt x="2115" y="96"/>
                  </a:lnTo>
                  <a:lnTo>
                    <a:pt x="2131" y="72"/>
                  </a:lnTo>
                  <a:lnTo>
                    <a:pt x="2155" y="56"/>
                  </a:lnTo>
                  <a:lnTo>
                    <a:pt x="2171" y="40"/>
                  </a:lnTo>
                  <a:lnTo>
                    <a:pt x="2187" y="16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7" name="Freeform 146"/>
            <p:cNvSpPr>
              <a:spLocks/>
            </p:cNvSpPr>
            <p:nvPr/>
          </p:nvSpPr>
          <p:spPr bwMode="auto">
            <a:xfrm>
              <a:off x="5437188" y="2047433"/>
              <a:ext cx="2020888" cy="2417763"/>
            </a:xfrm>
            <a:custGeom>
              <a:avLst/>
              <a:gdLst/>
              <a:ahLst/>
              <a:cxnLst>
                <a:cxn ang="0">
                  <a:pos x="16" y="1499"/>
                </a:cxn>
                <a:cxn ang="0">
                  <a:pos x="56" y="1459"/>
                </a:cxn>
                <a:cxn ang="0">
                  <a:pos x="88" y="1411"/>
                </a:cxn>
                <a:cxn ang="0">
                  <a:pos x="120" y="1362"/>
                </a:cxn>
                <a:cxn ang="0">
                  <a:pos x="160" y="1322"/>
                </a:cxn>
                <a:cxn ang="0">
                  <a:pos x="192" y="1274"/>
                </a:cxn>
                <a:cxn ang="0">
                  <a:pos x="224" y="1226"/>
                </a:cxn>
                <a:cxn ang="0">
                  <a:pos x="264" y="1170"/>
                </a:cxn>
                <a:cxn ang="0">
                  <a:pos x="296" y="1122"/>
                </a:cxn>
                <a:cxn ang="0">
                  <a:pos x="328" y="1074"/>
                </a:cxn>
                <a:cxn ang="0">
                  <a:pos x="368" y="1018"/>
                </a:cxn>
                <a:cxn ang="0">
                  <a:pos x="400" y="962"/>
                </a:cxn>
                <a:cxn ang="0">
                  <a:pos x="432" y="914"/>
                </a:cxn>
                <a:cxn ang="0">
                  <a:pos x="472" y="858"/>
                </a:cxn>
                <a:cxn ang="0">
                  <a:pos x="504" y="809"/>
                </a:cxn>
                <a:cxn ang="0">
                  <a:pos x="536" y="753"/>
                </a:cxn>
                <a:cxn ang="0">
                  <a:pos x="576" y="697"/>
                </a:cxn>
                <a:cxn ang="0">
                  <a:pos x="609" y="649"/>
                </a:cxn>
                <a:cxn ang="0">
                  <a:pos x="641" y="593"/>
                </a:cxn>
                <a:cxn ang="0">
                  <a:pos x="681" y="545"/>
                </a:cxn>
                <a:cxn ang="0">
                  <a:pos x="713" y="497"/>
                </a:cxn>
                <a:cxn ang="0">
                  <a:pos x="745" y="449"/>
                </a:cxn>
                <a:cxn ang="0">
                  <a:pos x="785" y="401"/>
                </a:cxn>
                <a:cxn ang="0">
                  <a:pos x="817" y="361"/>
                </a:cxn>
                <a:cxn ang="0">
                  <a:pos x="849" y="313"/>
                </a:cxn>
                <a:cxn ang="0">
                  <a:pos x="889" y="273"/>
                </a:cxn>
                <a:cxn ang="0">
                  <a:pos x="921" y="232"/>
                </a:cxn>
                <a:cxn ang="0">
                  <a:pos x="953" y="200"/>
                </a:cxn>
                <a:cxn ang="0">
                  <a:pos x="993" y="168"/>
                </a:cxn>
                <a:cxn ang="0">
                  <a:pos x="1025" y="136"/>
                </a:cxn>
                <a:cxn ang="0">
                  <a:pos x="1057" y="104"/>
                </a:cxn>
                <a:cxn ang="0">
                  <a:pos x="1097" y="80"/>
                </a:cxn>
                <a:cxn ang="0">
                  <a:pos x="1129" y="56"/>
                </a:cxn>
                <a:cxn ang="0">
                  <a:pos x="1161" y="40"/>
                </a:cxn>
                <a:cxn ang="0">
                  <a:pos x="1201" y="24"/>
                </a:cxn>
                <a:cxn ang="0">
                  <a:pos x="1233" y="16"/>
                </a:cxn>
                <a:cxn ang="0">
                  <a:pos x="1273" y="0"/>
                </a:cxn>
              </a:cxnLst>
              <a:rect l="0" t="0" r="r" b="b"/>
              <a:pathLst>
                <a:path w="1273" h="1523">
                  <a:moveTo>
                    <a:pt x="0" y="1523"/>
                  </a:moveTo>
                  <a:lnTo>
                    <a:pt x="16" y="1499"/>
                  </a:lnTo>
                  <a:lnTo>
                    <a:pt x="32" y="1475"/>
                  </a:lnTo>
                  <a:lnTo>
                    <a:pt x="56" y="1459"/>
                  </a:lnTo>
                  <a:lnTo>
                    <a:pt x="72" y="1435"/>
                  </a:lnTo>
                  <a:lnTo>
                    <a:pt x="88" y="1411"/>
                  </a:lnTo>
                  <a:lnTo>
                    <a:pt x="104" y="1387"/>
                  </a:lnTo>
                  <a:lnTo>
                    <a:pt x="120" y="1362"/>
                  </a:lnTo>
                  <a:lnTo>
                    <a:pt x="136" y="1346"/>
                  </a:lnTo>
                  <a:lnTo>
                    <a:pt x="160" y="1322"/>
                  </a:lnTo>
                  <a:lnTo>
                    <a:pt x="176" y="1298"/>
                  </a:lnTo>
                  <a:lnTo>
                    <a:pt x="192" y="1274"/>
                  </a:lnTo>
                  <a:lnTo>
                    <a:pt x="208" y="1250"/>
                  </a:lnTo>
                  <a:lnTo>
                    <a:pt x="224" y="1226"/>
                  </a:lnTo>
                  <a:lnTo>
                    <a:pt x="240" y="1194"/>
                  </a:lnTo>
                  <a:lnTo>
                    <a:pt x="264" y="1170"/>
                  </a:lnTo>
                  <a:lnTo>
                    <a:pt x="280" y="1146"/>
                  </a:lnTo>
                  <a:lnTo>
                    <a:pt x="296" y="1122"/>
                  </a:lnTo>
                  <a:lnTo>
                    <a:pt x="312" y="1098"/>
                  </a:lnTo>
                  <a:lnTo>
                    <a:pt x="328" y="1074"/>
                  </a:lnTo>
                  <a:lnTo>
                    <a:pt x="344" y="1042"/>
                  </a:lnTo>
                  <a:lnTo>
                    <a:pt x="368" y="1018"/>
                  </a:lnTo>
                  <a:lnTo>
                    <a:pt x="384" y="994"/>
                  </a:lnTo>
                  <a:lnTo>
                    <a:pt x="400" y="962"/>
                  </a:lnTo>
                  <a:lnTo>
                    <a:pt x="416" y="938"/>
                  </a:lnTo>
                  <a:lnTo>
                    <a:pt x="432" y="914"/>
                  </a:lnTo>
                  <a:lnTo>
                    <a:pt x="456" y="890"/>
                  </a:lnTo>
                  <a:lnTo>
                    <a:pt x="472" y="858"/>
                  </a:lnTo>
                  <a:lnTo>
                    <a:pt x="488" y="834"/>
                  </a:lnTo>
                  <a:lnTo>
                    <a:pt x="504" y="809"/>
                  </a:lnTo>
                  <a:lnTo>
                    <a:pt x="520" y="777"/>
                  </a:lnTo>
                  <a:lnTo>
                    <a:pt x="536" y="753"/>
                  </a:lnTo>
                  <a:lnTo>
                    <a:pt x="560" y="729"/>
                  </a:lnTo>
                  <a:lnTo>
                    <a:pt x="576" y="697"/>
                  </a:lnTo>
                  <a:lnTo>
                    <a:pt x="592" y="673"/>
                  </a:lnTo>
                  <a:lnTo>
                    <a:pt x="609" y="649"/>
                  </a:lnTo>
                  <a:lnTo>
                    <a:pt x="625" y="625"/>
                  </a:lnTo>
                  <a:lnTo>
                    <a:pt x="641" y="593"/>
                  </a:lnTo>
                  <a:lnTo>
                    <a:pt x="665" y="569"/>
                  </a:lnTo>
                  <a:lnTo>
                    <a:pt x="681" y="545"/>
                  </a:lnTo>
                  <a:lnTo>
                    <a:pt x="697" y="521"/>
                  </a:lnTo>
                  <a:lnTo>
                    <a:pt x="713" y="497"/>
                  </a:lnTo>
                  <a:lnTo>
                    <a:pt x="729" y="473"/>
                  </a:lnTo>
                  <a:lnTo>
                    <a:pt x="745" y="449"/>
                  </a:lnTo>
                  <a:lnTo>
                    <a:pt x="769" y="425"/>
                  </a:lnTo>
                  <a:lnTo>
                    <a:pt x="785" y="401"/>
                  </a:lnTo>
                  <a:lnTo>
                    <a:pt x="801" y="377"/>
                  </a:lnTo>
                  <a:lnTo>
                    <a:pt x="817" y="361"/>
                  </a:lnTo>
                  <a:lnTo>
                    <a:pt x="833" y="337"/>
                  </a:lnTo>
                  <a:lnTo>
                    <a:pt x="849" y="313"/>
                  </a:lnTo>
                  <a:lnTo>
                    <a:pt x="873" y="297"/>
                  </a:lnTo>
                  <a:lnTo>
                    <a:pt x="889" y="273"/>
                  </a:lnTo>
                  <a:lnTo>
                    <a:pt x="905" y="257"/>
                  </a:lnTo>
                  <a:lnTo>
                    <a:pt x="921" y="232"/>
                  </a:lnTo>
                  <a:lnTo>
                    <a:pt x="937" y="216"/>
                  </a:lnTo>
                  <a:lnTo>
                    <a:pt x="953" y="200"/>
                  </a:lnTo>
                  <a:lnTo>
                    <a:pt x="977" y="184"/>
                  </a:lnTo>
                  <a:lnTo>
                    <a:pt x="993" y="168"/>
                  </a:lnTo>
                  <a:lnTo>
                    <a:pt x="1009" y="152"/>
                  </a:lnTo>
                  <a:lnTo>
                    <a:pt x="1025" y="136"/>
                  </a:lnTo>
                  <a:lnTo>
                    <a:pt x="1041" y="120"/>
                  </a:lnTo>
                  <a:lnTo>
                    <a:pt x="1057" y="104"/>
                  </a:lnTo>
                  <a:lnTo>
                    <a:pt x="1081" y="96"/>
                  </a:lnTo>
                  <a:lnTo>
                    <a:pt x="1097" y="80"/>
                  </a:lnTo>
                  <a:lnTo>
                    <a:pt x="1113" y="72"/>
                  </a:lnTo>
                  <a:lnTo>
                    <a:pt x="1129" y="56"/>
                  </a:lnTo>
                  <a:lnTo>
                    <a:pt x="1145" y="48"/>
                  </a:lnTo>
                  <a:lnTo>
                    <a:pt x="1161" y="40"/>
                  </a:lnTo>
                  <a:lnTo>
                    <a:pt x="1185" y="32"/>
                  </a:lnTo>
                  <a:lnTo>
                    <a:pt x="1201" y="24"/>
                  </a:lnTo>
                  <a:lnTo>
                    <a:pt x="1217" y="16"/>
                  </a:lnTo>
                  <a:lnTo>
                    <a:pt x="1233" y="16"/>
                  </a:lnTo>
                  <a:lnTo>
                    <a:pt x="1249" y="8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8" name="Freeform 147"/>
            <p:cNvSpPr>
              <a:spLocks/>
            </p:cNvSpPr>
            <p:nvPr/>
          </p:nvSpPr>
          <p:spPr bwMode="auto">
            <a:xfrm>
              <a:off x="1939926" y="4706495"/>
              <a:ext cx="3497263" cy="814388"/>
            </a:xfrm>
            <a:custGeom>
              <a:avLst/>
              <a:gdLst/>
              <a:ahLst/>
              <a:cxnLst>
                <a:cxn ang="0">
                  <a:pos x="32" y="513"/>
                </a:cxn>
                <a:cxn ang="0">
                  <a:pos x="80" y="513"/>
                </a:cxn>
                <a:cxn ang="0">
                  <a:pos x="136" y="513"/>
                </a:cxn>
                <a:cxn ang="0">
                  <a:pos x="184" y="513"/>
                </a:cxn>
                <a:cxn ang="0">
                  <a:pos x="240" y="513"/>
                </a:cxn>
                <a:cxn ang="0">
                  <a:pos x="288" y="513"/>
                </a:cxn>
                <a:cxn ang="0">
                  <a:pos x="344" y="513"/>
                </a:cxn>
                <a:cxn ang="0">
                  <a:pos x="392" y="513"/>
                </a:cxn>
                <a:cxn ang="0">
                  <a:pos x="448" y="513"/>
                </a:cxn>
                <a:cxn ang="0">
                  <a:pos x="496" y="513"/>
                </a:cxn>
                <a:cxn ang="0">
                  <a:pos x="553" y="513"/>
                </a:cxn>
                <a:cxn ang="0">
                  <a:pos x="601" y="513"/>
                </a:cxn>
                <a:cxn ang="0">
                  <a:pos x="657" y="505"/>
                </a:cxn>
                <a:cxn ang="0">
                  <a:pos x="705" y="505"/>
                </a:cxn>
                <a:cxn ang="0">
                  <a:pos x="761" y="505"/>
                </a:cxn>
                <a:cxn ang="0">
                  <a:pos x="809" y="505"/>
                </a:cxn>
                <a:cxn ang="0">
                  <a:pos x="865" y="505"/>
                </a:cxn>
                <a:cxn ang="0">
                  <a:pos x="921" y="497"/>
                </a:cxn>
                <a:cxn ang="0">
                  <a:pos x="969" y="497"/>
                </a:cxn>
                <a:cxn ang="0">
                  <a:pos x="1025" y="497"/>
                </a:cxn>
                <a:cxn ang="0">
                  <a:pos x="1073" y="489"/>
                </a:cxn>
                <a:cxn ang="0">
                  <a:pos x="1129" y="489"/>
                </a:cxn>
                <a:cxn ang="0">
                  <a:pos x="1177" y="481"/>
                </a:cxn>
                <a:cxn ang="0">
                  <a:pos x="1233" y="473"/>
                </a:cxn>
                <a:cxn ang="0">
                  <a:pos x="1281" y="465"/>
                </a:cxn>
                <a:cxn ang="0">
                  <a:pos x="1338" y="457"/>
                </a:cxn>
                <a:cxn ang="0">
                  <a:pos x="1386" y="449"/>
                </a:cxn>
                <a:cxn ang="0">
                  <a:pos x="1442" y="433"/>
                </a:cxn>
                <a:cxn ang="0">
                  <a:pos x="1490" y="425"/>
                </a:cxn>
                <a:cxn ang="0">
                  <a:pos x="1546" y="409"/>
                </a:cxn>
                <a:cxn ang="0">
                  <a:pos x="1594" y="393"/>
                </a:cxn>
                <a:cxn ang="0">
                  <a:pos x="1650" y="369"/>
                </a:cxn>
                <a:cxn ang="0">
                  <a:pos x="1698" y="353"/>
                </a:cxn>
                <a:cxn ang="0">
                  <a:pos x="1754" y="329"/>
                </a:cxn>
                <a:cxn ang="0">
                  <a:pos x="1802" y="305"/>
                </a:cxn>
                <a:cxn ang="0">
                  <a:pos x="1858" y="273"/>
                </a:cxn>
                <a:cxn ang="0">
                  <a:pos x="1906" y="240"/>
                </a:cxn>
                <a:cxn ang="0">
                  <a:pos x="1962" y="208"/>
                </a:cxn>
                <a:cxn ang="0">
                  <a:pos x="2010" y="168"/>
                </a:cxn>
                <a:cxn ang="0">
                  <a:pos x="2067" y="128"/>
                </a:cxn>
                <a:cxn ang="0">
                  <a:pos x="2115" y="80"/>
                </a:cxn>
                <a:cxn ang="0">
                  <a:pos x="2171" y="32"/>
                </a:cxn>
              </a:cxnLst>
              <a:rect l="0" t="0" r="r" b="b"/>
              <a:pathLst>
                <a:path w="2203" h="513">
                  <a:moveTo>
                    <a:pt x="0" y="513"/>
                  </a:moveTo>
                  <a:lnTo>
                    <a:pt x="16" y="513"/>
                  </a:lnTo>
                  <a:lnTo>
                    <a:pt x="32" y="513"/>
                  </a:lnTo>
                  <a:lnTo>
                    <a:pt x="48" y="513"/>
                  </a:lnTo>
                  <a:lnTo>
                    <a:pt x="64" y="513"/>
                  </a:lnTo>
                  <a:lnTo>
                    <a:pt x="80" y="513"/>
                  </a:lnTo>
                  <a:lnTo>
                    <a:pt x="104" y="513"/>
                  </a:lnTo>
                  <a:lnTo>
                    <a:pt x="120" y="513"/>
                  </a:lnTo>
                  <a:lnTo>
                    <a:pt x="136" y="513"/>
                  </a:lnTo>
                  <a:lnTo>
                    <a:pt x="152" y="513"/>
                  </a:lnTo>
                  <a:lnTo>
                    <a:pt x="168" y="513"/>
                  </a:lnTo>
                  <a:lnTo>
                    <a:pt x="184" y="513"/>
                  </a:lnTo>
                  <a:lnTo>
                    <a:pt x="208" y="513"/>
                  </a:lnTo>
                  <a:lnTo>
                    <a:pt x="224" y="513"/>
                  </a:lnTo>
                  <a:lnTo>
                    <a:pt x="240" y="513"/>
                  </a:lnTo>
                  <a:lnTo>
                    <a:pt x="256" y="513"/>
                  </a:lnTo>
                  <a:lnTo>
                    <a:pt x="272" y="513"/>
                  </a:lnTo>
                  <a:lnTo>
                    <a:pt x="288" y="513"/>
                  </a:lnTo>
                  <a:lnTo>
                    <a:pt x="312" y="513"/>
                  </a:lnTo>
                  <a:lnTo>
                    <a:pt x="328" y="513"/>
                  </a:lnTo>
                  <a:lnTo>
                    <a:pt x="344" y="513"/>
                  </a:lnTo>
                  <a:lnTo>
                    <a:pt x="360" y="513"/>
                  </a:lnTo>
                  <a:lnTo>
                    <a:pt x="376" y="513"/>
                  </a:lnTo>
                  <a:lnTo>
                    <a:pt x="392" y="513"/>
                  </a:lnTo>
                  <a:lnTo>
                    <a:pt x="416" y="513"/>
                  </a:lnTo>
                  <a:lnTo>
                    <a:pt x="432" y="513"/>
                  </a:lnTo>
                  <a:lnTo>
                    <a:pt x="448" y="513"/>
                  </a:lnTo>
                  <a:lnTo>
                    <a:pt x="464" y="513"/>
                  </a:lnTo>
                  <a:lnTo>
                    <a:pt x="480" y="513"/>
                  </a:lnTo>
                  <a:lnTo>
                    <a:pt x="496" y="513"/>
                  </a:lnTo>
                  <a:lnTo>
                    <a:pt x="520" y="513"/>
                  </a:lnTo>
                  <a:lnTo>
                    <a:pt x="536" y="513"/>
                  </a:lnTo>
                  <a:lnTo>
                    <a:pt x="553" y="513"/>
                  </a:lnTo>
                  <a:lnTo>
                    <a:pt x="569" y="513"/>
                  </a:lnTo>
                  <a:lnTo>
                    <a:pt x="585" y="513"/>
                  </a:lnTo>
                  <a:lnTo>
                    <a:pt x="601" y="513"/>
                  </a:lnTo>
                  <a:lnTo>
                    <a:pt x="625" y="513"/>
                  </a:lnTo>
                  <a:lnTo>
                    <a:pt x="641" y="513"/>
                  </a:lnTo>
                  <a:lnTo>
                    <a:pt x="657" y="505"/>
                  </a:lnTo>
                  <a:lnTo>
                    <a:pt x="673" y="505"/>
                  </a:lnTo>
                  <a:lnTo>
                    <a:pt x="689" y="505"/>
                  </a:lnTo>
                  <a:lnTo>
                    <a:pt x="705" y="505"/>
                  </a:lnTo>
                  <a:lnTo>
                    <a:pt x="729" y="505"/>
                  </a:lnTo>
                  <a:lnTo>
                    <a:pt x="745" y="505"/>
                  </a:lnTo>
                  <a:lnTo>
                    <a:pt x="761" y="505"/>
                  </a:lnTo>
                  <a:lnTo>
                    <a:pt x="777" y="505"/>
                  </a:lnTo>
                  <a:lnTo>
                    <a:pt x="793" y="505"/>
                  </a:lnTo>
                  <a:lnTo>
                    <a:pt x="809" y="505"/>
                  </a:lnTo>
                  <a:lnTo>
                    <a:pt x="833" y="505"/>
                  </a:lnTo>
                  <a:lnTo>
                    <a:pt x="849" y="505"/>
                  </a:lnTo>
                  <a:lnTo>
                    <a:pt x="865" y="505"/>
                  </a:lnTo>
                  <a:lnTo>
                    <a:pt x="881" y="505"/>
                  </a:lnTo>
                  <a:lnTo>
                    <a:pt x="897" y="505"/>
                  </a:lnTo>
                  <a:lnTo>
                    <a:pt x="921" y="497"/>
                  </a:lnTo>
                  <a:lnTo>
                    <a:pt x="937" y="497"/>
                  </a:lnTo>
                  <a:lnTo>
                    <a:pt x="953" y="497"/>
                  </a:lnTo>
                  <a:lnTo>
                    <a:pt x="969" y="497"/>
                  </a:lnTo>
                  <a:lnTo>
                    <a:pt x="985" y="497"/>
                  </a:lnTo>
                  <a:lnTo>
                    <a:pt x="1001" y="497"/>
                  </a:lnTo>
                  <a:lnTo>
                    <a:pt x="1025" y="497"/>
                  </a:lnTo>
                  <a:lnTo>
                    <a:pt x="1041" y="489"/>
                  </a:lnTo>
                  <a:lnTo>
                    <a:pt x="1057" y="489"/>
                  </a:lnTo>
                  <a:lnTo>
                    <a:pt x="1073" y="489"/>
                  </a:lnTo>
                  <a:lnTo>
                    <a:pt x="1089" y="489"/>
                  </a:lnTo>
                  <a:lnTo>
                    <a:pt x="1105" y="489"/>
                  </a:lnTo>
                  <a:lnTo>
                    <a:pt x="1129" y="489"/>
                  </a:lnTo>
                  <a:lnTo>
                    <a:pt x="1145" y="481"/>
                  </a:lnTo>
                  <a:lnTo>
                    <a:pt x="1161" y="481"/>
                  </a:lnTo>
                  <a:lnTo>
                    <a:pt x="1177" y="481"/>
                  </a:lnTo>
                  <a:lnTo>
                    <a:pt x="1193" y="481"/>
                  </a:lnTo>
                  <a:lnTo>
                    <a:pt x="1209" y="473"/>
                  </a:lnTo>
                  <a:lnTo>
                    <a:pt x="1233" y="473"/>
                  </a:lnTo>
                  <a:lnTo>
                    <a:pt x="1249" y="473"/>
                  </a:lnTo>
                  <a:lnTo>
                    <a:pt x="1265" y="465"/>
                  </a:lnTo>
                  <a:lnTo>
                    <a:pt x="1281" y="465"/>
                  </a:lnTo>
                  <a:lnTo>
                    <a:pt x="1298" y="465"/>
                  </a:lnTo>
                  <a:lnTo>
                    <a:pt x="1314" y="457"/>
                  </a:lnTo>
                  <a:lnTo>
                    <a:pt x="1338" y="457"/>
                  </a:lnTo>
                  <a:lnTo>
                    <a:pt x="1354" y="457"/>
                  </a:lnTo>
                  <a:lnTo>
                    <a:pt x="1370" y="449"/>
                  </a:lnTo>
                  <a:lnTo>
                    <a:pt x="1386" y="449"/>
                  </a:lnTo>
                  <a:lnTo>
                    <a:pt x="1402" y="441"/>
                  </a:lnTo>
                  <a:lnTo>
                    <a:pt x="1418" y="441"/>
                  </a:lnTo>
                  <a:lnTo>
                    <a:pt x="1442" y="433"/>
                  </a:lnTo>
                  <a:lnTo>
                    <a:pt x="1458" y="433"/>
                  </a:lnTo>
                  <a:lnTo>
                    <a:pt x="1474" y="425"/>
                  </a:lnTo>
                  <a:lnTo>
                    <a:pt x="1490" y="425"/>
                  </a:lnTo>
                  <a:lnTo>
                    <a:pt x="1506" y="417"/>
                  </a:lnTo>
                  <a:lnTo>
                    <a:pt x="1522" y="417"/>
                  </a:lnTo>
                  <a:lnTo>
                    <a:pt x="1546" y="409"/>
                  </a:lnTo>
                  <a:lnTo>
                    <a:pt x="1562" y="401"/>
                  </a:lnTo>
                  <a:lnTo>
                    <a:pt x="1578" y="401"/>
                  </a:lnTo>
                  <a:lnTo>
                    <a:pt x="1594" y="393"/>
                  </a:lnTo>
                  <a:lnTo>
                    <a:pt x="1610" y="385"/>
                  </a:lnTo>
                  <a:lnTo>
                    <a:pt x="1626" y="377"/>
                  </a:lnTo>
                  <a:lnTo>
                    <a:pt x="1650" y="369"/>
                  </a:lnTo>
                  <a:lnTo>
                    <a:pt x="1666" y="369"/>
                  </a:lnTo>
                  <a:lnTo>
                    <a:pt x="1682" y="361"/>
                  </a:lnTo>
                  <a:lnTo>
                    <a:pt x="1698" y="353"/>
                  </a:lnTo>
                  <a:lnTo>
                    <a:pt x="1714" y="345"/>
                  </a:lnTo>
                  <a:lnTo>
                    <a:pt x="1738" y="337"/>
                  </a:lnTo>
                  <a:lnTo>
                    <a:pt x="1754" y="329"/>
                  </a:lnTo>
                  <a:lnTo>
                    <a:pt x="1770" y="321"/>
                  </a:lnTo>
                  <a:lnTo>
                    <a:pt x="1786" y="313"/>
                  </a:lnTo>
                  <a:lnTo>
                    <a:pt x="1802" y="305"/>
                  </a:lnTo>
                  <a:lnTo>
                    <a:pt x="1818" y="289"/>
                  </a:lnTo>
                  <a:lnTo>
                    <a:pt x="1842" y="281"/>
                  </a:lnTo>
                  <a:lnTo>
                    <a:pt x="1858" y="273"/>
                  </a:lnTo>
                  <a:lnTo>
                    <a:pt x="1874" y="265"/>
                  </a:lnTo>
                  <a:lnTo>
                    <a:pt x="1890" y="248"/>
                  </a:lnTo>
                  <a:lnTo>
                    <a:pt x="1906" y="240"/>
                  </a:lnTo>
                  <a:lnTo>
                    <a:pt x="1922" y="232"/>
                  </a:lnTo>
                  <a:lnTo>
                    <a:pt x="1946" y="216"/>
                  </a:lnTo>
                  <a:lnTo>
                    <a:pt x="1962" y="208"/>
                  </a:lnTo>
                  <a:lnTo>
                    <a:pt x="1978" y="192"/>
                  </a:lnTo>
                  <a:lnTo>
                    <a:pt x="1994" y="176"/>
                  </a:lnTo>
                  <a:lnTo>
                    <a:pt x="2010" y="168"/>
                  </a:lnTo>
                  <a:lnTo>
                    <a:pt x="2026" y="152"/>
                  </a:lnTo>
                  <a:lnTo>
                    <a:pt x="2051" y="136"/>
                  </a:lnTo>
                  <a:lnTo>
                    <a:pt x="2067" y="128"/>
                  </a:lnTo>
                  <a:lnTo>
                    <a:pt x="2083" y="112"/>
                  </a:lnTo>
                  <a:lnTo>
                    <a:pt x="2099" y="96"/>
                  </a:lnTo>
                  <a:lnTo>
                    <a:pt x="2115" y="80"/>
                  </a:lnTo>
                  <a:lnTo>
                    <a:pt x="2131" y="64"/>
                  </a:lnTo>
                  <a:lnTo>
                    <a:pt x="2155" y="48"/>
                  </a:lnTo>
                  <a:lnTo>
                    <a:pt x="2171" y="32"/>
                  </a:lnTo>
                  <a:lnTo>
                    <a:pt x="2187" y="16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29" name="Freeform 148"/>
            <p:cNvSpPr>
              <a:spLocks/>
            </p:cNvSpPr>
            <p:nvPr/>
          </p:nvSpPr>
          <p:spPr bwMode="auto">
            <a:xfrm>
              <a:off x="5437188" y="2136333"/>
              <a:ext cx="2020888" cy="2570163"/>
            </a:xfrm>
            <a:custGeom>
              <a:avLst/>
              <a:gdLst/>
              <a:ahLst/>
              <a:cxnLst>
                <a:cxn ang="0">
                  <a:pos x="16" y="1595"/>
                </a:cxn>
                <a:cxn ang="0">
                  <a:pos x="56" y="1563"/>
                </a:cxn>
                <a:cxn ang="0">
                  <a:pos x="88" y="1523"/>
                </a:cxn>
                <a:cxn ang="0">
                  <a:pos x="120" y="1483"/>
                </a:cxn>
                <a:cxn ang="0">
                  <a:pos x="160" y="1443"/>
                </a:cxn>
                <a:cxn ang="0">
                  <a:pos x="192" y="1403"/>
                </a:cxn>
                <a:cxn ang="0">
                  <a:pos x="224" y="1355"/>
                </a:cxn>
                <a:cxn ang="0">
                  <a:pos x="264" y="1306"/>
                </a:cxn>
                <a:cxn ang="0">
                  <a:pos x="296" y="1266"/>
                </a:cxn>
                <a:cxn ang="0">
                  <a:pos x="328" y="1218"/>
                </a:cxn>
                <a:cxn ang="0">
                  <a:pos x="368" y="1170"/>
                </a:cxn>
                <a:cxn ang="0">
                  <a:pos x="400" y="1114"/>
                </a:cxn>
                <a:cxn ang="0">
                  <a:pos x="432" y="1066"/>
                </a:cxn>
                <a:cxn ang="0">
                  <a:pos x="472" y="1018"/>
                </a:cxn>
                <a:cxn ang="0">
                  <a:pos x="504" y="962"/>
                </a:cxn>
                <a:cxn ang="0">
                  <a:pos x="536" y="906"/>
                </a:cxn>
                <a:cxn ang="0">
                  <a:pos x="576" y="858"/>
                </a:cxn>
                <a:cxn ang="0">
                  <a:pos x="609" y="802"/>
                </a:cxn>
                <a:cxn ang="0">
                  <a:pos x="641" y="753"/>
                </a:cxn>
                <a:cxn ang="0">
                  <a:pos x="681" y="697"/>
                </a:cxn>
                <a:cxn ang="0">
                  <a:pos x="713" y="641"/>
                </a:cxn>
                <a:cxn ang="0">
                  <a:pos x="745" y="593"/>
                </a:cxn>
                <a:cxn ang="0">
                  <a:pos x="785" y="537"/>
                </a:cxn>
                <a:cxn ang="0">
                  <a:pos x="817" y="489"/>
                </a:cxn>
                <a:cxn ang="0">
                  <a:pos x="849" y="441"/>
                </a:cxn>
                <a:cxn ang="0">
                  <a:pos x="889" y="393"/>
                </a:cxn>
                <a:cxn ang="0">
                  <a:pos x="921" y="345"/>
                </a:cxn>
                <a:cxn ang="0">
                  <a:pos x="953" y="305"/>
                </a:cxn>
                <a:cxn ang="0">
                  <a:pos x="993" y="257"/>
                </a:cxn>
                <a:cxn ang="0">
                  <a:pos x="1025" y="217"/>
                </a:cxn>
                <a:cxn ang="0">
                  <a:pos x="1057" y="176"/>
                </a:cxn>
                <a:cxn ang="0">
                  <a:pos x="1097" y="144"/>
                </a:cxn>
                <a:cxn ang="0">
                  <a:pos x="1129" y="112"/>
                </a:cxn>
                <a:cxn ang="0">
                  <a:pos x="1161" y="80"/>
                </a:cxn>
                <a:cxn ang="0">
                  <a:pos x="1201" y="48"/>
                </a:cxn>
                <a:cxn ang="0">
                  <a:pos x="1233" y="24"/>
                </a:cxn>
                <a:cxn ang="0">
                  <a:pos x="1273" y="0"/>
                </a:cxn>
              </a:cxnLst>
              <a:rect l="0" t="0" r="r" b="b"/>
              <a:pathLst>
                <a:path w="1273" h="1619">
                  <a:moveTo>
                    <a:pt x="0" y="1619"/>
                  </a:moveTo>
                  <a:lnTo>
                    <a:pt x="16" y="1595"/>
                  </a:lnTo>
                  <a:lnTo>
                    <a:pt x="32" y="1579"/>
                  </a:lnTo>
                  <a:lnTo>
                    <a:pt x="56" y="1563"/>
                  </a:lnTo>
                  <a:lnTo>
                    <a:pt x="72" y="1539"/>
                  </a:lnTo>
                  <a:lnTo>
                    <a:pt x="88" y="1523"/>
                  </a:lnTo>
                  <a:lnTo>
                    <a:pt x="104" y="1507"/>
                  </a:lnTo>
                  <a:lnTo>
                    <a:pt x="120" y="1483"/>
                  </a:lnTo>
                  <a:lnTo>
                    <a:pt x="136" y="1467"/>
                  </a:lnTo>
                  <a:lnTo>
                    <a:pt x="160" y="1443"/>
                  </a:lnTo>
                  <a:lnTo>
                    <a:pt x="176" y="1419"/>
                  </a:lnTo>
                  <a:lnTo>
                    <a:pt x="192" y="1403"/>
                  </a:lnTo>
                  <a:lnTo>
                    <a:pt x="208" y="1379"/>
                  </a:lnTo>
                  <a:lnTo>
                    <a:pt x="224" y="1355"/>
                  </a:lnTo>
                  <a:lnTo>
                    <a:pt x="240" y="1331"/>
                  </a:lnTo>
                  <a:lnTo>
                    <a:pt x="264" y="1306"/>
                  </a:lnTo>
                  <a:lnTo>
                    <a:pt x="280" y="1290"/>
                  </a:lnTo>
                  <a:lnTo>
                    <a:pt x="296" y="1266"/>
                  </a:lnTo>
                  <a:lnTo>
                    <a:pt x="312" y="1242"/>
                  </a:lnTo>
                  <a:lnTo>
                    <a:pt x="328" y="1218"/>
                  </a:lnTo>
                  <a:lnTo>
                    <a:pt x="344" y="1194"/>
                  </a:lnTo>
                  <a:lnTo>
                    <a:pt x="368" y="1170"/>
                  </a:lnTo>
                  <a:lnTo>
                    <a:pt x="384" y="1138"/>
                  </a:lnTo>
                  <a:lnTo>
                    <a:pt x="400" y="1114"/>
                  </a:lnTo>
                  <a:lnTo>
                    <a:pt x="416" y="1090"/>
                  </a:lnTo>
                  <a:lnTo>
                    <a:pt x="432" y="1066"/>
                  </a:lnTo>
                  <a:lnTo>
                    <a:pt x="456" y="1042"/>
                  </a:lnTo>
                  <a:lnTo>
                    <a:pt x="472" y="1018"/>
                  </a:lnTo>
                  <a:lnTo>
                    <a:pt x="488" y="986"/>
                  </a:lnTo>
                  <a:lnTo>
                    <a:pt x="504" y="962"/>
                  </a:lnTo>
                  <a:lnTo>
                    <a:pt x="520" y="938"/>
                  </a:lnTo>
                  <a:lnTo>
                    <a:pt x="536" y="906"/>
                  </a:lnTo>
                  <a:lnTo>
                    <a:pt x="560" y="882"/>
                  </a:lnTo>
                  <a:lnTo>
                    <a:pt x="576" y="858"/>
                  </a:lnTo>
                  <a:lnTo>
                    <a:pt x="592" y="834"/>
                  </a:lnTo>
                  <a:lnTo>
                    <a:pt x="609" y="802"/>
                  </a:lnTo>
                  <a:lnTo>
                    <a:pt x="625" y="778"/>
                  </a:lnTo>
                  <a:lnTo>
                    <a:pt x="641" y="753"/>
                  </a:lnTo>
                  <a:lnTo>
                    <a:pt x="665" y="721"/>
                  </a:lnTo>
                  <a:lnTo>
                    <a:pt x="681" y="697"/>
                  </a:lnTo>
                  <a:lnTo>
                    <a:pt x="697" y="673"/>
                  </a:lnTo>
                  <a:lnTo>
                    <a:pt x="713" y="641"/>
                  </a:lnTo>
                  <a:lnTo>
                    <a:pt x="729" y="617"/>
                  </a:lnTo>
                  <a:lnTo>
                    <a:pt x="745" y="593"/>
                  </a:lnTo>
                  <a:lnTo>
                    <a:pt x="769" y="569"/>
                  </a:lnTo>
                  <a:lnTo>
                    <a:pt x="785" y="537"/>
                  </a:lnTo>
                  <a:lnTo>
                    <a:pt x="801" y="513"/>
                  </a:lnTo>
                  <a:lnTo>
                    <a:pt x="817" y="489"/>
                  </a:lnTo>
                  <a:lnTo>
                    <a:pt x="833" y="465"/>
                  </a:lnTo>
                  <a:lnTo>
                    <a:pt x="849" y="441"/>
                  </a:lnTo>
                  <a:lnTo>
                    <a:pt x="873" y="417"/>
                  </a:lnTo>
                  <a:lnTo>
                    <a:pt x="889" y="393"/>
                  </a:lnTo>
                  <a:lnTo>
                    <a:pt x="905" y="369"/>
                  </a:lnTo>
                  <a:lnTo>
                    <a:pt x="921" y="345"/>
                  </a:lnTo>
                  <a:lnTo>
                    <a:pt x="937" y="321"/>
                  </a:lnTo>
                  <a:lnTo>
                    <a:pt x="953" y="305"/>
                  </a:lnTo>
                  <a:lnTo>
                    <a:pt x="977" y="281"/>
                  </a:lnTo>
                  <a:lnTo>
                    <a:pt x="993" y="257"/>
                  </a:lnTo>
                  <a:lnTo>
                    <a:pt x="1009" y="241"/>
                  </a:lnTo>
                  <a:lnTo>
                    <a:pt x="1025" y="217"/>
                  </a:lnTo>
                  <a:lnTo>
                    <a:pt x="1041" y="201"/>
                  </a:lnTo>
                  <a:lnTo>
                    <a:pt x="1057" y="176"/>
                  </a:lnTo>
                  <a:lnTo>
                    <a:pt x="1081" y="160"/>
                  </a:lnTo>
                  <a:lnTo>
                    <a:pt x="1097" y="144"/>
                  </a:lnTo>
                  <a:lnTo>
                    <a:pt x="1113" y="128"/>
                  </a:lnTo>
                  <a:lnTo>
                    <a:pt x="1129" y="112"/>
                  </a:lnTo>
                  <a:lnTo>
                    <a:pt x="1145" y="96"/>
                  </a:lnTo>
                  <a:lnTo>
                    <a:pt x="1161" y="80"/>
                  </a:lnTo>
                  <a:lnTo>
                    <a:pt x="1185" y="64"/>
                  </a:lnTo>
                  <a:lnTo>
                    <a:pt x="1201" y="48"/>
                  </a:lnTo>
                  <a:lnTo>
                    <a:pt x="1217" y="40"/>
                  </a:lnTo>
                  <a:lnTo>
                    <a:pt x="1233" y="24"/>
                  </a:lnTo>
                  <a:lnTo>
                    <a:pt x="1249" y="16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0" name="Freeform 149"/>
            <p:cNvSpPr>
              <a:spLocks/>
            </p:cNvSpPr>
            <p:nvPr/>
          </p:nvSpPr>
          <p:spPr bwMode="auto">
            <a:xfrm>
              <a:off x="1939926" y="4909695"/>
              <a:ext cx="3497263" cy="611188"/>
            </a:xfrm>
            <a:custGeom>
              <a:avLst/>
              <a:gdLst/>
              <a:ahLst/>
              <a:cxnLst>
                <a:cxn ang="0">
                  <a:pos x="32" y="385"/>
                </a:cxn>
                <a:cxn ang="0">
                  <a:pos x="80" y="385"/>
                </a:cxn>
                <a:cxn ang="0">
                  <a:pos x="136" y="385"/>
                </a:cxn>
                <a:cxn ang="0">
                  <a:pos x="184" y="385"/>
                </a:cxn>
                <a:cxn ang="0">
                  <a:pos x="240" y="385"/>
                </a:cxn>
                <a:cxn ang="0">
                  <a:pos x="288" y="385"/>
                </a:cxn>
                <a:cxn ang="0">
                  <a:pos x="344" y="385"/>
                </a:cxn>
                <a:cxn ang="0">
                  <a:pos x="392" y="385"/>
                </a:cxn>
                <a:cxn ang="0">
                  <a:pos x="448" y="385"/>
                </a:cxn>
                <a:cxn ang="0">
                  <a:pos x="496" y="385"/>
                </a:cxn>
                <a:cxn ang="0">
                  <a:pos x="553" y="385"/>
                </a:cxn>
                <a:cxn ang="0">
                  <a:pos x="601" y="385"/>
                </a:cxn>
                <a:cxn ang="0">
                  <a:pos x="657" y="385"/>
                </a:cxn>
                <a:cxn ang="0">
                  <a:pos x="705" y="385"/>
                </a:cxn>
                <a:cxn ang="0">
                  <a:pos x="761" y="385"/>
                </a:cxn>
                <a:cxn ang="0">
                  <a:pos x="809" y="377"/>
                </a:cxn>
                <a:cxn ang="0">
                  <a:pos x="865" y="377"/>
                </a:cxn>
                <a:cxn ang="0">
                  <a:pos x="921" y="377"/>
                </a:cxn>
                <a:cxn ang="0">
                  <a:pos x="969" y="377"/>
                </a:cxn>
                <a:cxn ang="0">
                  <a:pos x="1025" y="377"/>
                </a:cxn>
                <a:cxn ang="0">
                  <a:pos x="1073" y="369"/>
                </a:cxn>
                <a:cxn ang="0">
                  <a:pos x="1129" y="369"/>
                </a:cxn>
                <a:cxn ang="0">
                  <a:pos x="1177" y="361"/>
                </a:cxn>
                <a:cxn ang="0">
                  <a:pos x="1233" y="361"/>
                </a:cxn>
                <a:cxn ang="0">
                  <a:pos x="1281" y="353"/>
                </a:cxn>
                <a:cxn ang="0">
                  <a:pos x="1338" y="353"/>
                </a:cxn>
                <a:cxn ang="0">
                  <a:pos x="1386" y="345"/>
                </a:cxn>
                <a:cxn ang="0">
                  <a:pos x="1442" y="337"/>
                </a:cxn>
                <a:cxn ang="0">
                  <a:pos x="1490" y="329"/>
                </a:cxn>
                <a:cxn ang="0">
                  <a:pos x="1546" y="313"/>
                </a:cxn>
                <a:cxn ang="0">
                  <a:pos x="1594" y="305"/>
                </a:cxn>
                <a:cxn ang="0">
                  <a:pos x="1650" y="289"/>
                </a:cxn>
                <a:cxn ang="0">
                  <a:pos x="1698" y="273"/>
                </a:cxn>
                <a:cxn ang="0">
                  <a:pos x="1754" y="257"/>
                </a:cxn>
                <a:cxn ang="0">
                  <a:pos x="1802" y="241"/>
                </a:cxn>
                <a:cxn ang="0">
                  <a:pos x="1858" y="217"/>
                </a:cxn>
                <a:cxn ang="0">
                  <a:pos x="1906" y="193"/>
                </a:cxn>
                <a:cxn ang="0">
                  <a:pos x="1962" y="161"/>
                </a:cxn>
                <a:cxn ang="0">
                  <a:pos x="2010" y="137"/>
                </a:cxn>
                <a:cxn ang="0">
                  <a:pos x="2067" y="104"/>
                </a:cxn>
                <a:cxn ang="0">
                  <a:pos x="2115" y="64"/>
                </a:cxn>
                <a:cxn ang="0">
                  <a:pos x="2171" y="24"/>
                </a:cxn>
              </a:cxnLst>
              <a:rect l="0" t="0" r="r" b="b"/>
              <a:pathLst>
                <a:path w="2203" h="385">
                  <a:moveTo>
                    <a:pt x="0" y="385"/>
                  </a:moveTo>
                  <a:lnTo>
                    <a:pt x="16" y="385"/>
                  </a:lnTo>
                  <a:lnTo>
                    <a:pt x="32" y="385"/>
                  </a:lnTo>
                  <a:lnTo>
                    <a:pt x="48" y="385"/>
                  </a:lnTo>
                  <a:lnTo>
                    <a:pt x="64" y="385"/>
                  </a:lnTo>
                  <a:lnTo>
                    <a:pt x="80" y="385"/>
                  </a:lnTo>
                  <a:lnTo>
                    <a:pt x="104" y="385"/>
                  </a:lnTo>
                  <a:lnTo>
                    <a:pt x="120" y="385"/>
                  </a:lnTo>
                  <a:lnTo>
                    <a:pt x="136" y="385"/>
                  </a:lnTo>
                  <a:lnTo>
                    <a:pt x="152" y="385"/>
                  </a:lnTo>
                  <a:lnTo>
                    <a:pt x="168" y="385"/>
                  </a:lnTo>
                  <a:lnTo>
                    <a:pt x="184" y="385"/>
                  </a:lnTo>
                  <a:lnTo>
                    <a:pt x="208" y="385"/>
                  </a:lnTo>
                  <a:lnTo>
                    <a:pt x="224" y="385"/>
                  </a:lnTo>
                  <a:lnTo>
                    <a:pt x="240" y="385"/>
                  </a:lnTo>
                  <a:lnTo>
                    <a:pt x="256" y="385"/>
                  </a:lnTo>
                  <a:lnTo>
                    <a:pt x="272" y="385"/>
                  </a:lnTo>
                  <a:lnTo>
                    <a:pt x="288" y="385"/>
                  </a:lnTo>
                  <a:lnTo>
                    <a:pt x="312" y="385"/>
                  </a:lnTo>
                  <a:lnTo>
                    <a:pt x="328" y="385"/>
                  </a:lnTo>
                  <a:lnTo>
                    <a:pt x="344" y="385"/>
                  </a:lnTo>
                  <a:lnTo>
                    <a:pt x="360" y="385"/>
                  </a:lnTo>
                  <a:lnTo>
                    <a:pt x="376" y="385"/>
                  </a:lnTo>
                  <a:lnTo>
                    <a:pt x="392" y="385"/>
                  </a:lnTo>
                  <a:lnTo>
                    <a:pt x="416" y="385"/>
                  </a:lnTo>
                  <a:lnTo>
                    <a:pt x="432" y="385"/>
                  </a:lnTo>
                  <a:lnTo>
                    <a:pt x="448" y="385"/>
                  </a:lnTo>
                  <a:lnTo>
                    <a:pt x="464" y="385"/>
                  </a:lnTo>
                  <a:lnTo>
                    <a:pt x="480" y="385"/>
                  </a:lnTo>
                  <a:lnTo>
                    <a:pt x="496" y="385"/>
                  </a:lnTo>
                  <a:lnTo>
                    <a:pt x="520" y="385"/>
                  </a:lnTo>
                  <a:lnTo>
                    <a:pt x="536" y="385"/>
                  </a:lnTo>
                  <a:lnTo>
                    <a:pt x="553" y="385"/>
                  </a:lnTo>
                  <a:lnTo>
                    <a:pt x="569" y="385"/>
                  </a:lnTo>
                  <a:lnTo>
                    <a:pt x="585" y="385"/>
                  </a:lnTo>
                  <a:lnTo>
                    <a:pt x="601" y="385"/>
                  </a:lnTo>
                  <a:lnTo>
                    <a:pt x="625" y="385"/>
                  </a:lnTo>
                  <a:lnTo>
                    <a:pt x="641" y="385"/>
                  </a:lnTo>
                  <a:lnTo>
                    <a:pt x="657" y="385"/>
                  </a:lnTo>
                  <a:lnTo>
                    <a:pt x="673" y="385"/>
                  </a:lnTo>
                  <a:lnTo>
                    <a:pt x="689" y="385"/>
                  </a:lnTo>
                  <a:lnTo>
                    <a:pt x="705" y="385"/>
                  </a:lnTo>
                  <a:lnTo>
                    <a:pt x="729" y="385"/>
                  </a:lnTo>
                  <a:lnTo>
                    <a:pt x="745" y="385"/>
                  </a:lnTo>
                  <a:lnTo>
                    <a:pt x="761" y="385"/>
                  </a:lnTo>
                  <a:lnTo>
                    <a:pt x="777" y="385"/>
                  </a:lnTo>
                  <a:lnTo>
                    <a:pt x="793" y="377"/>
                  </a:lnTo>
                  <a:lnTo>
                    <a:pt x="809" y="377"/>
                  </a:lnTo>
                  <a:lnTo>
                    <a:pt x="833" y="377"/>
                  </a:lnTo>
                  <a:lnTo>
                    <a:pt x="849" y="377"/>
                  </a:lnTo>
                  <a:lnTo>
                    <a:pt x="865" y="377"/>
                  </a:lnTo>
                  <a:lnTo>
                    <a:pt x="881" y="377"/>
                  </a:lnTo>
                  <a:lnTo>
                    <a:pt x="897" y="377"/>
                  </a:lnTo>
                  <a:lnTo>
                    <a:pt x="921" y="377"/>
                  </a:lnTo>
                  <a:lnTo>
                    <a:pt x="937" y="377"/>
                  </a:lnTo>
                  <a:lnTo>
                    <a:pt x="953" y="377"/>
                  </a:lnTo>
                  <a:lnTo>
                    <a:pt x="969" y="377"/>
                  </a:lnTo>
                  <a:lnTo>
                    <a:pt x="985" y="377"/>
                  </a:lnTo>
                  <a:lnTo>
                    <a:pt x="1001" y="377"/>
                  </a:lnTo>
                  <a:lnTo>
                    <a:pt x="1025" y="377"/>
                  </a:lnTo>
                  <a:lnTo>
                    <a:pt x="1041" y="377"/>
                  </a:lnTo>
                  <a:lnTo>
                    <a:pt x="1057" y="369"/>
                  </a:lnTo>
                  <a:lnTo>
                    <a:pt x="1073" y="369"/>
                  </a:lnTo>
                  <a:lnTo>
                    <a:pt x="1089" y="369"/>
                  </a:lnTo>
                  <a:lnTo>
                    <a:pt x="1105" y="369"/>
                  </a:lnTo>
                  <a:lnTo>
                    <a:pt x="1129" y="369"/>
                  </a:lnTo>
                  <a:lnTo>
                    <a:pt x="1145" y="369"/>
                  </a:lnTo>
                  <a:lnTo>
                    <a:pt x="1161" y="369"/>
                  </a:lnTo>
                  <a:lnTo>
                    <a:pt x="1177" y="361"/>
                  </a:lnTo>
                  <a:lnTo>
                    <a:pt x="1193" y="361"/>
                  </a:lnTo>
                  <a:lnTo>
                    <a:pt x="1209" y="361"/>
                  </a:lnTo>
                  <a:lnTo>
                    <a:pt x="1233" y="361"/>
                  </a:lnTo>
                  <a:lnTo>
                    <a:pt x="1249" y="361"/>
                  </a:lnTo>
                  <a:lnTo>
                    <a:pt x="1265" y="361"/>
                  </a:lnTo>
                  <a:lnTo>
                    <a:pt x="1281" y="353"/>
                  </a:lnTo>
                  <a:lnTo>
                    <a:pt x="1298" y="353"/>
                  </a:lnTo>
                  <a:lnTo>
                    <a:pt x="1314" y="353"/>
                  </a:lnTo>
                  <a:lnTo>
                    <a:pt x="1338" y="353"/>
                  </a:lnTo>
                  <a:lnTo>
                    <a:pt x="1354" y="345"/>
                  </a:lnTo>
                  <a:lnTo>
                    <a:pt x="1370" y="345"/>
                  </a:lnTo>
                  <a:lnTo>
                    <a:pt x="1386" y="345"/>
                  </a:lnTo>
                  <a:lnTo>
                    <a:pt x="1402" y="337"/>
                  </a:lnTo>
                  <a:lnTo>
                    <a:pt x="1418" y="337"/>
                  </a:lnTo>
                  <a:lnTo>
                    <a:pt x="1442" y="337"/>
                  </a:lnTo>
                  <a:lnTo>
                    <a:pt x="1458" y="329"/>
                  </a:lnTo>
                  <a:lnTo>
                    <a:pt x="1474" y="329"/>
                  </a:lnTo>
                  <a:lnTo>
                    <a:pt x="1490" y="329"/>
                  </a:lnTo>
                  <a:lnTo>
                    <a:pt x="1506" y="321"/>
                  </a:lnTo>
                  <a:lnTo>
                    <a:pt x="1522" y="321"/>
                  </a:lnTo>
                  <a:lnTo>
                    <a:pt x="1546" y="313"/>
                  </a:lnTo>
                  <a:lnTo>
                    <a:pt x="1562" y="313"/>
                  </a:lnTo>
                  <a:lnTo>
                    <a:pt x="1578" y="305"/>
                  </a:lnTo>
                  <a:lnTo>
                    <a:pt x="1594" y="305"/>
                  </a:lnTo>
                  <a:lnTo>
                    <a:pt x="1610" y="297"/>
                  </a:lnTo>
                  <a:lnTo>
                    <a:pt x="1626" y="297"/>
                  </a:lnTo>
                  <a:lnTo>
                    <a:pt x="1650" y="289"/>
                  </a:lnTo>
                  <a:lnTo>
                    <a:pt x="1666" y="289"/>
                  </a:lnTo>
                  <a:lnTo>
                    <a:pt x="1682" y="281"/>
                  </a:lnTo>
                  <a:lnTo>
                    <a:pt x="1698" y="273"/>
                  </a:lnTo>
                  <a:lnTo>
                    <a:pt x="1714" y="273"/>
                  </a:lnTo>
                  <a:lnTo>
                    <a:pt x="1738" y="265"/>
                  </a:lnTo>
                  <a:lnTo>
                    <a:pt x="1754" y="257"/>
                  </a:lnTo>
                  <a:lnTo>
                    <a:pt x="1770" y="249"/>
                  </a:lnTo>
                  <a:lnTo>
                    <a:pt x="1786" y="241"/>
                  </a:lnTo>
                  <a:lnTo>
                    <a:pt x="1802" y="241"/>
                  </a:lnTo>
                  <a:lnTo>
                    <a:pt x="1818" y="233"/>
                  </a:lnTo>
                  <a:lnTo>
                    <a:pt x="1842" y="225"/>
                  </a:lnTo>
                  <a:lnTo>
                    <a:pt x="1858" y="217"/>
                  </a:lnTo>
                  <a:lnTo>
                    <a:pt x="1874" y="209"/>
                  </a:lnTo>
                  <a:lnTo>
                    <a:pt x="1890" y="201"/>
                  </a:lnTo>
                  <a:lnTo>
                    <a:pt x="1906" y="193"/>
                  </a:lnTo>
                  <a:lnTo>
                    <a:pt x="1922" y="185"/>
                  </a:lnTo>
                  <a:lnTo>
                    <a:pt x="1946" y="177"/>
                  </a:lnTo>
                  <a:lnTo>
                    <a:pt x="1962" y="161"/>
                  </a:lnTo>
                  <a:lnTo>
                    <a:pt x="1978" y="153"/>
                  </a:lnTo>
                  <a:lnTo>
                    <a:pt x="1994" y="145"/>
                  </a:lnTo>
                  <a:lnTo>
                    <a:pt x="2010" y="137"/>
                  </a:lnTo>
                  <a:lnTo>
                    <a:pt x="2026" y="120"/>
                  </a:lnTo>
                  <a:lnTo>
                    <a:pt x="2051" y="112"/>
                  </a:lnTo>
                  <a:lnTo>
                    <a:pt x="2067" y="104"/>
                  </a:lnTo>
                  <a:lnTo>
                    <a:pt x="2083" y="88"/>
                  </a:lnTo>
                  <a:lnTo>
                    <a:pt x="2099" y="80"/>
                  </a:lnTo>
                  <a:lnTo>
                    <a:pt x="2115" y="64"/>
                  </a:lnTo>
                  <a:lnTo>
                    <a:pt x="2131" y="48"/>
                  </a:lnTo>
                  <a:lnTo>
                    <a:pt x="2155" y="40"/>
                  </a:lnTo>
                  <a:lnTo>
                    <a:pt x="2171" y="24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1" name="Freeform 150"/>
            <p:cNvSpPr>
              <a:spLocks/>
            </p:cNvSpPr>
            <p:nvPr/>
          </p:nvSpPr>
          <p:spPr bwMode="auto">
            <a:xfrm>
              <a:off x="5437188" y="2314133"/>
              <a:ext cx="2020888" cy="2595563"/>
            </a:xfrm>
            <a:custGeom>
              <a:avLst/>
              <a:gdLst/>
              <a:ahLst/>
              <a:cxnLst>
                <a:cxn ang="0">
                  <a:pos x="16" y="1619"/>
                </a:cxn>
                <a:cxn ang="0">
                  <a:pos x="56" y="1587"/>
                </a:cxn>
                <a:cxn ang="0">
                  <a:pos x="88" y="1555"/>
                </a:cxn>
                <a:cxn ang="0">
                  <a:pos x="120" y="1523"/>
                </a:cxn>
                <a:cxn ang="0">
                  <a:pos x="160" y="1483"/>
                </a:cxn>
                <a:cxn ang="0">
                  <a:pos x="192" y="1451"/>
                </a:cxn>
                <a:cxn ang="0">
                  <a:pos x="224" y="1411"/>
                </a:cxn>
                <a:cxn ang="0">
                  <a:pos x="264" y="1371"/>
                </a:cxn>
                <a:cxn ang="0">
                  <a:pos x="296" y="1331"/>
                </a:cxn>
                <a:cxn ang="0">
                  <a:pos x="328" y="1291"/>
                </a:cxn>
                <a:cxn ang="0">
                  <a:pos x="368" y="1243"/>
                </a:cxn>
                <a:cxn ang="0">
                  <a:pos x="400" y="1194"/>
                </a:cxn>
                <a:cxn ang="0">
                  <a:pos x="432" y="1154"/>
                </a:cxn>
                <a:cxn ang="0">
                  <a:pos x="472" y="1106"/>
                </a:cxn>
                <a:cxn ang="0">
                  <a:pos x="504" y="1058"/>
                </a:cxn>
                <a:cxn ang="0">
                  <a:pos x="536" y="1002"/>
                </a:cxn>
                <a:cxn ang="0">
                  <a:pos x="576" y="954"/>
                </a:cxn>
                <a:cxn ang="0">
                  <a:pos x="609" y="906"/>
                </a:cxn>
                <a:cxn ang="0">
                  <a:pos x="641" y="850"/>
                </a:cxn>
                <a:cxn ang="0">
                  <a:pos x="681" y="794"/>
                </a:cxn>
                <a:cxn ang="0">
                  <a:pos x="713" y="746"/>
                </a:cxn>
                <a:cxn ang="0">
                  <a:pos x="745" y="690"/>
                </a:cxn>
                <a:cxn ang="0">
                  <a:pos x="785" y="641"/>
                </a:cxn>
                <a:cxn ang="0">
                  <a:pos x="817" y="585"/>
                </a:cxn>
                <a:cxn ang="0">
                  <a:pos x="849" y="529"/>
                </a:cxn>
                <a:cxn ang="0">
                  <a:pos x="889" y="481"/>
                </a:cxn>
                <a:cxn ang="0">
                  <a:pos x="921" y="425"/>
                </a:cxn>
                <a:cxn ang="0">
                  <a:pos x="953" y="377"/>
                </a:cxn>
                <a:cxn ang="0">
                  <a:pos x="993" y="329"/>
                </a:cxn>
                <a:cxn ang="0">
                  <a:pos x="1025" y="281"/>
                </a:cxn>
                <a:cxn ang="0">
                  <a:pos x="1057" y="233"/>
                </a:cxn>
                <a:cxn ang="0">
                  <a:pos x="1097" y="193"/>
                </a:cxn>
                <a:cxn ang="0">
                  <a:pos x="1129" y="145"/>
                </a:cxn>
                <a:cxn ang="0">
                  <a:pos x="1161" y="105"/>
                </a:cxn>
                <a:cxn ang="0">
                  <a:pos x="1201" y="64"/>
                </a:cxn>
                <a:cxn ang="0">
                  <a:pos x="1233" y="32"/>
                </a:cxn>
                <a:cxn ang="0">
                  <a:pos x="1273" y="0"/>
                </a:cxn>
              </a:cxnLst>
              <a:rect l="0" t="0" r="r" b="b"/>
              <a:pathLst>
                <a:path w="1273" h="1635">
                  <a:moveTo>
                    <a:pt x="0" y="1635"/>
                  </a:moveTo>
                  <a:lnTo>
                    <a:pt x="16" y="1619"/>
                  </a:lnTo>
                  <a:lnTo>
                    <a:pt x="32" y="1603"/>
                  </a:lnTo>
                  <a:lnTo>
                    <a:pt x="56" y="1587"/>
                  </a:lnTo>
                  <a:lnTo>
                    <a:pt x="72" y="1571"/>
                  </a:lnTo>
                  <a:lnTo>
                    <a:pt x="88" y="1555"/>
                  </a:lnTo>
                  <a:lnTo>
                    <a:pt x="104" y="1539"/>
                  </a:lnTo>
                  <a:lnTo>
                    <a:pt x="120" y="1523"/>
                  </a:lnTo>
                  <a:lnTo>
                    <a:pt x="136" y="1507"/>
                  </a:lnTo>
                  <a:lnTo>
                    <a:pt x="160" y="1483"/>
                  </a:lnTo>
                  <a:lnTo>
                    <a:pt x="176" y="1467"/>
                  </a:lnTo>
                  <a:lnTo>
                    <a:pt x="192" y="1451"/>
                  </a:lnTo>
                  <a:lnTo>
                    <a:pt x="208" y="1427"/>
                  </a:lnTo>
                  <a:lnTo>
                    <a:pt x="224" y="1411"/>
                  </a:lnTo>
                  <a:lnTo>
                    <a:pt x="240" y="1395"/>
                  </a:lnTo>
                  <a:lnTo>
                    <a:pt x="264" y="1371"/>
                  </a:lnTo>
                  <a:lnTo>
                    <a:pt x="280" y="1355"/>
                  </a:lnTo>
                  <a:lnTo>
                    <a:pt x="296" y="1331"/>
                  </a:lnTo>
                  <a:lnTo>
                    <a:pt x="312" y="1307"/>
                  </a:lnTo>
                  <a:lnTo>
                    <a:pt x="328" y="1291"/>
                  </a:lnTo>
                  <a:lnTo>
                    <a:pt x="344" y="1267"/>
                  </a:lnTo>
                  <a:lnTo>
                    <a:pt x="368" y="1243"/>
                  </a:lnTo>
                  <a:lnTo>
                    <a:pt x="384" y="1219"/>
                  </a:lnTo>
                  <a:lnTo>
                    <a:pt x="400" y="1194"/>
                  </a:lnTo>
                  <a:lnTo>
                    <a:pt x="416" y="1178"/>
                  </a:lnTo>
                  <a:lnTo>
                    <a:pt x="432" y="1154"/>
                  </a:lnTo>
                  <a:lnTo>
                    <a:pt x="456" y="1130"/>
                  </a:lnTo>
                  <a:lnTo>
                    <a:pt x="472" y="1106"/>
                  </a:lnTo>
                  <a:lnTo>
                    <a:pt x="488" y="1082"/>
                  </a:lnTo>
                  <a:lnTo>
                    <a:pt x="504" y="1058"/>
                  </a:lnTo>
                  <a:lnTo>
                    <a:pt x="520" y="1026"/>
                  </a:lnTo>
                  <a:lnTo>
                    <a:pt x="536" y="1002"/>
                  </a:lnTo>
                  <a:lnTo>
                    <a:pt x="560" y="978"/>
                  </a:lnTo>
                  <a:lnTo>
                    <a:pt x="576" y="954"/>
                  </a:lnTo>
                  <a:lnTo>
                    <a:pt x="592" y="930"/>
                  </a:lnTo>
                  <a:lnTo>
                    <a:pt x="609" y="906"/>
                  </a:lnTo>
                  <a:lnTo>
                    <a:pt x="625" y="874"/>
                  </a:lnTo>
                  <a:lnTo>
                    <a:pt x="641" y="850"/>
                  </a:lnTo>
                  <a:lnTo>
                    <a:pt x="665" y="826"/>
                  </a:lnTo>
                  <a:lnTo>
                    <a:pt x="681" y="794"/>
                  </a:lnTo>
                  <a:lnTo>
                    <a:pt x="697" y="770"/>
                  </a:lnTo>
                  <a:lnTo>
                    <a:pt x="713" y="746"/>
                  </a:lnTo>
                  <a:lnTo>
                    <a:pt x="729" y="722"/>
                  </a:lnTo>
                  <a:lnTo>
                    <a:pt x="745" y="690"/>
                  </a:lnTo>
                  <a:lnTo>
                    <a:pt x="769" y="666"/>
                  </a:lnTo>
                  <a:lnTo>
                    <a:pt x="785" y="641"/>
                  </a:lnTo>
                  <a:lnTo>
                    <a:pt x="801" y="609"/>
                  </a:lnTo>
                  <a:lnTo>
                    <a:pt x="817" y="585"/>
                  </a:lnTo>
                  <a:lnTo>
                    <a:pt x="833" y="561"/>
                  </a:lnTo>
                  <a:lnTo>
                    <a:pt x="849" y="529"/>
                  </a:lnTo>
                  <a:lnTo>
                    <a:pt x="873" y="505"/>
                  </a:lnTo>
                  <a:lnTo>
                    <a:pt x="889" y="481"/>
                  </a:lnTo>
                  <a:lnTo>
                    <a:pt x="905" y="457"/>
                  </a:lnTo>
                  <a:lnTo>
                    <a:pt x="921" y="425"/>
                  </a:lnTo>
                  <a:lnTo>
                    <a:pt x="937" y="401"/>
                  </a:lnTo>
                  <a:lnTo>
                    <a:pt x="953" y="377"/>
                  </a:lnTo>
                  <a:lnTo>
                    <a:pt x="977" y="353"/>
                  </a:lnTo>
                  <a:lnTo>
                    <a:pt x="993" y="329"/>
                  </a:lnTo>
                  <a:lnTo>
                    <a:pt x="1009" y="305"/>
                  </a:lnTo>
                  <a:lnTo>
                    <a:pt x="1025" y="281"/>
                  </a:lnTo>
                  <a:lnTo>
                    <a:pt x="1041" y="257"/>
                  </a:lnTo>
                  <a:lnTo>
                    <a:pt x="1057" y="233"/>
                  </a:lnTo>
                  <a:lnTo>
                    <a:pt x="1081" y="209"/>
                  </a:lnTo>
                  <a:lnTo>
                    <a:pt x="1097" y="193"/>
                  </a:lnTo>
                  <a:lnTo>
                    <a:pt x="1113" y="169"/>
                  </a:lnTo>
                  <a:lnTo>
                    <a:pt x="1129" y="145"/>
                  </a:lnTo>
                  <a:lnTo>
                    <a:pt x="1145" y="129"/>
                  </a:lnTo>
                  <a:lnTo>
                    <a:pt x="1161" y="105"/>
                  </a:lnTo>
                  <a:lnTo>
                    <a:pt x="1185" y="89"/>
                  </a:lnTo>
                  <a:lnTo>
                    <a:pt x="1201" y="64"/>
                  </a:lnTo>
                  <a:lnTo>
                    <a:pt x="1217" y="48"/>
                  </a:lnTo>
                  <a:lnTo>
                    <a:pt x="1233" y="32"/>
                  </a:lnTo>
                  <a:lnTo>
                    <a:pt x="1249" y="16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2" name="Freeform 151"/>
            <p:cNvSpPr>
              <a:spLocks/>
            </p:cNvSpPr>
            <p:nvPr/>
          </p:nvSpPr>
          <p:spPr bwMode="auto">
            <a:xfrm>
              <a:off x="1939926" y="5074795"/>
              <a:ext cx="3497263" cy="446088"/>
            </a:xfrm>
            <a:custGeom>
              <a:avLst/>
              <a:gdLst/>
              <a:ahLst/>
              <a:cxnLst>
                <a:cxn ang="0">
                  <a:pos x="32" y="281"/>
                </a:cxn>
                <a:cxn ang="0">
                  <a:pos x="80" y="281"/>
                </a:cxn>
                <a:cxn ang="0">
                  <a:pos x="136" y="281"/>
                </a:cxn>
                <a:cxn ang="0">
                  <a:pos x="184" y="281"/>
                </a:cxn>
                <a:cxn ang="0">
                  <a:pos x="240" y="281"/>
                </a:cxn>
                <a:cxn ang="0">
                  <a:pos x="288" y="281"/>
                </a:cxn>
                <a:cxn ang="0">
                  <a:pos x="344" y="281"/>
                </a:cxn>
                <a:cxn ang="0">
                  <a:pos x="392" y="281"/>
                </a:cxn>
                <a:cxn ang="0">
                  <a:pos x="448" y="281"/>
                </a:cxn>
                <a:cxn ang="0">
                  <a:pos x="496" y="281"/>
                </a:cxn>
                <a:cxn ang="0">
                  <a:pos x="553" y="281"/>
                </a:cxn>
                <a:cxn ang="0">
                  <a:pos x="601" y="281"/>
                </a:cxn>
                <a:cxn ang="0">
                  <a:pos x="657" y="281"/>
                </a:cxn>
                <a:cxn ang="0">
                  <a:pos x="705" y="281"/>
                </a:cxn>
                <a:cxn ang="0">
                  <a:pos x="761" y="281"/>
                </a:cxn>
                <a:cxn ang="0">
                  <a:pos x="809" y="281"/>
                </a:cxn>
                <a:cxn ang="0">
                  <a:pos x="865" y="281"/>
                </a:cxn>
                <a:cxn ang="0">
                  <a:pos x="921" y="281"/>
                </a:cxn>
                <a:cxn ang="0">
                  <a:pos x="969" y="273"/>
                </a:cxn>
                <a:cxn ang="0">
                  <a:pos x="1025" y="273"/>
                </a:cxn>
                <a:cxn ang="0">
                  <a:pos x="1073" y="273"/>
                </a:cxn>
                <a:cxn ang="0">
                  <a:pos x="1129" y="273"/>
                </a:cxn>
                <a:cxn ang="0">
                  <a:pos x="1177" y="273"/>
                </a:cxn>
                <a:cxn ang="0">
                  <a:pos x="1233" y="265"/>
                </a:cxn>
                <a:cxn ang="0">
                  <a:pos x="1281" y="265"/>
                </a:cxn>
                <a:cxn ang="0">
                  <a:pos x="1338" y="257"/>
                </a:cxn>
                <a:cxn ang="0">
                  <a:pos x="1386" y="257"/>
                </a:cxn>
                <a:cxn ang="0">
                  <a:pos x="1442" y="249"/>
                </a:cxn>
                <a:cxn ang="0">
                  <a:pos x="1490" y="241"/>
                </a:cxn>
                <a:cxn ang="0">
                  <a:pos x="1546" y="233"/>
                </a:cxn>
                <a:cxn ang="0">
                  <a:pos x="1594" y="225"/>
                </a:cxn>
                <a:cxn ang="0">
                  <a:pos x="1650" y="217"/>
                </a:cxn>
                <a:cxn ang="0">
                  <a:pos x="1698" y="209"/>
                </a:cxn>
                <a:cxn ang="0">
                  <a:pos x="1754" y="193"/>
                </a:cxn>
                <a:cxn ang="0">
                  <a:pos x="1802" y="185"/>
                </a:cxn>
                <a:cxn ang="0">
                  <a:pos x="1858" y="169"/>
                </a:cxn>
                <a:cxn ang="0">
                  <a:pos x="1906" y="145"/>
                </a:cxn>
                <a:cxn ang="0">
                  <a:pos x="1962" y="129"/>
                </a:cxn>
                <a:cxn ang="0">
                  <a:pos x="2010" y="105"/>
                </a:cxn>
                <a:cxn ang="0">
                  <a:pos x="2067" y="81"/>
                </a:cxn>
                <a:cxn ang="0">
                  <a:pos x="2115" y="49"/>
                </a:cxn>
                <a:cxn ang="0">
                  <a:pos x="2171" y="16"/>
                </a:cxn>
              </a:cxnLst>
              <a:rect l="0" t="0" r="r" b="b"/>
              <a:pathLst>
                <a:path w="2203" h="281">
                  <a:moveTo>
                    <a:pt x="0" y="281"/>
                  </a:moveTo>
                  <a:lnTo>
                    <a:pt x="16" y="281"/>
                  </a:lnTo>
                  <a:lnTo>
                    <a:pt x="32" y="281"/>
                  </a:lnTo>
                  <a:lnTo>
                    <a:pt x="48" y="281"/>
                  </a:lnTo>
                  <a:lnTo>
                    <a:pt x="64" y="281"/>
                  </a:lnTo>
                  <a:lnTo>
                    <a:pt x="80" y="281"/>
                  </a:lnTo>
                  <a:lnTo>
                    <a:pt x="104" y="281"/>
                  </a:lnTo>
                  <a:lnTo>
                    <a:pt x="120" y="281"/>
                  </a:lnTo>
                  <a:lnTo>
                    <a:pt x="136" y="281"/>
                  </a:lnTo>
                  <a:lnTo>
                    <a:pt x="152" y="281"/>
                  </a:lnTo>
                  <a:lnTo>
                    <a:pt x="168" y="281"/>
                  </a:lnTo>
                  <a:lnTo>
                    <a:pt x="184" y="281"/>
                  </a:lnTo>
                  <a:lnTo>
                    <a:pt x="208" y="281"/>
                  </a:lnTo>
                  <a:lnTo>
                    <a:pt x="224" y="281"/>
                  </a:lnTo>
                  <a:lnTo>
                    <a:pt x="240" y="281"/>
                  </a:lnTo>
                  <a:lnTo>
                    <a:pt x="256" y="281"/>
                  </a:lnTo>
                  <a:lnTo>
                    <a:pt x="272" y="281"/>
                  </a:lnTo>
                  <a:lnTo>
                    <a:pt x="288" y="281"/>
                  </a:lnTo>
                  <a:lnTo>
                    <a:pt x="312" y="281"/>
                  </a:lnTo>
                  <a:lnTo>
                    <a:pt x="328" y="281"/>
                  </a:lnTo>
                  <a:lnTo>
                    <a:pt x="344" y="281"/>
                  </a:lnTo>
                  <a:lnTo>
                    <a:pt x="360" y="281"/>
                  </a:lnTo>
                  <a:lnTo>
                    <a:pt x="376" y="281"/>
                  </a:lnTo>
                  <a:lnTo>
                    <a:pt x="392" y="281"/>
                  </a:lnTo>
                  <a:lnTo>
                    <a:pt x="416" y="281"/>
                  </a:lnTo>
                  <a:lnTo>
                    <a:pt x="432" y="281"/>
                  </a:lnTo>
                  <a:lnTo>
                    <a:pt x="448" y="281"/>
                  </a:lnTo>
                  <a:lnTo>
                    <a:pt x="464" y="281"/>
                  </a:lnTo>
                  <a:lnTo>
                    <a:pt x="480" y="281"/>
                  </a:lnTo>
                  <a:lnTo>
                    <a:pt x="496" y="281"/>
                  </a:lnTo>
                  <a:lnTo>
                    <a:pt x="520" y="281"/>
                  </a:lnTo>
                  <a:lnTo>
                    <a:pt x="536" y="281"/>
                  </a:lnTo>
                  <a:lnTo>
                    <a:pt x="553" y="281"/>
                  </a:lnTo>
                  <a:lnTo>
                    <a:pt x="569" y="281"/>
                  </a:lnTo>
                  <a:lnTo>
                    <a:pt x="585" y="281"/>
                  </a:lnTo>
                  <a:lnTo>
                    <a:pt x="601" y="281"/>
                  </a:lnTo>
                  <a:lnTo>
                    <a:pt x="625" y="281"/>
                  </a:lnTo>
                  <a:lnTo>
                    <a:pt x="641" y="281"/>
                  </a:lnTo>
                  <a:lnTo>
                    <a:pt x="657" y="281"/>
                  </a:lnTo>
                  <a:lnTo>
                    <a:pt x="673" y="281"/>
                  </a:lnTo>
                  <a:lnTo>
                    <a:pt x="689" y="281"/>
                  </a:lnTo>
                  <a:lnTo>
                    <a:pt x="705" y="281"/>
                  </a:lnTo>
                  <a:lnTo>
                    <a:pt x="729" y="281"/>
                  </a:lnTo>
                  <a:lnTo>
                    <a:pt x="745" y="281"/>
                  </a:lnTo>
                  <a:lnTo>
                    <a:pt x="761" y="281"/>
                  </a:lnTo>
                  <a:lnTo>
                    <a:pt x="777" y="281"/>
                  </a:lnTo>
                  <a:lnTo>
                    <a:pt x="793" y="281"/>
                  </a:lnTo>
                  <a:lnTo>
                    <a:pt x="809" y="281"/>
                  </a:lnTo>
                  <a:lnTo>
                    <a:pt x="833" y="281"/>
                  </a:lnTo>
                  <a:lnTo>
                    <a:pt x="849" y="281"/>
                  </a:lnTo>
                  <a:lnTo>
                    <a:pt x="865" y="281"/>
                  </a:lnTo>
                  <a:lnTo>
                    <a:pt x="881" y="281"/>
                  </a:lnTo>
                  <a:lnTo>
                    <a:pt x="897" y="281"/>
                  </a:lnTo>
                  <a:lnTo>
                    <a:pt x="921" y="281"/>
                  </a:lnTo>
                  <a:lnTo>
                    <a:pt x="937" y="273"/>
                  </a:lnTo>
                  <a:lnTo>
                    <a:pt x="953" y="273"/>
                  </a:lnTo>
                  <a:lnTo>
                    <a:pt x="969" y="273"/>
                  </a:lnTo>
                  <a:lnTo>
                    <a:pt x="985" y="273"/>
                  </a:lnTo>
                  <a:lnTo>
                    <a:pt x="1001" y="273"/>
                  </a:lnTo>
                  <a:lnTo>
                    <a:pt x="1025" y="273"/>
                  </a:lnTo>
                  <a:lnTo>
                    <a:pt x="1041" y="273"/>
                  </a:lnTo>
                  <a:lnTo>
                    <a:pt x="1057" y="273"/>
                  </a:lnTo>
                  <a:lnTo>
                    <a:pt x="1073" y="273"/>
                  </a:lnTo>
                  <a:lnTo>
                    <a:pt x="1089" y="273"/>
                  </a:lnTo>
                  <a:lnTo>
                    <a:pt x="1105" y="273"/>
                  </a:lnTo>
                  <a:lnTo>
                    <a:pt x="1129" y="273"/>
                  </a:lnTo>
                  <a:lnTo>
                    <a:pt x="1145" y="273"/>
                  </a:lnTo>
                  <a:lnTo>
                    <a:pt x="1161" y="273"/>
                  </a:lnTo>
                  <a:lnTo>
                    <a:pt x="1177" y="273"/>
                  </a:lnTo>
                  <a:lnTo>
                    <a:pt x="1193" y="265"/>
                  </a:lnTo>
                  <a:lnTo>
                    <a:pt x="1209" y="265"/>
                  </a:lnTo>
                  <a:lnTo>
                    <a:pt x="1233" y="265"/>
                  </a:lnTo>
                  <a:lnTo>
                    <a:pt x="1249" y="265"/>
                  </a:lnTo>
                  <a:lnTo>
                    <a:pt x="1265" y="265"/>
                  </a:lnTo>
                  <a:lnTo>
                    <a:pt x="1281" y="265"/>
                  </a:lnTo>
                  <a:lnTo>
                    <a:pt x="1298" y="265"/>
                  </a:lnTo>
                  <a:lnTo>
                    <a:pt x="1314" y="257"/>
                  </a:lnTo>
                  <a:lnTo>
                    <a:pt x="1338" y="257"/>
                  </a:lnTo>
                  <a:lnTo>
                    <a:pt x="1354" y="257"/>
                  </a:lnTo>
                  <a:lnTo>
                    <a:pt x="1370" y="257"/>
                  </a:lnTo>
                  <a:lnTo>
                    <a:pt x="1386" y="257"/>
                  </a:lnTo>
                  <a:lnTo>
                    <a:pt x="1402" y="257"/>
                  </a:lnTo>
                  <a:lnTo>
                    <a:pt x="1418" y="249"/>
                  </a:lnTo>
                  <a:lnTo>
                    <a:pt x="1442" y="249"/>
                  </a:lnTo>
                  <a:lnTo>
                    <a:pt x="1458" y="249"/>
                  </a:lnTo>
                  <a:lnTo>
                    <a:pt x="1474" y="249"/>
                  </a:lnTo>
                  <a:lnTo>
                    <a:pt x="1490" y="241"/>
                  </a:lnTo>
                  <a:lnTo>
                    <a:pt x="1506" y="241"/>
                  </a:lnTo>
                  <a:lnTo>
                    <a:pt x="1522" y="241"/>
                  </a:lnTo>
                  <a:lnTo>
                    <a:pt x="1546" y="233"/>
                  </a:lnTo>
                  <a:lnTo>
                    <a:pt x="1562" y="233"/>
                  </a:lnTo>
                  <a:lnTo>
                    <a:pt x="1578" y="233"/>
                  </a:lnTo>
                  <a:lnTo>
                    <a:pt x="1594" y="225"/>
                  </a:lnTo>
                  <a:lnTo>
                    <a:pt x="1610" y="225"/>
                  </a:lnTo>
                  <a:lnTo>
                    <a:pt x="1626" y="225"/>
                  </a:lnTo>
                  <a:lnTo>
                    <a:pt x="1650" y="217"/>
                  </a:lnTo>
                  <a:lnTo>
                    <a:pt x="1666" y="217"/>
                  </a:lnTo>
                  <a:lnTo>
                    <a:pt x="1682" y="209"/>
                  </a:lnTo>
                  <a:lnTo>
                    <a:pt x="1698" y="209"/>
                  </a:lnTo>
                  <a:lnTo>
                    <a:pt x="1714" y="201"/>
                  </a:lnTo>
                  <a:lnTo>
                    <a:pt x="1738" y="201"/>
                  </a:lnTo>
                  <a:lnTo>
                    <a:pt x="1754" y="193"/>
                  </a:lnTo>
                  <a:lnTo>
                    <a:pt x="1770" y="193"/>
                  </a:lnTo>
                  <a:lnTo>
                    <a:pt x="1786" y="185"/>
                  </a:lnTo>
                  <a:lnTo>
                    <a:pt x="1802" y="185"/>
                  </a:lnTo>
                  <a:lnTo>
                    <a:pt x="1818" y="177"/>
                  </a:lnTo>
                  <a:lnTo>
                    <a:pt x="1842" y="169"/>
                  </a:lnTo>
                  <a:lnTo>
                    <a:pt x="1858" y="169"/>
                  </a:lnTo>
                  <a:lnTo>
                    <a:pt x="1874" y="161"/>
                  </a:lnTo>
                  <a:lnTo>
                    <a:pt x="1890" y="153"/>
                  </a:lnTo>
                  <a:lnTo>
                    <a:pt x="1906" y="145"/>
                  </a:lnTo>
                  <a:lnTo>
                    <a:pt x="1922" y="137"/>
                  </a:lnTo>
                  <a:lnTo>
                    <a:pt x="1946" y="137"/>
                  </a:lnTo>
                  <a:lnTo>
                    <a:pt x="1962" y="129"/>
                  </a:lnTo>
                  <a:lnTo>
                    <a:pt x="1978" y="121"/>
                  </a:lnTo>
                  <a:lnTo>
                    <a:pt x="1994" y="113"/>
                  </a:lnTo>
                  <a:lnTo>
                    <a:pt x="2010" y="105"/>
                  </a:lnTo>
                  <a:lnTo>
                    <a:pt x="2026" y="97"/>
                  </a:lnTo>
                  <a:lnTo>
                    <a:pt x="2051" y="89"/>
                  </a:lnTo>
                  <a:lnTo>
                    <a:pt x="2067" y="81"/>
                  </a:lnTo>
                  <a:lnTo>
                    <a:pt x="2083" y="73"/>
                  </a:lnTo>
                  <a:lnTo>
                    <a:pt x="2099" y="57"/>
                  </a:lnTo>
                  <a:lnTo>
                    <a:pt x="2115" y="49"/>
                  </a:lnTo>
                  <a:lnTo>
                    <a:pt x="2131" y="41"/>
                  </a:lnTo>
                  <a:lnTo>
                    <a:pt x="2155" y="33"/>
                  </a:lnTo>
                  <a:lnTo>
                    <a:pt x="2171" y="16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3" name="Freeform 152"/>
            <p:cNvSpPr>
              <a:spLocks/>
            </p:cNvSpPr>
            <p:nvPr/>
          </p:nvSpPr>
          <p:spPr bwMode="auto">
            <a:xfrm>
              <a:off x="5437188" y="2544320"/>
              <a:ext cx="2020888" cy="2530475"/>
            </a:xfrm>
            <a:custGeom>
              <a:avLst/>
              <a:gdLst/>
              <a:ahLst/>
              <a:cxnLst>
                <a:cxn ang="0">
                  <a:pos x="16" y="1578"/>
                </a:cxn>
                <a:cxn ang="0">
                  <a:pos x="56" y="1554"/>
                </a:cxn>
                <a:cxn ang="0">
                  <a:pos x="88" y="1530"/>
                </a:cxn>
                <a:cxn ang="0">
                  <a:pos x="120" y="1498"/>
                </a:cxn>
                <a:cxn ang="0">
                  <a:pos x="160" y="1474"/>
                </a:cxn>
                <a:cxn ang="0">
                  <a:pos x="192" y="1442"/>
                </a:cxn>
                <a:cxn ang="0">
                  <a:pos x="224" y="1410"/>
                </a:cxn>
                <a:cxn ang="0">
                  <a:pos x="264" y="1378"/>
                </a:cxn>
                <a:cxn ang="0">
                  <a:pos x="296" y="1338"/>
                </a:cxn>
                <a:cxn ang="0">
                  <a:pos x="328" y="1306"/>
                </a:cxn>
                <a:cxn ang="0">
                  <a:pos x="368" y="1266"/>
                </a:cxn>
                <a:cxn ang="0">
                  <a:pos x="400" y="1226"/>
                </a:cxn>
                <a:cxn ang="0">
                  <a:pos x="432" y="1186"/>
                </a:cxn>
                <a:cxn ang="0">
                  <a:pos x="472" y="1146"/>
                </a:cxn>
                <a:cxn ang="0">
                  <a:pos x="504" y="1098"/>
                </a:cxn>
                <a:cxn ang="0">
                  <a:pos x="536" y="1049"/>
                </a:cxn>
                <a:cxn ang="0">
                  <a:pos x="576" y="1009"/>
                </a:cxn>
                <a:cxn ang="0">
                  <a:pos x="609" y="961"/>
                </a:cxn>
                <a:cxn ang="0">
                  <a:pos x="641" y="913"/>
                </a:cxn>
                <a:cxn ang="0">
                  <a:pos x="681" y="857"/>
                </a:cxn>
                <a:cxn ang="0">
                  <a:pos x="713" y="809"/>
                </a:cxn>
                <a:cxn ang="0">
                  <a:pos x="745" y="761"/>
                </a:cxn>
                <a:cxn ang="0">
                  <a:pos x="785" y="705"/>
                </a:cxn>
                <a:cxn ang="0">
                  <a:pos x="817" y="649"/>
                </a:cxn>
                <a:cxn ang="0">
                  <a:pos x="849" y="601"/>
                </a:cxn>
                <a:cxn ang="0">
                  <a:pos x="889" y="545"/>
                </a:cxn>
                <a:cxn ang="0">
                  <a:pos x="921" y="496"/>
                </a:cxn>
                <a:cxn ang="0">
                  <a:pos x="953" y="440"/>
                </a:cxn>
                <a:cxn ang="0">
                  <a:pos x="993" y="384"/>
                </a:cxn>
                <a:cxn ang="0">
                  <a:pos x="1025" y="336"/>
                </a:cxn>
                <a:cxn ang="0">
                  <a:pos x="1057" y="280"/>
                </a:cxn>
                <a:cxn ang="0">
                  <a:pos x="1097" y="232"/>
                </a:cxn>
                <a:cxn ang="0">
                  <a:pos x="1129" y="184"/>
                </a:cxn>
                <a:cxn ang="0">
                  <a:pos x="1161" y="136"/>
                </a:cxn>
                <a:cxn ang="0">
                  <a:pos x="1201" y="88"/>
                </a:cxn>
                <a:cxn ang="0">
                  <a:pos x="1233" y="48"/>
                </a:cxn>
                <a:cxn ang="0">
                  <a:pos x="1273" y="0"/>
                </a:cxn>
              </a:cxnLst>
              <a:rect l="0" t="0" r="r" b="b"/>
              <a:pathLst>
                <a:path w="1273" h="1594">
                  <a:moveTo>
                    <a:pt x="0" y="1594"/>
                  </a:moveTo>
                  <a:lnTo>
                    <a:pt x="16" y="1578"/>
                  </a:lnTo>
                  <a:lnTo>
                    <a:pt x="32" y="1570"/>
                  </a:lnTo>
                  <a:lnTo>
                    <a:pt x="56" y="1554"/>
                  </a:lnTo>
                  <a:lnTo>
                    <a:pt x="72" y="1538"/>
                  </a:lnTo>
                  <a:lnTo>
                    <a:pt x="88" y="1530"/>
                  </a:lnTo>
                  <a:lnTo>
                    <a:pt x="104" y="1514"/>
                  </a:lnTo>
                  <a:lnTo>
                    <a:pt x="120" y="1498"/>
                  </a:lnTo>
                  <a:lnTo>
                    <a:pt x="136" y="1490"/>
                  </a:lnTo>
                  <a:lnTo>
                    <a:pt x="160" y="1474"/>
                  </a:lnTo>
                  <a:lnTo>
                    <a:pt x="176" y="1458"/>
                  </a:lnTo>
                  <a:lnTo>
                    <a:pt x="192" y="1442"/>
                  </a:lnTo>
                  <a:lnTo>
                    <a:pt x="208" y="1426"/>
                  </a:lnTo>
                  <a:lnTo>
                    <a:pt x="224" y="1410"/>
                  </a:lnTo>
                  <a:lnTo>
                    <a:pt x="240" y="1394"/>
                  </a:lnTo>
                  <a:lnTo>
                    <a:pt x="264" y="1378"/>
                  </a:lnTo>
                  <a:lnTo>
                    <a:pt x="280" y="1362"/>
                  </a:lnTo>
                  <a:lnTo>
                    <a:pt x="296" y="1338"/>
                  </a:lnTo>
                  <a:lnTo>
                    <a:pt x="312" y="1322"/>
                  </a:lnTo>
                  <a:lnTo>
                    <a:pt x="328" y="1306"/>
                  </a:lnTo>
                  <a:lnTo>
                    <a:pt x="344" y="1282"/>
                  </a:lnTo>
                  <a:lnTo>
                    <a:pt x="368" y="1266"/>
                  </a:lnTo>
                  <a:lnTo>
                    <a:pt x="384" y="1250"/>
                  </a:lnTo>
                  <a:lnTo>
                    <a:pt x="400" y="1226"/>
                  </a:lnTo>
                  <a:lnTo>
                    <a:pt x="416" y="1210"/>
                  </a:lnTo>
                  <a:lnTo>
                    <a:pt x="432" y="1186"/>
                  </a:lnTo>
                  <a:lnTo>
                    <a:pt x="456" y="1162"/>
                  </a:lnTo>
                  <a:lnTo>
                    <a:pt x="472" y="1146"/>
                  </a:lnTo>
                  <a:lnTo>
                    <a:pt x="488" y="1122"/>
                  </a:lnTo>
                  <a:lnTo>
                    <a:pt x="504" y="1098"/>
                  </a:lnTo>
                  <a:lnTo>
                    <a:pt x="520" y="1074"/>
                  </a:lnTo>
                  <a:lnTo>
                    <a:pt x="536" y="1049"/>
                  </a:lnTo>
                  <a:lnTo>
                    <a:pt x="560" y="1033"/>
                  </a:lnTo>
                  <a:lnTo>
                    <a:pt x="576" y="1009"/>
                  </a:lnTo>
                  <a:lnTo>
                    <a:pt x="592" y="985"/>
                  </a:lnTo>
                  <a:lnTo>
                    <a:pt x="609" y="961"/>
                  </a:lnTo>
                  <a:lnTo>
                    <a:pt x="625" y="937"/>
                  </a:lnTo>
                  <a:lnTo>
                    <a:pt x="641" y="913"/>
                  </a:lnTo>
                  <a:lnTo>
                    <a:pt x="665" y="881"/>
                  </a:lnTo>
                  <a:lnTo>
                    <a:pt x="681" y="857"/>
                  </a:lnTo>
                  <a:lnTo>
                    <a:pt x="697" y="833"/>
                  </a:lnTo>
                  <a:lnTo>
                    <a:pt x="713" y="809"/>
                  </a:lnTo>
                  <a:lnTo>
                    <a:pt x="729" y="785"/>
                  </a:lnTo>
                  <a:lnTo>
                    <a:pt x="745" y="761"/>
                  </a:lnTo>
                  <a:lnTo>
                    <a:pt x="769" y="729"/>
                  </a:lnTo>
                  <a:lnTo>
                    <a:pt x="785" y="705"/>
                  </a:lnTo>
                  <a:lnTo>
                    <a:pt x="801" y="681"/>
                  </a:lnTo>
                  <a:lnTo>
                    <a:pt x="817" y="649"/>
                  </a:lnTo>
                  <a:lnTo>
                    <a:pt x="833" y="625"/>
                  </a:lnTo>
                  <a:lnTo>
                    <a:pt x="849" y="601"/>
                  </a:lnTo>
                  <a:lnTo>
                    <a:pt x="873" y="577"/>
                  </a:lnTo>
                  <a:lnTo>
                    <a:pt x="889" y="545"/>
                  </a:lnTo>
                  <a:lnTo>
                    <a:pt x="905" y="521"/>
                  </a:lnTo>
                  <a:lnTo>
                    <a:pt x="921" y="496"/>
                  </a:lnTo>
                  <a:lnTo>
                    <a:pt x="937" y="464"/>
                  </a:lnTo>
                  <a:lnTo>
                    <a:pt x="953" y="440"/>
                  </a:lnTo>
                  <a:lnTo>
                    <a:pt x="977" y="416"/>
                  </a:lnTo>
                  <a:lnTo>
                    <a:pt x="993" y="384"/>
                  </a:lnTo>
                  <a:lnTo>
                    <a:pt x="1009" y="360"/>
                  </a:lnTo>
                  <a:lnTo>
                    <a:pt x="1025" y="336"/>
                  </a:lnTo>
                  <a:lnTo>
                    <a:pt x="1041" y="312"/>
                  </a:lnTo>
                  <a:lnTo>
                    <a:pt x="1057" y="280"/>
                  </a:lnTo>
                  <a:lnTo>
                    <a:pt x="1081" y="256"/>
                  </a:lnTo>
                  <a:lnTo>
                    <a:pt x="1097" y="232"/>
                  </a:lnTo>
                  <a:lnTo>
                    <a:pt x="1113" y="208"/>
                  </a:lnTo>
                  <a:lnTo>
                    <a:pt x="1129" y="184"/>
                  </a:lnTo>
                  <a:lnTo>
                    <a:pt x="1145" y="160"/>
                  </a:lnTo>
                  <a:lnTo>
                    <a:pt x="1161" y="136"/>
                  </a:lnTo>
                  <a:lnTo>
                    <a:pt x="1185" y="112"/>
                  </a:lnTo>
                  <a:lnTo>
                    <a:pt x="1201" y="88"/>
                  </a:lnTo>
                  <a:lnTo>
                    <a:pt x="1217" y="64"/>
                  </a:lnTo>
                  <a:lnTo>
                    <a:pt x="1233" y="48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4" name="Freeform 153"/>
            <p:cNvSpPr>
              <a:spLocks/>
            </p:cNvSpPr>
            <p:nvPr/>
          </p:nvSpPr>
          <p:spPr bwMode="auto">
            <a:xfrm>
              <a:off x="1939926" y="5203383"/>
              <a:ext cx="3497263" cy="317500"/>
            </a:xfrm>
            <a:custGeom>
              <a:avLst/>
              <a:gdLst/>
              <a:ahLst/>
              <a:cxnLst>
                <a:cxn ang="0">
                  <a:pos x="32" y="200"/>
                </a:cxn>
                <a:cxn ang="0">
                  <a:pos x="80" y="200"/>
                </a:cxn>
                <a:cxn ang="0">
                  <a:pos x="136" y="200"/>
                </a:cxn>
                <a:cxn ang="0">
                  <a:pos x="184" y="200"/>
                </a:cxn>
                <a:cxn ang="0">
                  <a:pos x="240" y="200"/>
                </a:cxn>
                <a:cxn ang="0">
                  <a:pos x="288" y="200"/>
                </a:cxn>
                <a:cxn ang="0">
                  <a:pos x="344" y="200"/>
                </a:cxn>
                <a:cxn ang="0">
                  <a:pos x="392" y="200"/>
                </a:cxn>
                <a:cxn ang="0">
                  <a:pos x="448" y="200"/>
                </a:cxn>
                <a:cxn ang="0">
                  <a:pos x="496" y="200"/>
                </a:cxn>
                <a:cxn ang="0">
                  <a:pos x="553" y="200"/>
                </a:cxn>
                <a:cxn ang="0">
                  <a:pos x="601" y="200"/>
                </a:cxn>
                <a:cxn ang="0">
                  <a:pos x="657" y="200"/>
                </a:cxn>
                <a:cxn ang="0">
                  <a:pos x="705" y="200"/>
                </a:cxn>
                <a:cxn ang="0">
                  <a:pos x="761" y="200"/>
                </a:cxn>
                <a:cxn ang="0">
                  <a:pos x="809" y="200"/>
                </a:cxn>
                <a:cxn ang="0">
                  <a:pos x="865" y="200"/>
                </a:cxn>
                <a:cxn ang="0">
                  <a:pos x="921" y="200"/>
                </a:cxn>
                <a:cxn ang="0">
                  <a:pos x="969" y="200"/>
                </a:cxn>
                <a:cxn ang="0">
                  <a:pos x="1025" y="200"/>
                </a:cxn>
                <a:cxn ang="0">
                  <a:pos x="1073" y="192"/>
                </a:cxn>
                <a:cxn ang="0">
                  <a:pos x="1129" y="192"/>
                </a:cxn>
                <a:cxn ang="0">
                  <a:pos x="1177" y="192"/>
                </a:cxn>
                <a:cxn ang="0">
                  <a:pos x="1233" y="192"/>
                </a:cxn>
                <a:cxn ang="0">
                  <a:pos x="1281" y="192"/>
                </a:cxn>
                <a:cxn ang="0">
                  <a:pos x="1338" y="184"/>
                </a:cxn>
                <a:cxn ang="0">
                  <a:pos x="1386" y="184"/>
                </a:cxn>
                <a:cxn ang="0">
                  <a:pos x="1442" y="184"/>
                </a:cxn>
                <a:cxn ang="0">
                  <a:pos x="1490" y="176"/>
                </a:cxn>
                <a:cxn ang="0">
                  <a:pos x="1546" y="176"/>
                </a:cxn>
                <a:cxn ang="0">
                  <a:pos x="1594" y="168"/>
                </a:cxn>
                <a:cxn ang="0">
                  <a:pos x="1650" y="160"/>
                </a:cxn>
                <a:cxn ang="0">
                  <a:pos x="1698" y="152"/>
                </a:cxn>
                <a:cxn ang="0">
                  <a:pos x="1754" y="144"/>
                </a:cxn>
                <a:cxn ang="0">
                  <a:pos x="1802" y="136"/>
                </a:cxn>
                <a:cxn ang="0">
                  <a:pos x="1858" y="120"/>
                </a:cxn>
                <a:cxn ang="0">
                  <a:pos x="1906" y="112"/>
                </a:cxn>
                <a:cxn ang="0">
                  <a:pos x="1962" y="96"/>
                </a:cxn>
                <a:cxn ang="0">
                  <a:pos x="2010" y="80"/>
                </a:cxn>
                <a:cxn ang="0">
                  <a:pos x="2067" y="56"/>
                </a:cxn>
                <a:cxn ang="0">
                  <a:pos x="2115" y="40"/>
                </a:cxn>
                <a:cxn ang="0">
                  <a:pos x="2171" y="16"/>
                </a:cxn>
              </a:cxnLst>
              <a:rect l="0" t="0" r="r" b="b"/>
              <a:pathLst>
                <a:path w="2203" h="200">
                  <a:moveTo>
                    <a:pt x="0" y="200"/>
                  </a:moveTo>
                  <a:lnTo>
                    <a:pt x="16" y="200"/>
                  </a:lnTo>
                  <a:lnTo>
                    <a:pt x="32" y="200"/>
                  </a:lnTo>
                  <a:lnTo>
                    <a:pt x="48" y="200"/>
                  </a:lnTo>
                  <a:lnTo>
                    <a:pt x="64" y="200"/>
                  </a:lnTo>
                  <a:lnTo>
                    <a:pt x="80" y="200"/>
                  </a:lnTo>
                  <a:lnTo>
                    <a:pt x="104" y="200"/>
                  </a:lnTo>
                  <a:lnTo>
                    <a:pt x="120" y="200"/>
                  </a:lnTo>
                  <a:lnTo>
                    <a:pt x="136" y="200"/>
                  </a:lnTo>
                  <a:lnTo>
                    <a:pt x="152" y="200"/>
                  </a:lnTo>
                  <a:lnTo>
                    <a:pt x="168" y="200"/>
                  </a:lnTo>
                  <a:lnTo>
                    <a:pt x="184" y="200"/>
                  </a:lnTo>
                  <a:lnTo>
                    <a:pt x="208" y="200"/>
                  </a:lnTo>
                  <a:lnTo>
                    <a:pt x="224" y="200"/>
                  </a:lnTo>
                  <a:lnTo>
                    <a:pt x="240" y="200"/>
                  </a:lnTo>
                  <a:lnTo>
                    <a:pt x="256" y="200"/>
                  </a:lnTo>
                  <a:lnTo>
                    <a:pt x="272" y="200"/>
                  </a:lnTo>
                  <a:lnTo>
                    <a:pt x="288" y="200"/>
                  </a:lnTo>
                  <a:lnTo>
                    <a:pt x="312" y="200"/>
                  </a:lnTo>
                  <a:lnTo>
                    <a:pt x="328" y="200"/>
                  </a:lnTo>
                  <a:lnTo>
                    <a:pt x="344" y="200"/>
                  </a:lnTo>
                  <a:lnTo>
                    <a:pt x="360" y="200"/>
                  </a:lnTo>
                  <a:lnTo>
                    <a:pt x="376" y="200"/>
                  </a:lnTo>
                  <a:lnTo>
                    <a:pt x="392" y="200"/>
                  </a:lnTo>
                  <a:lnTo>
                    <a:pt x="416" y="200"/>
                  </a:lnTo>
                  <a:lnTo>
                    <a:pt x="432" y="200"/>
                  </a:lnTo>
                  <a:lnTo>
                    <a:pt x="448" y="200"/>
                  </a:lnTo>
                  <a:lnTo>
                    <a:pt x="464" y="200"/>
                  </a:lnTo>
                  <a:lnTo>
                    <a:pt x="480" y="200"/>
                  </a:lnTo>
                  <a:lnTo>
                    <a:pt x="496" y="200"/>
                  </a:lnTo>
                  <a:lnTo>
                    <a:pt x="520" y="200"/>
                  </a:lnTo>
                  <a:lnTo>
                    <a:pt x="536" y="200"/>
                  </a:lnTo>
                  <a:lnTo>
                    <a:pt x="553" y="200"/>
                  </a:lnTo>
                  <a:lnTo>
                    <a:pt x="569" y="200"/>
                  </a:lnTo>
                  <a:lnTo>
                    <a:pt x="585" y="200"/>
                  </a:lnTo>
                  <a:lnTo>
                    <a:pt x="601" y="200"/>
                  </a:lnTo>
                  <a:lnTo>
                    <a:pt x="625" y="200"/>
                  </a:lnTo>
                  <a:lnTo>
                    <a:pt x="641" y="200"/>
                  </a:lnTo>
                  <a:lnTo>
                    <a:pt x="657" y="200"/>
                  </a:lnTo>
                  <a:lnTo>
                    <a:pt x="673" y="200"/>
                  </a:lnTo>
                  <a:lnTo>
                    <a:pt x="689" y="200"/>
                  </a:lnTo>
                  <a:lnTo>
                    <a:pt x="705" y="200"/>
                  </a:lnTo>
                  <a:lnTo>
                    <a:pt x="729" y="200"/>
                  </a:lnTo>
                  <a:lnTo>
                    <a:pt x="745" y="200"/>
                  </a:lnTo>
                  <a:lnTo>
                    <a:pt x="761" y="200"/>
                  </a:lnTo>
                  <a:lnTo>
                    <a:pt x="777" y="200"/>
                  </a:lnTo>
                  <a:lnTo>
                    <a:pt x="793" y="200"/>
                  </a:lnTo>
                  <a:lnTo>
                    <a:pt x="809" y="200"/>
                  </a:lnTo>
                  <a:lnTo>
                    <a:pt x="833" y="200"/>
                  </a:lnTo>
                  <a:lnTo>
                    <a:pt x="849" y="200"/>
                  </a:lnTo>
                  <a:lnTo>
                    <a:pt x="865" y="200"/>
                  </a:lnTo>
                  <a:lnTo>
                    <a:pt x="881" y="200"/>
                  </a:lnTo>
                  <a:lnTo>
                    <a:pt x="897" y="200"/>
                  </a:lnTo>
                  <a:lnTo>
                    <a:pt x="921" y="200"/>
                  </a:lnTo>
                  <a:lnTo>
                    <a:pt x="937" y="200"/>
                  </a:lnTo>
                  <a:lnTo>
                    <a:pt x="953" y="200"/>
                  </a:lnTo>
                  <a:lnTo>
                    <a:pt x="969" y="200"/>
                  </a:lnTo>
                  <a:lnTo>
                    <a:pt x="985" y="200"/>
                  </a:lnTo>
                  <a:lnTo>
                    <a:pt x="1001" y="200"/>
                  </a:lnTo>
                  <a:lnTo>
                    <a:pt x="1025" y="200"/>
                  </a:lnTo>
                  <a:lnTo>
                    <a:pt x="1041" y="200"/>
                  </a:lnTo>
                  <a:lnTo>
                    <a:pt x="1057" y="200"/>
                  </a:lnTo>
                  <a:lnTo>
                    <a:pt x="1073" y="192"/>
                  </a:lnTo>
                  <a:lnTo>
                    <a:pt x="1089" y="192"/>
                  </a:lnTo>
                  <a:lnTo>
                    <a:pt x="1105" y="192"/>
                  </a:lnTo>
                  <a:lnTo>
                    <a:pt x="1129" y="192"/>
                  </a:lnTo>
                  <a:lnTo>
                    <a:pt x="1145" y="192"/>
                  </a:lnTo>
                  <a:lnTo>
                    <a:pt x="1161" y="192"/>
                  </a:lnTo>
                  <a:lnTo>
                    <a:pt x="1177" y="192"/>
                  </a:lnTo>
                  <a:lnTo>
                    <a:pt x="1193" y="192"/>
                  </a:lnTo>
                  <a:lnTo>
                    <a:pt x="1209" y="192"/>
                  </a:lnTo>
                  <a:lnTo>
                    <a:pt x="1233" y="192"/>
                  </a:lnTo>
                  <a:lnTo>
                    <a:pt x="1249" y="192"/>
                  </a:lnTo>
                  <a:lnTo>
                    <a:pt x="1265" y="192"/>
                  </a:lnTo>
                  <a:lnTo>
                    <a:pt x="1281" y="192"/>
                  </a:lnTo>
                  <a:lnTo>
                    <a:pt x="1298" y="192"/>
                  </a:lnTo>
                  <a:lnTo>
                    <a:pt x="1314" y="192"/>
                  </a:lnTo>
                  <a:lnTo>
                    <a:pt x="1338" y="184"/>
                  </a:lnTo>
                  <a:lnTo>
                    <a:pt x="1354" y="184"/>
                  </a:lnTo>
                  <a:lnTo>
                    <a:pt x="1370" y="184"/>
                  </a:lnTo>
                  <a:lnTo>
                    <a:pt x="1386" y="184"/>
                  </a:lnTo>
                  <a:lnTo>
                    <a:pt x="1402" y="184"/>
                  </a:lnTo>
                  <a:lnTo>
                    <a:pt x="1418" y="184"/>
                  </a:lnTo>
                  <a:lnTo>
                    <a:pt x="1442" y="184"/>
                  </a:lnTo>
                  <a:lnTo>
                    <a:pt x="1458" y="176"/>
                  </a:lnTo>
                  <a:lnTo>
                    <a:pt x="1474" y="176"/>
                  </a:lnTo>
                  <a:lnTo>
                    <a:pt x="1490" y="176"/>
                  </a:lnTo>
                  <a:lnTo>
                    <a:pt x="1506" y="176"/>
                  </a:lnTo>
                  <a:lnTo>
                    <a:pt x="1522" y="176"/>
                  </a:lnTo>
                  <a:lnTo>
                    <a:pt x="1546" y="176"/>
                  </a:lnTo>
                  <a:lnTo>
                    <a:pt x="1562" y="168"/>
                  </a:lnTo>
                  <a:lnTo>
                    <a:pt x="1578" y="168"/>
                  </a:lnTo>
                  <a:lnTo>
                    <a:pt x="1594" y="168"/>
                  </a:lnTo>
                  <a:lnTo>
                    <a:pt x="1610" y="168"/>
                  </a:lnTo>
                  <a:lnTo>
                    <a:pt x="1626" y="160"/>
                  </a:lnTo>
                  <a:lnTo>
                    <a:pt x="1650" y="160"/>
                  </a:lnTo>
                  <a:lnTo>
                    <a:pt x="1666" y="160"/>
                  </a:lnTo>
                  <a:lnTo>
                    <a:pt x="1682" y="152"/>
                  </a:lnTo>
                  <a:lnTo>
                    <a:pt x="1698" y="152"/>
                  </a:lnTo>
                  <a:lnTo>
                    <a:pt x="1714" y="152"/>
                  </a:lnTo>
                  <a:lnTo>
                    <a:pt x="1738" y="144"/>
                  </a:lnTo>
                  <a:lnTo>
                    <a:pt x="1754" y="144"/>
                  </a:lnTo>
                  <a:lnTo>
                    <a:pt x="1770" y="144"/>
                  </a:lnTo>
                  <a:lnTo>
                    <a:pt x="1786" y="136"/>
                  </a:lnTo>
                  <a:lnTo>
                    <a:pt x="1802" y="136"/>
                  </a:lnTo>
                  <a:lnTo>
                    <a:pt x="1818" y="128"/>
                  </a:lnTo>
                  <a:lnTo>
                    <a:pt x="1842" y="128"/>
                  </a:lnTo>
                  <a:lnTo>
                    <a:pt x="1858" y="120"/>
                  </a:lnTo>
                  <a:lnTo>
                    <a:pt x="1874" y="120"/>
                  </a:lnTo>
                  <a:lnTo>
                    <a:pt x="1890" y="112"/>
                  </a:lnTo>
                  <a:lnTo>
                    <a:pt x="1906" y="112"/>
                  </a:lnTo>
                  <a:lnTo>
                    <a:pt x="1922" y="104"/>
                  </a:lnTo>
                  <a:lnTo>
                    <a:pt x="1946" y="104"/>
                  </a:lnTo>
                  <a:lnTo>
                    <a:pt x="1962" y="96"/>
                  </a:lnTo>
                  <a:lnTo>
                    <a:pt x="1978" y="88"/>
                  </a:lnTo>
                  <a:lnTo>
                    <a:pt x="1994" y="88"/>
                  </a:lnTo>
                  <a:lnTo>
                    <a:pt x="2010" y="80"/>
                  </a:lnTo>
                  <a:lnTo>
                    <a:pt x="2026" y="72"/>
                  </a:lnTo>
                  <a:lnTo>
                    <a:pt x="2051" y="64"/>
                  </a:lnTo>
                  <a:lnTo>
                    <a:pt x="2067" y="56"/>
                  </a:lnTo>
                  <a:lnTo>
                    <a:pt x="2083" y="56"/>
                  </a:lnTo>
                  <a:lnTo>
                    <a:pt x="2099" y="48"/>
                  </a:lnTo>
                  <a:lnTo>
                    <a:pt x="2115" y="40"/>
                  </a:lnTo>
                  <a:lnTo>
                    <a:pt x="2131" y="32"/>
                  </a:lnTo>
                  <a:lnTo>
                    <a:pt x="2155" y="24"/>
                  </a:lnTo>
                  <a:lnTo>
                    <a:pt x="2171" y="16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5" name="Freeform 154"/>
            <p:cNvSpPr>
              <a:spLocks/>
            </p:cNvSpPr>
            <p:nvPr/>
          </p:nvSpPr>
          <p:spPr bwMode="auto">
            <a:xfrm>
              <a:off x="5437188" y="2836420"/>
              <a:ext cx="2020888" cy="2366963"/>
            </a:xfrm>
            <a:custGeom>
              <a:avLst/>
              <a:gdLst/>
              <a:ahLst/>
              <a:cxnLst>
                <a:cxn ang="0">
                  <a:pos x="16" y="1483"/>
                </a:cxn>
                <a:cxn ang="0">
                  <a:pos x="56" y="1459"/>
                </a:cxn>
                <a:cxn ang="0">
                  <a:pos x="88" y="1443"/>
                </a:cxn>
                <a:cxn ang="0">
                  <a:pos x="120" y="1418"/>
                </a:cxn>
                <a:cxn ang="0">
                  <a:pos x="160" y="1394"/>
                </a:cxn>
                <a:cxn ang="0">
                  <a:pos x="192" y="1370"/>
                </a:cxn>
                <a:cxn ang="0">
                  <a:pos x="224" y="1346"/>
                </a:cxn>
                <a:cxn ang="0">
                  <a:pos x="264" y="1314"/>
                </a:cxn>
                <a:cxn ang="0">
                  <a:pos x="296" y="1290"/>
                </a:cxn>
                <a:cxn ang="0">
                  <a:pos x="328" y="1258"/>
                </a:cxn>
                <a:cxn ang="0">
                  <a:pos x="368" y="1226"/>
                </a:cxn>
                <a:cxn ang="0">
                  <a:pos x="400" y="1194"/>
                </a:cxn>
                <a:cxn ang="0">
                  <a:pos x="432" y="1154"/>
                </a:cxn>
                <a:cxn ang="0">
                  <a:pos x="472" y="1122"/>
                </a:cxn>
                <a:cxn ang="0">
                  <a:pos x="504" y="1082"/>
                </a:cxn>
                <a:cxn ang="0">
                  <a:pos x="536" y="1042"/>
                </a:cxn>
                <a:cxn ang="0">
                  <a:pos x="576" y="1002"/>
                </a:cxn>
                <a:cxn ang="0">
                  <a:pos x="609" y="962"/>
                </a:cxn>
                <a:cxn ang="0">
                  <a:pos x="641" y="914"/>
                </a:cxn>
                <a:cxn ang="0">
                  <a:pos x="681" y="865"/>
                </a:cxn>
                <a:cxn ang="0">
                  <a:pos x="713" y="825"/>
                </a:cxn>
                <a:cxn ang="0">
                  <a:pos x="745" y="777"/>
                </a:cxn>
                <a:cxn ang="0">
                  <a:pos x="785" y="729"/>
                </a:cxn>
                <a:cxn ang="0">
                  <a:pos x="817" y="673"/>
                </a:cxn>
                <a:cxn ang="0">
                  <a:pos x="849" y="625"/>
                </a:cxn>
                <a:cxn ang="0">
                  <a:pos x="889" y="577"/>
                </a:cxn>
                <a:cxn ang="0">
                  <a:pos x="921" y="521"/>
                </a:cxn>
                <a:cxn ang="0">
                  <a:pos x="953" y="465"/>
                </a:cxn>
                <a:cxn ang="0">
                  <a:pos x="993" y="417"/>
                </a:cxn>
                <a:cxn ang="0">
                  <a:pos x="1025" y="361"/>
                </a:cxn>
                <a:cxn ang="0">
                  <a:pos x="1057" y="312"/>
                </a:cxn>
                <a:cxn ang="0">
                  <a:pos x="1097" y="256"/>
                </a:cxn>
                <a:cxn ang="0">
                  <a:pos x="1129" y="200"/>
                </a:cxn>
                <a:cxn ang="0">
                  <a:pos x="1161" y="152"/>
                </a:cxn>
                <a:cxn ang="0">
                  <a:pos x="1201" y="96"/>
                </a:cxn>
                <a:cxn ang="0">
                  <a:pos x="1233" y="48"/>
                </a:cxn>
                <a:cxn ang="0">
                  <a:pos x="1273" y="0"/>
                </a:cxn>
              </a:cxnLst>
              <a:rect l="0" t="0" r="r" b="b"/>
              <a:pathLst>
                <a:path w="1273" h="1491">
                  <a:moveTo>
                    <a:pt x="0" y="1491"/>
                  </a:moveTo>
                  <a:lnTo>
                    <a:pt x="16" y="1483"/>
                  </a:lnTo>
                  <a:lnTo>
                    <a:pt x="32" y="1467"/>
                  </a:lnTo>
                  <a:lnTo>
                    <a:pt x="56" y="1459"/>
                  </a:lnTo>
                  <a:lnTo>
                    <a:pt x="72" y="1451"/>
                  </a:lnTo>
                  <a:lnTo>
                    <a:pt x="88" y="1443"/>
                  </a:lnTo>
                  <a:lnTo>
                    <a:pt x="104" y="1426"/>
                  </a:lnTo>
                  <a:lnTo>
                    <a:pt x="120" y="1418"/>
                  </a:lnTo>
                  <a:lnTo>
                    <a:pt x="136" y="1410"/>
                  </a:lnTo>
                  <a:lnTo>
                    <a:pt x="160" y="1394"/>
                  </a:lnTo>
                  <a:lnTo>
                    <a:pt x="176" y="1386"/>
                  </a:lnTo>
                  <a:lnTo>
                    <a:pt x="192" y="1370"/>
                  </a:lnTo>
                  <a:lnTo>
                    <a:pt x="208" y="1354"/>
                  </a:lnTo>
                  <a:lnTo>
                    <a:pt x="224" y="1346"/>
                  </a:lnTo>
                  <a:lnTo>
                    <a:pt x="240" y="1330"/>
                  </a:lnTo>
                  <a:lnTo>
                    <a:pt x="264" y="1314"/>
                  </a:lnTo>
                  <a:lnTo>
                    <a:pt x="280" y="1306"/>
                  </a:lnTo>
                  <a:lnTo>
                    <a:pt x="296" y="1290"/>
                  </a:lnTo>
                  <a:lnTo>
                    <a:pt x="312" y="1274"/>
                  </a:lnTo>
                  <a:lnTo>
                    <a:pt x="328" y="1258"/>
                  </a:lnTo>
                  <a:lnTo>
                    <a:pt x="344" y="1242"/>
                  </a:lnTo>
                  <a:lnTo>
                    <a:pt x="368" y="1226"/>
                  </a:lnTo>
                  <a:lnTo>
                    <a:pt x="384" y="1210"/>
                  </a:lnTo>
                  <a:lnTo>
                    <a:pt x="400" y="1194"/>
                  </a:lnTo>
                  <a:lnTo>
                    <a:pt x="416" y="1178"/>
                  </a:lnTo>
                  <a:lnTo>
                    <a:pt x="432" y="1154"/>
                  </a:lnTo>
                  <a:lnTo>
                    <a:pt x="456" y="1138"/>
                  </a:lnTo>
                  <a:lnTo>
                    <a:pt x="472" y="1122"/>
                  </a:lnTo>
                  <a:lnTo>
                    <a:pt x="488" y="1098"/>
                  </a:lnTo>
                  <a:lnTo>
                    <a:pt x="504" y="1082"/>
                  </a:lnTo>
                  <a:lnTo>
                    <a:pt x="520" y="1066"/>
                  </a:lnTo>
                  <a:lnTo>
                    <a:pt x="536" y="1042"/>
                  </a:lnTo>
                  <a:lnTo>
                    <a:pt x="560" y="1026"/>
                  </a:lnTo>
                  <a:lnTo>
                    <a:pt x="576" y="1002"/>
                  </a:lnTo>
                  <a:lnTo>
                    <a:pt x="592" y="978"/>
                  </a:lnTo>
                  <a:lnTo>
                    <a:pt x="609" y="962"/>
                  </a:lnTo>
                  <a:lnTo>
                    <a:pt x="625" y="938"/>
                  </a:lnTo>
                  <a:lnTo>
                    <a:pt x="641" y="914"/>
                  </a:lnTo>
                  <a:lnTo>
                    <a:pt x="665" y="890"/>
                  </a:lnTo>
                  <a:lnTo>
                    <a:pt x="681" y="865"/>
                  </a:lnTo>
                  <a:lnTo>
                    <a:pt x="697" y="849"/>
                  </a:lnTo>
                  <a:lnTo>
                    <a:pt x="713" y="825"/>
                  </a:lnTo>
                  <a:lnTo>
                    <a:pt x="729" y="801"/>
                  </a:lnTo>
                  <a:lnTo>
                    <a:pt x="745" y="777"/>
                  </a:lnTo>
                  <a:lnTo>
                    <a:pt x="769" y="753"/>
                  </a:lnTo>
                  <a:lnTo>
                    <a:pt x="785" y="729"/>
                  </a:lnTo>
                  <a:lnTo>
                    <a:pt x="801" y="697"/>
                  </a:lnTo>
                  <a:lnTo>
                    <a:pt x="817" y="673"/>
                  </a:lnTo>
                  <a:lnTo>
                    <a:pt x="833" y="649"/>
                  </a:lnTo>
                  <a:lnTo>
                    <a:pt x="849" y="625"/>
                  </a:lnTo>
                  <a:lnTo>
                    <a:pt x="873" y="601"/>
                  </a:lnTo>
                  <a:lnTo>
                    <a:pt x="889" y="577"/>
                  </a:lnTo>
                  <a:lnTo>
                    <a:pt x="905" y="545"/>
                  </a:lnTo>
                  <a:lnTo>
                    <a:pt x="921" y="521"/>
                  </a:lnTo>
                  <a:lnTo>
                    <a:pt x="937" y="497"/>
                  </a:lnTo>
                  <a:lnTo>
                    <a:pt x="953" y="465"/>
                  </a:lnTo>
                  <a:lnTo>
                    <a:pt x="977" y="441"/>
                  </a:lnTo>
                  <a:lnTo>
                    <a:pt x="993" y="417"/>
                  </a:lnTo>
                  <a:lnTo>
                    <a:pt x="1009" y="393"/>
                  </a:lnTo>
                  <a:lnTo>
                    <a:pt x="1025" y="361"/>
                  </a:lnTo>
                  <a:lnTo>
                    <a:pt x="1041" y="337"/>
                  </a:lnTo>
                  <a:lnTo>
                    <a:pt x="1057" y="312"/>
                  </a:lnTo>
                  <a:lnTo>
                    <a:pt x="1081" y="280"/>
                  </a:lnTo>
                  <a:lnTo>
                    <a:pt x="1097" y="256"/>
                  </a:lnTo>
                  <a:lnTo>
                    <a:pt x="1113" y="232"/>
                  </a:lnTo>
                  <a:lnTo>
                    <a:pt x="1129" y="200"/>
                  </a:lnTo>
                  <a:lnTo>
                    <a:pt x="1145" y="176"/>
                  </a:lnTo>
                  <a:lnTo>
                    <a:pt x="1161" y="152"/>
                  </a:lnTo>
                  <a:lnTo>
                    <a:pt x="1185" y="128"/>
                  </a:lnTo>
                  <a:lnTo>
                    <a:pt x="1201" y="96"/>
                  </a:lnTo>
                  <a:lnTo>
                    <a:pt x="1217" y="72"/>
                  </a:lnTo>
                  <a:lnTo>
                    <a:pt x="1233" y="48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6" name="Freeform 155"/>
            <p:cNvSpPr>
              <a:spLocks/>
            </p:cNvSpPr>
            <p:nvPr/>
          </p:nvSpPr>
          <p:spPr bwMode="auto">
            <a:xfrm>
              <a:off x="1939926" y="5292283"/>
              <a:ext cx="3497263" cy="228600"/>
            </a:xfrm>
            <a:custGeom>
              <a:avLst/>
              <a:gdLst/>
              <a:ahLst/>
              <a:cxnLst>
                <a:cxn ang="0">
                  <a:pos x="32" y="144"/>
                </a:cxn>
                <a:cxn ang="0">
                  <a:pos x="80" y="144"/>
                </a:cxn>
                <a:cxn ang="0">
                  <a:pos x="136" y="144"/>
                </a:cxn>
                <a:cxn ang="0">
                  <a:pos x="184" y="144"/>
                </a:cxn>
                <a:cxn ang="0">
                  <a:pos x="240" y="144"/>
                </a:cxn>
                <a:cxn ang="0">
                  <a:pos x="288" y="144"/>
                </a:cxn>
                <a:cxn ang="0">
                  <a:pos x="344" y="144"/>
                </a:cxn>
                <a:cxn ang="0">
                  <a:pos x="392" y="144"/>
                </a:cxn>
                <a:cxn ang="0">
                  <a:pos x="448" y="144"/>
                </a:cxn>
                <a:cxn ang="0">
                  <a:pos x="496" y="144"/>
                </a:cxn>
                <a:cxn ang="0">
                  <a:pos x="553" y="144"/>
                </a:cxn>
                <a:cxn ang="0">
                  <a:pos x="601" y="144"/>
                </a:cxn>
                <a:cxn ang="0">
                  <a:pos x="657" y="144"/>
                </a:cxn>
                <a:cxn ang="0">
                  <a:pos x="705" y="144"/>
                </a:cxn>
                <a:cxn ang="0">
                  <a:pos x="761" y="144"/>
                </a:cxn>
                <a:cxn ang="0">
                  <a:pos x="809" y="144"/>
                </a:cxn>
                <a:cxn ang="0">
                  <a:pos x="865" y="144"/>
                </a:cxn>
                <a:cxn ang="0">
                  <a:pos x="921" y="144"/>
                </a:cxn>
                <a:cxn ang="0">
                  <a:pos x="969" y="144"/>
                </a:cxn>
                <a:cxn ang="0">
                  <a:pos x="1025" y="144"/>
                </a:cxn>
                <a:cxn ang="0">
                  <a:pos x="1073" y="144"/>
                </a:cxn>
                <a:cxn ang="0">
                  <a:pos x="1129" y="144"/>
                </a:cxn>
                <a:cxn ang="0">
                  <a:pos x="1177" y="144"/>
                </a:cxn>
                <a:cxn ang="0">
                  <a:pos x="1233" y="136"/>
                </a:cxn>
                <a:cxn ang="0">
                  <a:pos x="1281" y="136"/>
                </a:cxn>
                <a:cxn ang="0">
                  <a:pos x="1338" y="136"/>
                </a:cxn>
                <a:cxn ang="0">
                  <a:pos x="1386" y="136"/>
                </a:cxn>
                <a:cxn ang="0">
                  <a:pos x="1442" y="136"/>
                </a:cxn>
                <a:cxn ang="0">
                  <a:pos x="1490" y="128"/>
                </a:cxn>
                <a:cxn ang="0">
                  <a:pos x="1546" y="128"/>
                </a:cxn>
                <a:cxn ang="0">
                  <a:pos x="1594" y="120"/>
                </a:cxn>
                <a:cxn ang="0">
                  <a:pos x="1650" y="120"/>
                </a:cxn>
                <a:cxn ang="0">
                  <a:pos x="1698" y="112"/>
                </a:cxn>
                <a:cxn ang="0">
                  <a:pos x="1754" y="112"/>
                </a:cxn>
                <a:cxn ang="0">
                  <a:pos x="1802" y="104"/>
                </a:cxn>
                <a:cxn ang="0">
                  <a:pos x="1858" y="96"/>
                </a:cxn>
                <a:cxn ang="0">
                  <a:pos x="1906" y="88"/>
                </a:cxn>
                <a:cxn ang="0">
                  <a:pos x="1962" y="72"/>
                </a:cxn>
                <a:cxn ang="0">
                  <a:pos x="2010" y="64"/>
                </a:cxn>
                <a:cxn ang="0">
                  <a:pos x="2067" y="48"/>
                </a:cxn>
                <a:cxn ang="0">
                  <a:pos x="2115" y="32"/>
                </a:cxn>
                <a:cxn ang="0">
                  <a:pos x="2171" y="16"/>
                </a:cxn>
              </a:cxnLst>
              <a:rect l="0" t="0" r="r" b="b"/>
              <a:pathLst>
                <a:path w="2203" h="144">
                  <a:moveTo>
                    <a:pt x="0" y="144"/>
                  </a:moveTo>
                  <a:lnTo>
                    <a:pt x="16" y="144"/>
                  </a:lnTo>
                  <a:lnTo>
                    <a:pt x="32" y="144"/>
                  </a:lnTo>
                  <a:lnTo>
                    <a:pt x="48" y="144"/>
                  </a:lnTo>
                  <a:lnTo>
                    <a:pt x="64" y="144"/>
                  </a:lnTo>
                  <a:lnTo>
                    <a:pt x="80" y="144"/>
                  </a:lnTo>
                  <a:lnTo>
                    <a:pt x="104" y="144"/>
                  </a:lnTo>
                  <a:lnTo>
                    <a:pt x="120" y="144"/>
                  </a:lnTo>
                  <a:lnTo>
                    <a:pt x="136" y="144"/>
                  </a:lnTo>
                  <a:lnTo>
                    <a:pt x="152" y="144"/>
                  </a:lnTo>
                  <a:lnTo>
                    <a:pt x="168" y="144"/>
                  </a:lnTo>
                  <a:lnTo>
                    <a:pt x="184" y="144"/>
                  </a:lnTo>
                  <a:lnTo>
                    <a:pt x="208" y="144"/>
                  </a:lnTo>
                  <a:lnTo>
                    <a:pt x="224" y="144"/>
                  </a:lnTo>
                  <a:lnTo>
                    <a:pt x="240" y="144"/>
                  </a:lnTo>
                  <a:lnTo>
                    <a:pt x="256" y="144"/>
                  </a:lnTo>
                  <a:lnTo>
                    <a:pt x="272" y="144"/>
                  </a:lnTo>
                  <a:lnTo>
                    <a:pt x="288" y="144"/>
                  </a:lnTo>
                  <a:lnTo>
                    <a:pt x="312" y="144"/>
                  </a:lnTo>
                  <a:lnTo>
                    <a:pt x="328" y="144"/>
                  </a:lnTo>
                  <a:lnTo>
                    <a:pt x="344" y="144"/>
                  </a:lnTo>
                  <a:lnTo>
                    <a:pt x="360" y="144"/>
                  </a:lnTo>
                  <a:lnTo>
                    <a:pt x="376" y="144"/>
                  </a:lnTo>
                  <a:lnTo>
                    <a:pt x="392" y="144"/>
                  </a:lnTo>
                  <a:lnTo>
                    <a:pt x="416" y="144"/>
                  </a:lnTo>
                  <a:lnTo>
                    <a:pt x="432" y="144"/>
                  </a:lnTo>
                  <a:lnTo>
                    <a:pt x="448" y="144"/>
                  </a:lnTo>
                  <a:lnTo>
                    <a:pt x="464" y="144"/>
                  </a:lnTo>
                  <a:lnTo>
                    <a:pt x="480" y="144"/>
                  </a:lnTo>
                  <a:lnTo>
                    <a:pt x="496" y="144"/>
                  </a:lnTo>
                  <a:lnTo>
                    <a:pt x="520" y="144"/>
                  </a:lnTo>
                  <a:lnTo>
                    <a:pt x="536" y="144"/>
                  </a:lnTo>
                  <a:lnTo>
                    <a:pt x="553" y="144"/>
                  </a:lnTo>
                  <a:lnTo>
                    <a:pt x="569" y="144"/>
                  </a:lnTo>
                  <a:lnTo>
                    <a:pt x="585" y="144"/>
                  </a:lnTo>
                  <a:lnTo>
                    <a:pt x="601" y="144"/>
                  </a:lnTo>
                  <a:lnTo>
                    <a:pt x="625" y="144"/>
                  </a:lnTo>
                  <a:lnTo>
                    <a:pt x="641" y="144"/>
                  </a:lnTo>
                  <a:lnTo>
                    <a:pt x="657" y="144"/>
                  </a:lnTo>
                  <a:lnTo>
                    <a:pt x="673" y="144"/>
                  </a:lnTo>
                  <a:lnTo>
                    <a:pt x="689" y="144"/>
                  </a:lnTo>
                  <a:lnTo>
                    <a:pt x="705" y="144"/>
                  </a:lnTo>
                  <a:lnTo>
                    <a:pt x="729" y="144"/>
                  </a:lnTo>
                  <a:lnTo>
                    <a:pt x="745" y="144"/>
                  </a:lnTo>
                  <a:lnTo>
                    <a:pt x="761" y="144"/>
                  </a:lnTo>
                  <a:lnTo>
                    <a:pt x="777" y="144"/>
                  </a:lnTo>
                  <a:lnTo>
                    <a:pt x="793" y="144"/>
                  </a:lnTo>
                  <a:lnTo>
                    <a:pt x="809" y="144"/>
                  </a:lnTo>
                  <a:lnTo>
                    <a:pt x="833" y="144"/>
                  </a:lnTo>
                  <a:lnTo>
                    <a:pt x="849" y="144"/>
                  </a:lnTo>
                  <a:lnTo>
                    <a:pt x="865" y="144"/>
                  </a:lnTo>
                  <a:lnTo>
                    <a:pt x="881" y="144"/>
                  </a:lnTo>
                  <a:lnTo>
                    <a:pt x="897" y="144"/>
                  </a:lnTo>
                  <a:lnTo>
                    <a:pt x="921" y="144"/>
                  </a:lnTo>
                  <a:lnTo>
                    <a:pt x="937" y="144"/>
                  </a:lnTo>
                  <a:lnTo>
                    <a:pt x="953" y="144"/>
                  </a:lnTo>
                  <a:lnTo>
                    <a:pt x="969" y="144"/>
                  </a:lnTo>
                  <a:lnTo>
                    <a:pt x="985" y="144"/>
                  </a:lnTo>
                  <a:lnTo>
                    <a:pt x="1001" y="144"/>
                  </a:lnTo>
                  <a:lnTo>
                    <a:pt x="1025" y="144"/>
                  </a:lnTo>
                  <a:lnTo>
                    <a:pt x="1041" y="144"/>
                  </a:lnTo>
                  <a:lnTo>
                    <a:pt x="1057" y="144"/>
                  </a:lnTo>
                  <a:lnTo>
                    <a:pt x="1073" y="144"/>
                  </a:lnTo>
                  <a:lnTo>
                    <a:pt x="1089" y="144"/>
                  </a:lnTo>
                  <a:lnTo>
                    <a:pt x="1105" y="144"/>
                  </a:lnTo>
                  <a:lnTo>
                    <a:pt x="1129" y="144"/>
                  </a:lnTo>
                  <a:lnTo>
                    <a:pt x="1145" y="144"/>
                  </a:lnTo>
                  <a:lnTo>
                    <a:pt x="1161" y="144"/>
                  </a:lnTo>
                  <a:lnTo>
                    <a:pt x="1177" y="144"/>
                  </a:lnTo>
                  <a:lnTo>
                    <a:pt x="1193" y="144"/>
                  </a:lnTo>
                  <a:lnTo>
                    <a:pt x="1209" y="136"/>
                  </a:lnTo>
                  <a:lnTo>
                    <a:pt x="1233" y="136"/>
                  </a:lnTo>
                  <a:lnTo>
                    <a:pt x="1249" y="136"/>
                  </a:lnTo>
                  <a:lnTo>
                    <a:pt x="1265" y="136"/>
                  </a:lnTo>
                  <a:lnTo>
                    <a:pt x="1281" y="136"/>
                  </a:lnTo>
                  <a:lnTo>
                    <a:pt x="1298" y="136"/>
                  </a:lnTo>
                  <a:lnTo>
                    <a:pt x="1314" y="136"/>
                  </a:lnTo>
                  <a:lnTo>
                    <a:pt x="1338" y="136"/>
                  </a:lnTo>
                  <a:lnTo>
                    <a:pt x="1354" y="136"/>
                  </a:lnTo>
                  <a:lnTo>
                    <a:pt x="1370" y="136"/>
                  </a:lnTo>
                  <a:lnTo>
                    <a:pt x="1386" y="136"/>
                  </a:lnTo>
                  <a:lnTo>
                    <a:pt x="1402" y="136"/>
                  </a:lnTo>
                  <a:lnTo>
                    <a:pt x="1418" y="136"/>
                  </a:lnTo>
                  <a:lnTo>
                    <a:pt x="1442" y="136"/>
                  </a:lnTo>
                  <a:lnTo>
                    <a:pt x="1458" y="136"/>
                  </a:lnTo>
                  <a:lnTo>
                    <a:pt x="1474" y="128"/>
                  </a:lnTo>
                  <a:lnTo>
                    <a:pt x="1490" y="128"/>
                  </a:lnTo>
                  <a:lnTo>
                    <a:pt x="1506" y="128"/>
                  </a:lnTo>
                  <a:lnTo>
                    <a:pt x="1522" y="128"/>
                  </a:lnTo>
                  <a:lnTo>
                    <a:pt x="1546" y="128"/>
                  </a:lnTo>
                  <a:lnTo>
                    <a:pt x="1562" y="128"/>
                  </a:lnTo>
                  <a:lnTo>
                    <a:pt x="1578" y="128"/>
                  </a:lnTo>
                  <a:lnTo>
                    <a:pt x="1594" y="120"/>
                  </a:lnTo>
                  <a:lnTo>
                    <a:pt x="1610" y="120"/>
                  </a:lnTo>
                  <a:lnTo>
                    <a:pt x="1626" y="120"/>
                  </a:lnTo>
                  <a:lnTo>
                    <a:pt x="1650" y="120"/>
                  </a:lnTo>
                  <a:lnTo>
                    <a:pt x="1666" y="120"/>
                  </a:lnTo>
                  <a:lnTo>
                    <a:pt x="1682" y="120"/>
                  </a:lnTo>
                  <a:lnTo>
                    <a:pt x="1698" y="112"/>
                  </a:lnTo>
                  <a:lnTo>
                    <a:pt x="1714" y="112"/>
                  </a:lnTo>
                  <a:lnTo>
                    <a:pt x="1738" y="112"/>
                  </a:lnTo>
                  <a:lnTo>
                    <a:pt x="1754" y="112"/>
                  </a:lnTo>
                  <a:lnTo>
                    <a:pt x="1770" y="104"/>
                  </a:lnTo>
                  <a:lnTo>
                    <a:pt x="1786" y="104"/>
                  </a:lnTo>
                  <a:lnTo>
                    <a:pt x="1802" y="104"/>
                  </a:lnTo>
                  <a:lnTo>
                    <a:pt x="1818" y="96"/>
                  </a:lnTo>
                  <a:lnTo>
                    <a:pt x="1842" y="96"/>
                  </a:lnTo>
                  <a:lnTo>
                    <a:pt x="1858" y="96"/>
                  </a:lnTo>
                  <a:lnTo>
                    <a:pt x="1874" y="88"/>
                  </a:lnTo>
                  <a:lnTo>
                    <a:pt x="1890" y="88"/>
                  </a:lnTo>
                  <a:lnTo>
                    <a:pt x="1906" y="88"/>
                  </a:lnTo>
                  <a:lnTo>
                    <a:pt x="1922" y="80"/>
                  </a:lnTo>
                  <a:lnTo>
                    <a:pt x="1946" y="80"/>
                  </a:lnTo>
                  <a:lnTo>
                    <a:pt x="1962" y="72"/>
                  </a:lnTo>
                  <a:lnTo>
                    <a:pt x="1978" y="72"/>
                  </a:lnTo>
                  <a:lnTo>
                    <a:pt x="1994" y="64"/>
                  </a:lnTo>
                  <a:lnTo>
                    <a:pt x="2010" y="64"/>
                  </a:lnTo>
                  <a:lnTo>
                    <a:pt x="2026" y="56"/>
                  </a:lnTo>
                  <a:lnTo>
                    <a:pt x="2051" y="56"/>
                  </a:lnTo>
                  <a:lnTo>
                    <a:pt x="2067" y="48"/>
                  </a:lnTo>
                  <a:lnTo>
                    <a:pt x="2083" y="48"/>
                  </a:lnTo>
                  <a:lnTo>
                    <a:pt x="2099" y="40"/>
                  </a:lnTo>
                  <a:lnTo>
                    <a:pt x="2115" y="32"/>
                  </a:lnTo>
                  <a:lnTo>
                    <a:pt x="2131" y="32"/>
                  </a:lnTo>
                  <a:lnTo>
                    <a:pt x="2155" y="24"/>
                  </a:lnTo>
                  <a:lnTo>
                    <a:pt x="2171" y="16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7" name="Freeform 156"/>
            <p:cNvSpPr>
              <a:spLocks/>
            </p:cNvSpPr>
            <p:nvPr/>
          </p:nvSpPr>
          <p:spPr bwMode="auto">
            <a:xfrm>
              <a:off x="5437188" y="3153920"/>
              <a:ext cx="2020888" cy="2138363"/>
            </a:xfrm>
            <a:custGeom>
              <a:avLst/>
              <a:gdLst/>
              <a:ahLst/>
              <a:cxnLst>
                <a:cxn ang="0">
                  <a:pos x="16" y="1347"/>
                </a:cxn>
                <a:cxn ang="0">
                  <a:pos x="56" y="1331"/>
                </a:cxn>
                <a:cxn ang="0">
                  <a:pos x="88" y="1315"/>
                </a:cxn>
                <a:cxn ang="0">
                  <a:pos x="120" y="1299"/>
                </a:cxn>
                <a:cxn ang="0">
                  <a:pos x="160" y="1283"/>
                </a:cxn>
                <a:cxn ang="0">
                  <a:pos x="192" y="1259"/>
                </a:cxn>
                <a:cxn ang="0">
                  <a:pos x="224" y="1243"/>
                </a:cxn>
                <a:cxn ang="0">
                  <a:pos x="264" y="1218"/>
                </a:cxn>
                <a:cxn ang="0">
                  <a:pos x="296" y="1194"/>
                </a:cxn>
                <a:cxn ang="0">
                  <a:pos x="328" y="1170"/>
                </a:cxn>
                <a:cxn ang="0">
                  <a:pos x="368" y="1146"/>
                </a:cxn>
                <a:cxn ang="0">
                  <a:pos x="400" y="1114"/>
                </a:cxn>
                <a:cxn ang="0">
                  <a:pos x="432" y="1090"/>
                </a:cxn>
                <a:cxn ang="0">
                  <a:pos x="472" y="1058"/>
                </a:cxn>
                <a:cxn ang="0">
                  <a:pos x="504" y="1026"/>
                </a:cxn>
                <a:cxn ang="0">
                  <a:pos x="536" y="994"/>
                </a:cxn>
                <a:cxn ang="0">
                  <a:pos x="576" y="954"/>
                </a:cxn>
                <a:cxn ang="0">
                  <a:pos x="609" y="922"/>
                </a:cxn>
                <a:cxn ang="0">
                  <a:pos x="641" y="882"/>
                </a:cxn>
                <a:cxn ang="0">
                  <a:pos x="681" y="842"/>
                </a:cxn>
                <a:cxn ang="0">
                  <a:pos x="713" y="802"/>
                </a:cxn>
                <a:cxn ang="0">
                  <a:pos x="745" y="762"/>
                </a:cxn>
                <a:cxn ang="0">
                  <a:pos x="785" y="714"/>
                </a:cxn>
                <a:cxn ang="0">
                  <a:pos x="817" y="665"/>
                </a:cxn>
                <a:cxn ang="0">
                  <a:pos x="849" y="625"/>
                </a:cxn>
                <a:cxn ang="0">
                  <a:pos x="889" y="577"/>
                </a:cxn>
                <a:cxn ang="0">
                  <a:pos x="921" y="529"/>
                </a:cxn>
                <a:cxn ang="0">
                  <a:pos x="953" y="473"/>
                </a:cxn>
                <a:cxn ang="0">
                  <a:pos x="993" y="425"/>
                </a:cxn>
                <a:cxn ang="0">
                  <a:pos x="1025" y="377"/>
                </a:cxn>
                <a:cxn ang="0">
                  <a:pos x="1057" y="321"/>
                </a:cxn>
                <a:cxn ang="0">
                  <a:pos x="1097" y="265"/>
                </a:cxn>
                <a:cxn ang="0">
                  <a:pos x="1129" y="217"/>
                </a:cxn>
                <a:cxn ang="0">
                  <a:pos x="1161" y="161"/>
                </a:cxn>
                <a:cxn ang="0">
                  <a:pos x="1201" y="112"/>
                </a:cxn>
                <a:cxn ang="0">
                  <a:pos x="1233" y="56"/>
                </a:cxn>
                <a:cxn ang="0">
                  <a:pos x="1273" y="0"/>
                </a:cxn>
              </a:cxnLst>
              <a:rect l="0" t="0" r="r" b="b"/>
              <a:pathLst>
                <a:path w="1273" h="1347">
                  <a:moveTo>
                    <a:pt x="0" y="1347"/>
                  </a:moveTo>
                  <a:lnTo>
                    <a:pt x="16" y="1347"/>
                  </a:lnTo>
                  <a:lnTo>
                    <a:pt x="32" y="1339"/>
                  </a:lnTo>
                  <a:lnTo>
                    <a:pt x="56" y="1331"/>
                  </a:lnTo>
                  <a:lnTo>
                    <a:pt x="72" y="1323"/>
                  </a:lnTo>
                  <a:lnTo>
                    <a:pt x="88" y="1315"/>
                  </a:lnTo>
                  <a:lnTo>
                    <a:pt x="104" y="1307"/>
                  </a:lnTo>
                  <a:lnTo>
                    <a:pt x="120" y="1299"/>
                  </a:lnTo>
                  <a:lnTo>
                    <a:pt x="136" y="1291"/>
                  </a:lnTo>
                  <a:lnTo>
                    <a:pt x="160" y="1283"/>
                  </a:lnTo>
                  <a:lnTo>
                    <a:pt x="176" y="1267"/>
                  </a:lnTo>
                  <a:lnTo>
                    <a:pt x="192" y="1259"/>
                  </a:lnTo>
                  <a:lnTo>
                    <a:pt x="208" y="1251"/>
                  </a:lnTo>
                  <a:lnTo>
                    <a:pt x="224" y="1243"/>
                  </a:lnTo>
                  <a:lnTo>
                    <a:pt x="240" y="1226"/>
                  </a:lnTo>
                  <a:lnTo>
                    <a:pt x="264" y="1218"/>
                  </a:lnTo>
                  <a:lnTo>
                    <a:pt x="280" y="1210"/>
                  </a:lnTo>
                  <a:lnTo>
                    <a:pt x="296" y="1194"/>
                  </a:lnTo>
                  <a:lnTo>
                    <a:pt x="312" y="1186"/>
                  </a:lnTo>
                  <a:lnTo>
                    <a:pt x="328" y="1170"/>
                  </a:lnTo>
                  <a:lnTo>
                    <a:pt x="344" y="1154"/>
                  </a:lnTo>
                  <a:lnTo>
                    <a:pt x="368" y="1146"/>
                  </a:lnTo>
                  <a:lnTo>
                    <a:pt x="384" y="1130"/>
                  </a:lnTo>
                  <a:lnTo>
                    <a:pt x="400" y="1114"/>
                  </a:lnTo>
                  <a:lnTo>
                    <a:pt x="416" y="1106"/>
                  </a:lnTo>
                  <a:lnTo>
                    <a:pt x="432" y="1090"/>
                  </a:lnTo>
                  <a:lnTo>
                    <a:pt x="456" y="1074"/>
                  </a:lnTo>
                  <a:lnTo>
                    <a:pt x="472" y="1058"/>
                  </a:lnTo>
                  <a:lnTo>
                    <a:pt x="488" y="1042"/>
                  </a:lnTo>
                  <a:lnTo>
                    <a:pt x="504" y="1026"/>
                  </a:lnTo>
                  <a:lnTo>
                    <a:pt x="520" y="1010"/>
                  </a:lnTo>
                  <a:lnTo>
                    <a:pt x="536" y="994"/>
                  </a:lnTo>
                  <a:lnTo>
                    <a:pt x="560" y="978"/>
                  </a:lnTo>
                  <a:lnTo>
                    <a:pt x="576" y="954"/>
                  </a:lnTo>
                  <a:lnTo>
                    <a:pt x="592" y="938"/>
                  </a:lnTo>
                  <a:lnTo>
                    <a:pt x="609" y="922"/>
                  </a:lnTo>
                  <a:lnTo>
                    <a:pt x="625" y="898"/>
                  </a:lnTo>
                  <a:lnTo>
                    <a:pt x="641" y="882"/>
                  </a:lnTo>
                  <a:lnTo>
                    <a:pt x="665" y="866"/>
                  </a:lnTo>
                  <a:lnTo>
                    <a:pt x="681" y="842"/>
                  </a:lnTo>
                  <a:lnTo>
                    <a:pt x="697" y="826"/>
                  </a:lnTo>
                  <a:lnTo>
                    <a:pt x="713" y="802"/>
                  </a:lnTo>
                  <a:lnTo>
                    <a:pt x="729" y="778"/>
                  </a:lnTo>
                  <a:lnTo>
                    <a:pt x="745" y="762"/>
                  </a:lnTo>
                  <a:lnTo>
                    <a:pt x="769" y="738"/>
                  </a:lnTo>
                  <a:lnTo>
                    <a:pt x="785" y="714"/>
                  </a:lnTo>
                  <a:lnTo>
                    <a:pt x="801" y="690"/>
                  </a:lnTo>
                  <a:lnTo>
                    <a:pt x="817" y="665"/>
                  </a:lnTo>
                  <a:lnTo>
                    <a:pt x="833" y="649"/>
                  </a:lnTo>
                  <a:lnTo>
                    <a:pt x="849" y="625"/>
                  </a:lnTo>
                  <a:lnTo>
                    <a:pt x="873" y="601"/>
                  </a:lnTo>
                  <a:lnTo>
                    <a:pt x="889" y="577"/>
                  </a:lnTo>
                  <a:lnTo>
                    <a:pt x="905" y="553"/>
                  </a:lnTo>
                  <a:lnTo>
                    <a:pt x="921" y="529"/>
                  </a:lnTo>
                  <a:lnTo>
                    <a:pt x="937" y="497"/>
                  </a:lnTo>
                  <a:lnTo>
                    <a:pt x="953" y="473"/>
                  </a:lnTo>
                  <a:lnTo>
                    <a:pt x="977" y="449"/>
                  </a:lnTo>
                  <a:lnTo>
                    <a:pt x="993" y="425"/>
                  </a:lnTo>
                  <a:lnTo>
                    <a:pt x="1009" y="401"/>
                  </a:lnTo>
                  <a:lnTo>
                    <a:pt x="1025" y="377"/>
                  </a:lnTo>
                  <a:lnTo>
                    <a:pt x="1041" y="345"/>
                  </a:lnTo>
                  <a:lnTo>
                    <a:pt x="1057" y="321"/>
                  </a:lnTo>
                  <a:lnTo>
                    <a:pt x="1081" y="297"/>
                  </a:lnTo>
                  <a:lnTo>
                    <a:pt x="1097" y="265"/>
                  </a:lnTo>
                  <a:lnTo>
                    <a:pt x="1113" y="241"/>
                  </a:lnTo>
                  <a:lnTo>
                    <a:pt x="1129" y="217"/>
                  </a:lnTo>
                  <a:lnTo>
                    <a:pt x="1145" y="193"/>
                  </a:lnTo>
                  <a:lnTo>
                    <a:pt x="1161" y="161"/>
                  </a:lnTo>
                  <a:lnTo>
                    <a:pt x="1185" y="137"/>
                  </a:lnTo>
                  <a:lnTo>
                    <a:pt x="1201" y="112"/>
                  </a:lnTo>
                  <a:lnTo>
                    <a:pt x="1217" y="80"/>
                  </a:lnTo>
                  <a:lnTo>
                    <a:pt x="1233" y="56"/>
                  </a:lnTo>
                  <a:lnTo>
                    <a:pt x="1249" y="32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8" name="Freeform 157"/>
            <p:cNvSpPr>
              <a:spLocks/>
            </p:cNvSpPr>
            <p:nvPr/>
          </p:nvSpPr>
          <p:spPr bwMode="auto">
            <a:xfrm>
              <a:off x="1939926" y="5368483"/>
              <a:ext cx="3497263" cy="152400"/>
            </a:xfrm>
            <a:custGeom>
              <a:avLst/>
              <a:gdLst/>
              <a:ahLst/>
              <a:cxnLst>
                <a:cxn ang="0">
                  <a:pos x="32" y="96"/>
                </a:cxn>
                <a:cxn ang="0">
                  <a:pos x="80" y="96"/>
                </a:cxn>
                <a:cxn ang="0">
                  <a:pos x="136" y="96"/>
                </a:cxn>
                <a:cxn ang="0">
                  <a:pos x="184" y="96"/>
                </a:cxn>
                <a:cxn ang="0">
                  <a:pos x="240" y="96"/>
                </a:cxn>
                <a:cxn ang="0">
                  <a:pos x="288" y="96"/>
                </a:cxn>
                <a:cxn ang="0">
                  <a:pos x="344" y="96"/>
                </a:cxn>
                <a:cxn ang="0">
                  <a:pos x="392" y="96"/>
                </a:cxn>
                <a:cxn ang="0">
                  <a:pos x="448" y="96"/>
                </a:cxn>
                <a:cxn ang="0">
                  <a:pos x="496" y="96"/>
                </a:cxn>
                <a:cxn ang="0">
                  <a:pos x="553" y="96"/>
                </a:cxn>
                <a:cxn ang="0">
                  <a:pos x="601" y="96"/>
                </a:cxn>
                <a:cxn ang="0">
                  <a:pos x="657" y="96"/>
                </a:cxn>
                <a:cxn ang="0">
                  <a:pos x="705" y="96"/>
                </a:cxn>
                <a:cxn ang="0">
                  <a:pos x="761" y="96"/>
                </a:cxn>
                <a:cxn ang="0">
                  <a:pos x="809" y="96"/>
                </a:cxn>
                <a:cxn ang="0">
                  <a:pos x="865" y="96"/>
                </a:cxn>
                <a:cxn ang="0">
                  <a:pos x="921" y="96"/>
                </a:cxn>
                <a:cxn ang="0">
                  <a:pos x="969" y="96"/>
                </a:cxn>
                <a:cxn ang="0">
                  <a:pos x="1025" y="96"/>
                </a:cxn>
                <a:cxn ang="0">
                  <a:pos x="1073" y="96"/>
                </a:cxn>
                <a:cxn ang="0">
                  <a:pos x="1129" y="96"/>
                </a:cxn>
                <a:cxn ang="0">
                  <a:pos x="1177" y="96"/>
                </a:cxn>
                <a:cxn ang="0">
                  <a:pos x="1233" y="96"/>
                </a:cxn>
                <a:cxn ang="0">
                  <a:pos x="1281" y="96"/>
                </a:cxn>
                <a:cxn ang="0">
                  <a:pos x="1338" y="96"/>
                </a:cxn>
                <a:cxn ang="0">
                  <a:pos x="1386" y="88"/>
                </a:cxn>
                <a:cxn ang="0">
                  <a:pos x="1442" y="88"/>
                </a:cxn>
                <a:cxn ang="0">
                  <a:pos x="1490" y="88"/>
                </a:cxn>
                <a:cxn ang="0">
                  <a:pos x="1546" y="88"/>
                </a:cxn>
                <a:cxn ang="0">
                  <a:pos x="1594" y="88"/>
                </a:cxn>
                <a:cxn ang="0">
                  <a:pos x="1650" y="80"/>
                </a:cxn>
                <a:cxn ang="0">
                  <a:pos x="1698" y="80"/>
                </a:cxn>
                <a:cxn ang="0">
                  <a:pos x="1754" y="72"/>
                </a:cxn>
                <a:cxn ang="0">
                  <a:pos x="1802" y="72"/>
                </a:cxn>
                <a:cxn ang="0">
                  <a:pos x="1858" y="64"/>
                </a:cxn>
                <a:cxn ang="0">
                  <a:pos x="1906" y="56"/>
                </a:cxn>
                <a:cxn ang="0">
                  <a:pos x="1962" y="48"/>
                </a:cxn>
                <a:cxn ang="0">
                  <a:pos x="2010" y="40"/>
                </a:cxn>
                <a:cxn ang="0">
                  <a:pos x="2067" y="32"/>
                </a:cxn>
                <a:cxn ang="0">
                  <a:pos x="2115" y="24"/>
                </a:cxn>
                <a:cxn ang="0">
                  <a:pos x="2171" y="8"/>
                </a:cxn>
              </a:cxnLst>
              <a:rect l="0" t="0" r="r" b="b"/>
              <a:pathLst>
                <a:path w="2203" h="96">
                  <a:moveTo>
                    <a:pt x="0" y="96"/>
                  </a:moveTo>
                  <a:lnTo>
                    <a:pt x="16" y="96"/>
                  </a:lnTo>
                  <a:lnTo>
                    <a:pt x="32" y="96"/>
                  </a:lnTo>
                  <a:lnTo>
                    <a:pt x="48" y="96"/>
                  </a:lnTo>
                  <a:lnTo>
                    <a:pt x="64" y="96"/>
                  </a:lnTo>
                  <a:lnTo>
                    <a:pt x="80" y="96"/>
                  </a:lnTo>
                  <a:lnTo>
                    <a:pt x="104" y="96"/>
                  </a:lnTo>
                  <a:lnTo>
                    <a:pt x="120" y="96"/>
                  </a:lnTo>
                  <a:lnTo>
                    <a:pt x="136" y="96"/>
                  </a:lnTo>
                  <a:lnTo>
                    <a:pt x="152" y="96"/>
                  </a:lnTo>
                  <a:lnTo>
                    <a:pt x="168" y="96"/>
                  </a:lnTo>
                  <a:lnTo>
                    <a:pt x="184" y="96"/>
                  </a:lnTo>
                  <a:lnTo>
                    <a:pt x="208" y="96"/>
                  </a:lnTo>
                  <a:lnTo>
                    <a:pt x="224" y="96"/>
                  </a:lnTo>
                  <a:lnTo>
                    <a:pt x="240" y="96"/>
                  </a:lnTo>
                  <a:lnTo>
                    <a:pt x="256" y="96"/>
                  </a:lnTo>
                  <a:lnTo>
                    <a:pt x="272" y="96"/>
                  </a:lnTo>
                  <a:lnTo>
                    <a:pt x="288" y="96"/>
                  </a:lnTo>
                  <a:lnTo>
                    <a:pt x="312" y="96"/>
                  </a:lnTo>
                  <a:lnTo>
                    <a:pt x="328" y="96"/>
                  </a:lnTo>
                  <a:lnTo>
                    <a:pt x="344" y="96"/>
                  </a:lnTo>
                  <a:lnTo>
                    <a:pt x="360" y="96"/>
                  </a:lnTo>
                  <a:lnTo>
                    <a:pt x="376" y="96"/>
                  </a:lnTo>
                  <a:lnTo>
                    <a:pt x="392" y="96"/>
                  </a:lnTo>
                  <a:lnTo>
                    <a:pt x="416" y="96"/>
                  </a:lnTo>
                  <a:lnTo>
                    <a:pt x="432" y="96"/>
                  </a:lnTo>
                  <a:lnTo>
                    <a:pt x="448" y="96"/>
                  </a:lnTo>
                  <a:lnTo>
                    <a:pt x="464" y="96"/>
                  </a:lnTo>
                  <a:lnTo>
                    <a:pt x="480" y="96"/>
                  </a:lnTo>
                  <a:lnTo>
                    <a:pt x="496" y="96"/>
                  </a:lnTo>
                  <a:lnTo>
                    <a:pt x="520" y="96"/>
                  </a:lnTo>
                  <a:lnTo>
                    <a:pt x="536" y="96"/>
                  </a:lnTo>
                  <a:lnTo>
                    <a:pt x="553" y="96"/>
                  </a:lnTo>
                  <a:lnTo>
                    <a:pt x="569" y="96"/>
                  </a:lnTo>
                  <a:lnTo>
                    <a:pt x="585" y="96"/>
                  </a:lnTo>
                  <a:lnTo>
                    <a:pt x="601" y="96"/>
                  </a:lnTo>
                  <a:lnTo>
                    <a:pt x="625" y="96"/>
                  </a:lnTo>
                  <a:lnTo>
                    <a:pt x="641" y="96"/>
                  </a:lnTo>
                  <a:lnTo>
                    <a:pt x="657" y="96"/>
                  </a:lnTo>
                  <a:lnTo>
                    <a:pt x="673" y="96"/>
                  </a:lnTo>
                  <a:lnTo>
                    <a:pt x="689" y="96"/>
                  </a:lnTo>
                  <a:lnTo>
                    <a:pt x="705" y="96"/>
                  </a:lnTo>
                  <a:lnTo>
                    <a:pt x="729" y="96"/>
                  </a:lnTo>
                  <a:lnTo>
                    <a:pt x="745" y="96"/>
                  </a:lnTo>
                  <a:lnTo>
                    <a:pt x="761" y="96"/>
                  </a:lnTo>
                  <a:lnTo>
                    <a:pt x="777" y="96"/>
                  </a:lnTo>
                  <a:lnTo>
                    <a:pt x="793" y="96"/>
                  </a:lnTo>
                  <a:lnTo>
                    <a:pt x="809" y="96"/>
                  </a:lnTo>
                  <a:lnTo>
                    <a:pt x="833" y="96"/>
                  </a:lnTo>
                  <a:lnTo>
                    <a:pt x="849" y="96"/>
                  </a:lnTo>
                  <a:lnTo>
                    <a:pt x="865" y="96"/>
                  </a:lnTo>
                  <a:lnTo>
                    <a:pt x="881" y="96"/>
                  </a:lnTo>
                  <a:lnTo>
                    <a:pt x="897" y="96"/>
                  </a:lnTo>
                  <a:lnTo>
                    <a:pt x="921" y="96"/>
                  </a:lnTo>
                  <a:lnTo>
                    <a:pt x="937" y="96"/>
                  </a:lnTo>
                  <a:lnTo>
                    <a:pt x="953" y="96"/>
                  </a:lnTo>
                  <a:lnTo>
                    <a:pt x="969" y="96"/>
                  </a:lnTo>
                  <a:lnTo>
                    <a:pt x="985" y="96"/>
                  </a:lnTo>
                  <a:lnTo>
                    <a:pt x="1001" y="96"/>
                  </a:lnTo>
                  <a:lnTo>
                    <a:pt x="1025" y="96"/>
                  </a:lnTo>
                  <a:lnTo>
                    <a:pt x="1041" y="96"/>
                  </a:lnTo>
                  <a:lnTo>
                    <a:pt x="1057" y="96"/>
                  </a:lnTo>
                  <a:lnTo>
                    <a:pt x="1073" y="96"/>
                  </a:lnTo>
                  <a:lnTo>
                    <a:pt x="1089" y="96"/>
                  </a:lnTo>
                  <a:lnTo>
                    <a:pt x="1105" y="96"/>
                  </a:lnTo>
                  <a:lnTo>
                    <a:pt x="1129" y="96"/>
                  </a:lnTo>
                  <a:lnTo>
                    <a:pt x="1145" y="96"/>
                  </a:lnTo>
                  <a:lnTo>
                    <a:pt x="1161" y="96"/>
                  </a:lnTo>
                  <a:lnTo>
                    <a:pt x="1177" y="96"/>
                  </a:lnTo>
                  <a:lnTo>
                    <a:pt x="1193" y="96"/>
                  </a:lnTo>
                  <a:lnTo>
                    <a:pt x="1209" y="96"/>
                  </a:lnTo>
                  <a:lnTo>
                    <a:pt x="1233" y="96"/>
                  </a:lnTo>
                  <a:lnTo>
                    <a:pt x="1249" y="96"/>
                  </a:lnTo>
                  <a:lnTo>
                    <a:pt x="1265" y="96"/>
                  </a:lnTo>
                  <a:lnTo>
                    <a:pt x="1281" y="96"/>
                  </a:lnTo>
                  <a:lnTo>
                    <a:pt x="1298" y="96"/>
                  </a:lnTo>
                  <a:lnTo>
                    <a:pt x="1314" y="96"/>
                  </a:lnTo>
                  <a:lnTo>
                    <a:pt x="1338" y="96"/>
                  </a:lnTo>
                  <a:lnTo>
                    <a:pt x="1354" y="88"/>
                  </a:lnTo>
                  <a:lnTo>
                    <a:pt x="1370" y="88"/>
                  </a:lnTo>
                  <a:lnTo>
                    <a:pt x="1386" y="88"/>
                  </a:lnTo>
                  <a:lnTo>
                    <a:pt x="1402" y="88"/>
                  </a:lnTo>
                  <a:lnTo>
                    <a:pt x="1418" y="88"/>
                  </a:lnTo>
                  <a:lnTo>
                    <a:pt x="1442" y="88"/>
                  </a:lnTo>
                  <a:lnTo>
                    <a:pt x="1458" y="88"/>
                  </a:lnTo>
                  <a:lnTo>
                    <a:pt x="1474" y="88"/>
                  </a:lnTo>
                  <a:lnTo>
                    <a:pt x="1490" y="88"/>
                  </a:lnTo>
                  <a:lnTo>
                    <a:pt x="1506" y="88"/>
                  </a:lnTo>
                  <a:lnTo>
                    <a:pt x="1522" y="88"/>
                  </a:lnTo>
                  <a:lnTo>
                    <a:pt x="1546" y="88"/>
                  </a:lnTo>
                  <a:lnTo>
                    <a:pt x="1562" y="88"/>
                  </a:lnTo>
                  <a:lnTo>
                    <a:pt x="1578" y="88"/>
                  </a:lnTo>
                  <a:lnTo>
                    <a:pt x="1594" y="88"/>
                  </a:lnTo>
                  <a:lnTo>
                    <a:pt x="1610" y="80"/>
                  </a:lnTo>
                  <a:lnTo>
                    <a:pt x="1626" y="80"/>
                  </a:lnTo>
                  <a:lnTo>
                    <a:pt x="1650" y="80"/>
                  </a:lnTo>
                  <a:lnTo>
                    <a:pt x="1666" y="80"/>
                  </a:lnTo>
                  <a:lnTo>
                    <a:pt x="1682" y="80"/>
                  </a:lnTo>
                  <a:lnTo>
                    <a:pt x="1698" y="80"/>
                  </a:lnTo>
                  <a:lnTo>
                    <a:pt x="1714" y="80"/>
                  </a:lnTo>
                  <a:lnTo>
                    <a:pt x="1738" y="72"/>
                  </a:lnTo>
                  <a:lnTo>
                    <a:pt x="1754" y="72"/>
                  </a:lnTo>
                  <a:lnTo>
                    <a:pt x="1770" y="72"/>
                  </a:lnTo>
                  <a:lnTo>
                    <a:pt x="1786" y="72"/>
                  </a:lnTo>
                  <a:lnTo>
                    <a:pt x="1802" y="72"/>
                  </a:lnTo>
                  <a:lnTo>
                    <a:pt x="1818" y="72"/>
                  </a:lnTo>
                  <a:lnTo>
                    <a:pt x="1842" y="64"/>
                  </a:lnTo>
                  <a:lnTo>
                    <a:pt x="1858" y="64"/>
                  </a:lnTo>
                  <a:lnTo>
                    <a:pt x="1874" y="64"/>
                  </a:lnTo>
                  <a:lnTo>
                    <a:pt x="1890" y="64"/>
                  </a:lnTo>
                  <a:lnTo>
                    <a:pt x="1906" y="56"/>
                  </a:lnTo>
                  <a:lnTo>
                    <a:pt x="1922" y="56"/>
                  </a:lnTo>
                  <a:lnTo>
                    <a:pt x="1946" y="56"/>
                  </a:lnTo>
                  <a:lnTo>
                    <a:pt x="1962" y="48"/>
                  </a:lnTo>
                  <a:lnTo>
                    <a:pt x="1978" y="48"/>
                  </a:lnTo>
                  <a:lnTo>
                    <a:pt x="1994" y="48"/>
                  </a:lnTo>
                  <a:lnTo>
                    <a:pt x="2010" y="40"/>
                  </a:lnTo>
                  <a:lnTo>
                    <a:pt x="2026" y="40"/>
                  </a:lnTo>
                  <a:lnTo>
                    <a:pt x="2051" y="40"/>
                  </a:lnTo>
                  <a:lnTo>
                    <a:pt x="2067" y="32"/>
                  </a:lnTo>
                  <a:lnTo>
                    <a:pt x="2083" y="32"/>
                  </a:lnTo>
                  <a:lnTo>
                    <a:pt x="2099" y="24"/>
                  </a:lnTo>
                  <a:lnTo>
                    <a:pt x="2115" y="24"/>
                  </a:lnTo>
                  <a:lnTo>
                    <a:pt x="2131" y="16"/>
                  </a:lnTo>
                  <a:lnTo>
                    <a:pt x="2155" y="16"/>
                  </a:lnTo>
                  <a:lnTo>
                    <a:pt x="2171" y="8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39" name="Freeform 158"/>
            <p:cNvSpPr>
              <a:spLocks/>
            </p:cNvSpPr>
            <p:nvPr/>
          </p:nvSpPr>
          <p:spPr bwMode="auto">
            <a:xfrm>
              <a:off x="5437188" y="3498408"/>
              <a:ext cx="2020888" cy="1870075"/>
            </a:xfrm>
            <a:custGeom>
              <a:avLst/>
              <a:gdLst/>
              <a:ahLst/>
              <a:cxnLst>
                <a:cxn ang="0">
                  <a:pos x="16" y="1178"/>
                </a:cxn>
                <a:cxn ang="0">
                  <a:pos x="56" y="1162"/>
                </a:cxn>
                <a:cxn ang="0">
                  <a:pos x="88" y="1154"/>
                </a:cxn>
                <a:cxn ang="0">
                  <a:pos x="120" y="1138"/>
                </a:cxn>
                <a:cxn ang="0">
                  <a:pos x="160" y="1130"/>
                </a:cxn>
                <a:cxn ang="0">
                  <a:pos x="192" y="1114"/>
                </a:cxn>
                <a:cxn ang="0">
                  <a:pos x="224" y="1098"/>
                </a:cxn>
                <a:cxn ang="0">
                  <a:pos x="264" y="1082"/>
                </a:cxn>
                <a:cxn ang="0">
                  <a:pos x="296" y="1066"/>
                </a:cxn>
                <a:cxn ang="0">
                  <a:pos x="328" y="1042"/>
                </a:cxn>
                <a:cxn ang="0">
                  <a:pos x="368" y="1026"/>
                </a:cxn>
                <a:cxn ang="0">
                  <a:pos x="400" y="1001"/>
                </a:cxn>
                <a:cxn ang="0">
                  <a:pos x="432" y="977"/>
                </a:cxn>
                <a:cxn ang="0">
                  <a:pos x="472" y="953"/>
                </a:cxn>
                <a:cxn ang="0">
                  <a:pos x="504" y="929"/>
                </a:cxn>
                <a:cxn ang="0">
                  <a:pos x="536" y="897"/>
                </a:cxn>
                <a:cxn ang="0">
                  <a:pos x="576" y="873"/>
                </a:cxn>
                <a:cxn ang="0">
                  <a:pos x="609" y="841"/>
                </a:cxn>
                <a:cxn ang="0">
                  <a:pos x="641" y="809"/>
                </a:cxn>
                <a:cxn ang="0">
                  <a:pos x="681" y="777"/>
                </a:cxn>
                <a:cxn ang="0">
                  <a:pos x="713" y="737"/>
                </a:cxn>
                <a:cxn ang="0">
                  <a:pos x="745" y="705"/>
                </a:cxn>
                <a:cxn ang="0">
                  <a:pos x="785" y="665"/>
                </a:cxn>
                <a:cxn ang="0">
                  <a:pos x="817" y="625"/>
                </a:cxn>
                <a:cxn ang="0">
                  <a:pos x="849" y="585"/>
                </a:cxn>
                <a:cxn ang="0">
                  <a:pos x="889" y="545"/>
                </a:cxn>
                <a:cxn ang="0">
                  <a:pos x="921" y="497"/>
                </a:cxn>
                <a:cxn ang="0">
                  <a:pos x="953" y="448"/>
                </a:cxn>
                <a:cxn ang="0">
                  <a:pos x="993" y="408"/>
                </a:cxn>
                <a:cxn ang="0">
                  <a:pos x="1025" y="360"/>
                </a:cxn>
                <a:cxn ang="0">
                  <a:pos x="1057" y="312"/>
                </a:cxn>
                <a:cxn ang="0">
                  <a:pos x="1097" y="256"/>
                </a:cxn>
                <a:cxn ang="0">
                  <a:pos x="1129" y="208"/>
                </a:cxn>
                <a:cxn ang="0">
                  <a:pos x="1161" y="160"/>
                </a:cxn>
                <a:cxn ang="0">
                  <a:pos x="1201" y="104"/>
                </a:cxn>
                <a:cxn ang="0">
                  <a:pos x="1233" y="48"/>
                </a:cxn>
                <a:cxn ang="0">
                  <a:pos x="1273" y="0"/>
                </a:cxn>
              </a:cxnLst>
              <a:rect l="0" t="0" r="r" b="b"/>
              <a:pathLst>
                <a:path w="1273" h="1178">
                  <a:moveTo>
                    <a:pt x="0" y="1178"/>
                  </a:moveTo>
                  <a:lnTo>
                    <a:pt x="16" y="1178"/>
                  </a:lnTo>
                  <a:lnTo>
                    <a:pt x="32" y="1170"/>
                  </a:lnTo>
                  <a:lnTo>
                    <a:pt x="56" y="1162"/>
                  </a:lnTo>
                  <a:lnTo>
                    <a:pt x="72" y="1162"/>
                  </a:lnTo>
                  <a:lnTo>
                    <a:pt x="88" y="1154"/>
                  </a:lnTo>
                  <a:lnTo>
                    <a:pt x="104" y="1146"/>
                  </a:lnTo>
                  <a:lnTo>
                    <a:pt x="120" y="1138"/>
                  </a:lnTo>
                  <a:lnTo>
                    <a:pt x="136" y="1130"/>
                  </a:lnTo>
                  <a:lnTo>
                    <a:pt x="160" y="1130"/>
                  </a:lnTo>
                  <a:lnTo>
                    <a:pt x="176" y="1122"/>
                  </a:lnTo>
                  <a:lnTo>
                    <a:pt x="192" y="1114"/>
                  </a:lnTo>
                  <a:lnTo>
                    <a:pt x="208" y="1106"/>
                  </a:lnTo>
                  <a:lnTo>
                    <a:pt x="224" y="1098"/>
                  </a:lnTo>
                  <a:lnTo>
                    <a:pt x="240" y="1090"/>
                  </a:lnTo>
                  <a:lnTo>
                    <a:pt x="264" y="1082"/>
                  </a:lnTo>
                  <a:lnTo>
                    <a:pt x="280" y="1074"/>
                  </a:lnTo>
                  <a:lnTo>
                    <a:pt x="296" y="1066"/>
                  </a:lnTo>
                  <a:lnTo>
                    <a:pt x="312" y="1050"/>
                  </a:lnTo>
                  <a:lnTo>
                    <a:pt x="328" y="1042"/>
                  </a:lnTo>
                  <a:lnTo>
                    <a:pt x="344" y="1034"/>
                  </a:lnTo>
                  <a:lnTo>
                    <a:pt x="368" y="1026"/>
                  </a:lnTo>
                  <a:lnTo>
                    <a:pt x="384" y="1009"/>
                  </a:lnTo>
                  <a:lnTo>
                    <a:pt x="400" y="1001"/>
                  </a:lnTo>
                  <a:lnTo>
                    <a:pt x="416" y="993"/>
                  </a:lnTo>
                  <a:lnTo>
                    <a:pt x="432" y="977"/>
                  </a:lnTo>
                  <a:lnTo>
                    <a:pt x="456" y="969"/>
                  </a:lnTo>
                  <a:lnTo>
                    <a:pt x="472" y="953"/>
                  </a:lnTo>
                  <a:lnTo>
                    <a:pt x="488" y="937"/>
                  </a:lnTo>
                  <a:lnTo>
                    <a:pt x="504" y="929"/>
                  </a:lnTo>
                  <a:lnTo>
                    <a:pt x="520" y="913"/>
                  </a:lnTo>
                  <a:lnTo>
                    <a:pt x="536" y="897"/>
                  </a:lnTo>
                  <a:lnTo>
                    <a:pt x="560" y="889"/>
                  </a:lnTo>
                  <a:lnTo>
                    <a:pt x="576" y="873"/>
                  </a:lnTo>
                  <a:lnTo>
                    <a:pt x="592" y="857"/>
                  </a:lnTo>
                  <a:lnTo>
                    <a:pt x="609" y="841"/>
                  </a:lnTo>
                  <a:lnTo>
                    <a:pt x="625" y="825"/>
                  </a:lnTo>
                  <a:lnTo>
                    <a:pt x="641" y="809"/>
                  </a:lnTo>
                  <a:lnTo>
                    <a:pt x="665" y="793"/>
                  </a:lnTo>
                  <a:lnTo>
                    <a:pt x="681" y="777"/>
                  </a:lnTo>
                  <a:lnTo>
                    <a:pt x="697" y="761"/>
                  </a:lnTo>
                  <a:lnTo>
                    <a:pt x="713" y="737"/>
                  </a:lnTo>
                  <a:lnTo>
                    <a:pt x="729" y="721"/>
                  </a:lnTo>
                  <a:lnTo>
                    <a:pt x="745" y="705"/>
                  </a:lnTo>
                  <a:lnTo>
                    <a:pt x="769" y="681"/>
                  </a:lnTo>
                  <a:lnTo>
                    <a:pt x="785" y="665"/>
                  </a:lnTo>
                  <a:lnTo>
                    <a:pt x="801" y="649"/>
                  </a:lnTo>
                  <a:lnTo>
                    <a:pt x="817" y="625"/>
                  </a:lnTo>
                  <a:lnTo>
                    <a:pt x="833" y="609"/>
                  </a:lnTo>
                  <a:lnTo>
                    <a:pt x="849" y="585"/>
                  </a:lnTo>
                  <a:lnTo>
                    <a:pt x="873" y="561"/>
                  </a:lnTo>
                  <a:lnTo>
                    <a:pt x="889" y="545"/>
                  </a:lnTo>
                  <a:lnTo>
                    <a:pt x="905" y="521"/>
                  </a:lnTo>
                  <a:lnTo>
                    <a:pt x="921" y="497"/>
                  </a:lnTo>
                  <a:lnTo>
                    <a:pt x="937" y="473"/>
                  </a:lnTo>
                  <a:lnTo>
                    <a:pt x="953" y="448"/>
                  </a:lnTo>
                  <a:lnTo>
                    <a:pt x="977" y="432"/>
                  </a:lnTo>
                  <a:lnTo>
                    <a:pt x="993" y="408"/>
                  </a:lnTo>
                  <a:lnTo>
                    <a:pt x="1009" y="384"/>
                  </a:lnTo>
                  <a:lnTo>
                    <a:pt x="1025" y="360"/>
                  </a:lnTo>
                  <a:lnTo>
                    <a:pt x="1041" y="336"/>
                  </a:lnTo>
                  <a:lnTo>
                    <a:pt x="1057" y="312"/>
                  </a:lnTo>
                  <a:lnTo>
                    <a:pt x="1081" y="280"/>
                  </a:lnTo>
                  <a:lnTo>
                    <a:pt x="1097" y="256"/>
                  </a:lnTo>
                  <a:lnTo>
                    <a:pt x="1113" y="232"/>
                  </a:lnTo>
                  <a:lnTo>
                    <a:pt x="1129" y="208"/>
                  </a:lnTo>
                  <a:lnTo>
                    <a:pt x="1145" y="184"/>
                  </a:lnTo>
                  <a:lnTo>
                    <a:pt x="1161" y="160"/>
                  </a:lnTo>
                  <a:lnTo>
                    <a:pt x="1185" y="128"/>
                  </a:lnTo>
                  <a:lnTo>
                    <a:pt x="1201" y="104"/>
                  </a:lnTo>
                  <a:lnTo>
                    <a:pt x="1217" y="80"/>
                  </a:lnTo>
                  <a:lnTo>
                    <a:pt x="1233" y="48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0" name="Freeform 159"/>
            <p:cNvSpPr>
              <a:spLocks/>
            </p:cNvSpPr>
            <p:nvPr/>
          </p:nvSpPr>
          <p:spPr bwMode="auto">
            <a:xfrm>
              <a:off x="1939926" y="5419283"/>
              <a:ext cx="3497263" cy="101600"/>
            </a:xfrm>
            <a:custGeom>
              <a:avLst/>
              <a:gdLst/>
              <a:ahLst/>
              <a:cxnLst>
                <a:cxn ang="0">
                  <a:pos x="32" y="64"/>
                </a:cxn>
                <a:cxn ang="0">
                  <a:pos x="80" y="64"/>
                </a:cxn>
                <a:cxn ang="0">
                  <a:pos x="136" y="64"/>
                </a:cxn>
                <a:cxn ang="0">
                  <a:pos x="184" y="64"/>
                </a:cxn>
                <a:cxn ang="0">
                  <a:pos x="240" y="64"/>
                </a:cxn>
                <a:cxn ang="0">
                  <a:pos x="288" y="64"/>
                </a:cxn>
                <a:cxn ang="0">
                  <a:pos x="344" y="64"/>
                </a:cxn>
                <a:cxn ang="0">
                  <a:pos x="392" y="64"/>
                </a:cxn>
                <a:cxn ang="0">
                  <a:pos x="448" y="64"/>
                </a:cxn>
                <a:cxn ang="0">
                  <a:pos x="496" y="64"/>
                </a:cxn>
                <a:cxn ang="0">
                  <a:pos x="553" y="64"/>
                </a:cxn>
                <a:cxn ang="0">
                  <a:pos x="601" y="64"/>
                </a:cxn>
                <a:cxn ang="0">
                  <a:pos x="657" y="64"/>
                </a:cxn>
                <a:cxn ang="0">
                  <a:pos x="705" y="64"/>
                </a:cxn>
                <a:cxn ang="0">
                  <a:pos x="761" y="64"/>
                </a:cxn>
                <a:cxn ang="0">
                  <a:pos x="809" y="64"/>
                </a:cxn>
                <a:cxn ang="0">
                  <a:pos x="865" y="64"/>
                </a:cxn>
                <a:cxn ang="0">
                  <a:pos x="921" y="64"/>
                </a:cxn>
                <a:cxn ang="0">
                  <a:pos x="969" y="64"/>
                </a:cxn>
                <a:cxn ang="0">
                  <a:pos x="1025" y="64"/>
                </a:cxn>
                <a:cxn ang="0">
                  <a:pos x="1073" y="64"/>
                </a:cxn>
                <a:cxn ang="0">
                  <a:pos x="1129" y="64"/>
                </a:cxn>
                <a:cxn ang="0">
                  <a:pos x="1177" y="64"/>
                </a:cxn>
                <a:cxn ang="0">
                  <a:pos x="1233" y="64"/>
                </a:cxn>
                <a:cxn ang="0">
                  <a:pos x="1281" y="64"/>
                </a:cxn>
                <a:cxn ang="0">
                  <a:pos x="1338" y="64"/>
                </a:cxn>
                <a:cxn ang="0">
                  <a:pos x="1386" y="64"/>
                </a:cxn>
                <a:cxn ang="0">
                  <a:pos x="1442" y="64"/>
                </a:cxn>
                <a:cxn ang="0">
                  <a:pos x="1490" y="56"/>
                </a:cxn>
                <a:cxn ang="0">
                  <a:pos x="1546" y="56"/>
                </a:cxn>
                <a:cxn ang="0">
                  <a:pos x="1594" y="56"/>
                </a:cxn>
                <a:cxn ang="0">
                  <a:pos x="1650" y="56"/>
                </a:cxn>
                <a:cxn ang="0">
                  <a:pos x="1698" y="56"/>
                </a:cxn>
                <a:cxn ang="0">
                  <a:pos x="1754" y="48"/>
                </a:cxn>
                <a:cxn ang="0">
                  <a:pos x="1802" y="48"/>
                </a:cxn>
                <a:cxn ang="0">
                  <a:pos x="1858" y="48"/>
                </a:cxn>
                <a:cxn ang="0">
                  <a:pos x="1906" y="40"/>
                </a:cxn>
                <a:cxn ang="0">
                  <a:pos x="1962" y="40"/>
                </a:cxn>
                <a:cxn ang="0">
                  <a:pos x="2010" y="32"/>
                </a:cxn>
                <a:cxn ang="0">
                  <a:pos x="2067" y="24"/>
                </a:cxn>
                <a:cxn ang="0">
                  <a:pos x="2115" y="16"/>
                </a:cxn>
                <a:cxn ang="0">
                  <a:pos x="2171" y="8"/>
                </a:cxn>
              </a:cxnLst>
              <a:rect l="0" t="0" r="r" b="b"/>
              <a:pathLst>
                <a:path w="2203" h="64">
                  <a:moveTo>
                    <a:pt x="0" y="64"/>
                  </a:moveTo>
                  <a:lnTo>
                    <a:pt x="16" y="64"/>
                  </a:lnTo>
                  <a:lnTo>
                    <a:pt x="32" y="64"/>
                  </a:lnTo>
                  <a:lnTo>
                    <a:pt x="48" y="64"/>
                  </a:lnTo>
                  <a:lnTo>
                    <a:pt x="64" y="64"/>
                  </a:lnTo>
                  <a:lnTo>
                    <a:pt x="80" y="64"/>
                  </a:lnTo>
                  <a:lnTo>
                    <a:pt x="104" y="64"/>
                  </a:lnTo>
                  <a:lnTo>
                    <a:pt x="120" y="64"/>
                  </a:lnTo>
                  <a:lnTo>
                    <a:pt x="136" y="64"/>
                  </a:lnTo>
                  <a:lnTo>
                    <a:pt x="152" y="64"/>
                  </a:lnTo>
                  <a:lnTo>
                    <a:pt x="168" y="64"/>
                  </a:lnTo>
                  <a:lnTo>
                    <a:pt x="184" y="64"/>
                  </a:lnTo>
                  <a:lnTo>
                    <a:pt x="208" y="64"/>
                  </a:lnTo>
                  <a:lnTo>
                    <a:pt x="224" y="64"/>
                  </a:lnTo>
                  <a:lnTo>
                    <a:pt x="240" y="64"/>
                  </a:lnTo>
                  <a:lnTo>
                    <a:pt x="256" y="64"/>
                  </a:lnTo>
                  <a:lnTo>
                    <a:pt x="272" y="64"/>
                  </a:lnTo>
                  <a:lnTo>
                    <a:pt x="288" y="64"/>
                  </a:lnTo>
                  <a:lnTo>
                    <a:pt x="312" y="64"/>
                  </a:lnTo>
                  <a:lnTo>
                    <a:pt x="328" y="64"/>
                  </a:lnTo>
                  <a:lnTo>
                    <a:pt x="344" y="64"/>
                  </a:lnTo>
                  <a:lnTo>
                    <a:pt x="360" y="64"/>
                  </a:lnTo>
                  <a:lnTo>
                    <a:pt x="376" y="64"/>
                  </a:lnTo>
                  <a:lnTo>
                    <a:pt x="392" y="64"/>
                  </a:lnTo>
                  <a:lnTo>
                    <a:pt x="416" y="64"/>
                  </a:lnTo>
                  <a:lnTo>
                    <a:pt x="432" y="64"/>
                  </a:lnTo>
                  <a:lnTo>
                    <a:pt x="448" y="64"/>
                  </a:lnTo>
                  <a:lnTo>
                    <a:pt x="464" y="64"/>
                  </a:lnTo>
                  <a:lnTo>
                    <a:pt x="480" y="64"/>
                  </a:lnTo>
                  <a:lnTo>
                    <a:pt x="496" y="64"/>
                  </a:lnTo>
                  <a:lnTo>
                    <a:pt x="520" y="64"/>
                  </a:lnTo>
                  <a:lnTo>
                    <a:pt x="536" y="64"/>
                  </a:lnTo>
                  <a:lnTo>
                    <a:pt x="553" y="64"/>
                  </a:lnTo>
                  <a:lnTo>
                    <a:pt x="569" y="64"/>
                  </a:lnTo>
                  <a:lnTo>
                    <a:pt x="585" y="64"/>
                  </a:lnTo>
                  <a:lnTo>
                    <a:pt x="601" y="64"/>
                  </a:lnTo>
                  <a:lnTo>
                    <a:pt x="625" y="64"/>
                  </a:lnTo>
                  <a:lnTo>
                    <a:pt x="641" y="64"/>
                  </a:lnTo>
                  <a:lnTo>
                    <a:pt x="657" y="64"/>
                  </a:lnTo>
                  <a:lnTo>
                    <a:pt x="673" y="64"/>
                  </a:lnTo>
                  <a:lnTo>
                    <a:pt x="689" y="64"/>
                  </a:lnTo>
                  <a:lnTo>
                    <a:pt x="705" y="64"/>
                  </a:lnTo>
                  <a:lnTo>
                    <a:pt x="729" y="64"/>
                  </a:lnTo>
                  <a:lnTo>
                    <a:pt x="745" y="64"/>
                  </a:lnTo>
                  <a:lnTo>
                    <a:pt x="761" y="64"/>
                  </a:lnTo>
                  <a:lnTo>
                    <a:pt x="777" y="64"/>
                  </a:lnTo>
                  <a:lnTo>
                    <a:pt x="793" y="64"/>
                  </a:lnTo>
                  <a:lnTo>
                    <a:pt x="809" y="64"/>
                  </a:lnTo>
                  <a:lnTo>
                    <a:pt x="833" y="64"/>
                  </a:lnTo>
                  <a:lnTo>
                    <a:pt x="849" y="64"/>
                  </a:lnTo>
                  <a:lnTo>
                    <a:pt x="865" y="64"/>
                  </a:lnTo>
                  <a:lnTo>
                    <a:pt x="881" y="64"/>
                  </a:lnTo>
                  <a:lnTo>
                    <a:pt x="897" y="64"/>
                  </a:lnTo>
                  <a:lnTo>
                    <a:pt x="921" y="64"/>
                  </a:lnTo>
                  <a:lnTo>
                    <a:pt x="937" y="64"/>
                  </a:lnTo>
                  <a:lnTo>
                    <a:pt x="953" y="64"/>
                  </a:lnTo>
                  <a:lnTo>
                    <a:pt x="969" y="64"/>
                  </a:lnTo>
                  <a:lnTo>
                    <a:pt x="985" y="64"/>
                  </a:lnTo>
                  <a:lnTo>
                    <a:pt x="1001" y="64"/>
                  </a:lnTo>
                  <a:lnTo>
                    <a:pt x="1025" y="64"/>
                  </a:lnTo>
                  <a:lnTo>
                    <a:pt x="1041" y="64"/>
                  </a:lnTo>
                  <a:lnTo>
                    <a:pt x="1057" y="64"/>
                  </a:lnTo>
                  <a:lnTo>
                    <a:pt x="1073" y="64"/>
                  </a:lnTo>
                  <a:lnTo>
                    <a:pt x="1089" y="64"/>
                  </a:lnTo>
                  <a:lnTo>
                    <a:pt x="1105" y="64"/>
                  </a:lnTo>
                  <a:lnTo>
                    <a:pt x="1129" y="64"/>
                  </a:lnTo>
                  <a:lnTo>
                    <a:pt x="1145" y="64"/>
                  </a:lnTo>
                  <a:lnTo>
                    <a:pt x="1161" y="64"/>
                  </a:lnTo>
                  <a:lnTo>
                    <a:pt x="1177" y="64"/>
                  </a:lnTo>
                  <a:lnTo>
                    <a:pt x="1193" y="64"/>
                  </a:lnTo>
                  <a:lnTo>
                    <a:pt x="1209" y="64"/>
                  </a:lnTo>
                  <a:lnTo>
                    <a:pt x="1233" y="64"/>
                  </a:lnTo>
                  <a:lnTo>
                    <a:pt x="1249" y="64"/>
                  </a:lnTo>
                  <a:lnTo>
                    <a:pt x="1265" y="64"/>
                  </a:lnTo>
                  <a:lnTo>
                    <a:pt x="1281" y="64"/>
                  </a:lnTo>
                  <a:lnTo>
                    <a:pt x="1298" y="64"/>
                  </a:lnTo>
                  <a:lnTo>
                    <a:pt x="1314" y="64"/>
                  </a:lnTo>
                  <a:lnTo>
                    <a:pt x="1338" y="64"/>
                  </a:lnTo>
                  <a:lnTo>
                    <a:pt x="1354" y="64"/>
                  </a:lnTo>
                  <a:lnTo>
                    <a:pt x="1370" y="64"/>
                  </a:lnTo>
                  <a:lnTo>
                    <a:pt x="1386" y="64"/>
                  </a:lnTo>
                  <a:lnTo>
                    <a:pt x="1402" y="64"/>
                  </a:lnTo>
                  <a:lnTo>
                    <a:pt x="1418" y="64"/>
                  </a:lnTo>
                  <a:lnTo>
                    <a:pt x="1442" y="64"/>
                  </a:lnTo>
                  <a:lnTo>
                    <a:pt x="1458" y="64"/>
                  </a:lnTo>
                  <a:lnTo>
                    <a:pt x="1474" y="64"/>
                  </a:lnTo>
                  <a:lnTo>
                    <a:pt x="1490" y="56"/>
                  </a:lnTo>
                  <a:lnTo>
                    <a:pt x="1506" y="56"/>
                  </a:lnTo>
                  <a:lnTo>
                    <a:pt x="1522" y="56"/>
                  </a:lnTo>
                  <a:lnTo>
                    <a:pt x="1546" y="56"/>
                  </a:lnTo>
                  <a:lnTo>
                    <a:pt x="1562" y="56"/>
                  </a:lnTo>
                  <a:lnTo>
                    <a:pt x="1578" y="56"/>
                  </a:lnTo>
                  <a:lnTo>
                    <a:pt x="1594" y="56"/>
                  </a:lnTo>
                  <a:lnTo>
                    <a:pt x="1610" y="56"/>
                  </a:lnTo>
                  <a:lnTo>
                    <a:pt x="1626" y="56"/>
                  </a:lnTo>
                  <a:lnTo>
                    <a:pt x="1650" y="56"/>
                  </a:lnTo>
                  <a:lnTo>
                    <a:pt x="1666" y="56"/>
                  </a:lnTo>
                  <a:lnTo>
                    <a:pt x="1682" y="56"/>
                  </a:lnTo>
                  <a:lnTo>
                    <a:pt x="1698" y="56"/>
                  </a:lnTo>
                  <a:lnTo>
                    <a:pt x="1714" y="56"/>
                  </a:lnTo>
                  <a:lnTo>
                    <a:pt x="1738" y="56"/>
                  </a:lnTo>
                  <a:lnTo>
                    <a:pt x="1754" y="48"/>
                  </a:lnTo>
                  <a:lnTo>
                    <a:pt x="1770" y="48"/>
                  </a:lnTo>
                  <a:lnTo>
                    <a:pt x="1786" y="48"/>
                  </a:lnTo>
                  <a:lnTo>
                    <a:pt x="1802" y="48"/>
                  </a:lnTo>
                  <a:lnTo>
                    <a:pt x="1818" y="48"/>
                  </a:lnTo>
                  <a:lnTo>
                    <a:pt x="1842" y="48"/>
                  </a:lnTo>
                  <a:lnTo>
                    <a:pt x="1858" y="48"/>
                  </a:lnTo>
                  <a:lnTo>
                    <a:pt x="1874" y="40"/>
                  </a:lnTo>
                  <a:lnTo>
                    <a:pt x="1890" y="40"/>
                  </a:lnTo>
                  <a:lnTo>
                    <a:pt x="1906" y="40"/>
                  </a:lnTo>
                  <a:lnTo>
                    <a:pt x="1922" y="40"/>
                  </a:lnTo>
                  <a:lnTo>
                    <a:pt x="1946" y="40"/>
                  </a:lnTo>
                  <a:lnTo>
                    <a:pt x="1962" y="40"/>
                  </a:lnTo>
                  <a:lnTo>
                    <a:pt x="1978" y="32"/>
                  </a:lnTo>
                  <a:lnTo>
                    <a:pt x="1994" y="32"/>
                  </a:lnTo>
                  <a:lnTo>
                    <a:pt x="2010" y="32"/>
                  </a:lnTo>
                  <a:lnTo>
                    <a:pt x="2026" y="32"/>
                  </a:lnTo>
                  <a:lnTo>
                    <a:pt x="2051" y="24"/>
                  </a:lnTo>
                  <a:lnTo>
                    <a:pt x="2067" y="24"/>
                  </a:lnTo>
                  <a:lnTo>
                    <a:pt x="2083" y="24"/>
                  </a:lnTo>
                  <a:lnTo>
                    <a:pt x="2099" y="16"/>
                  </a:lnTo>
                  <a:lnTo>
                    <a:pt x="2115" y="16"/>
                  </a:lnTo>
                  <a:lnTo>
                    <a:pt x="2131" y="16"/>
                  </a:lnTo>
                  <a:lnTo>
                    <a:pt x="2155" y="8"/>
                  </a:lnTo>
                  <a:lnTo>
                    <a:pt x="2171" y="8"/>
                  </a:lnTo>
                  <a:lnTo>
                    <a:pt x="2187" y="8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1" name="Freeform 160"/>
            <p:cNvSpPr>
              <a:spLocks/>
            </p:cNvSpPr>
            <p:nvPr/>
          </p:nvSpPr>
          <p:spPr bwMode="auto">
            <a:xfrm>
              <a:off x="5437188" y="3828608"/>
              <a:ext cx="2020888" cy="1590675"/>
            </a:xfrm>
            <a:custGeom>
              <a:avLst/>
              <a:gdLst/>
              <a:ahLst/>
              <a:cxnLst>
                <a:cxn ang="0">
                  <a:pos x="16" y="1002"/>
                </a:cxn>
                <a:cxn ang="0">
                  <a:pos x="56" y="994"/>
                </a:cxn>
                <a:cxn ang="0">
                  <a:pos x="88" y="986"/>
                </a:cxn>
                <a:cxn ang="0">
                  <a:pos x="120" y="978"/>
                </a:cxn>
                <a:cxn ang="0">
                  <a:pos x="160" y="970"/>
                </a:cxn>
                <a:cxn ang="0">
                  <a:pos x="192" y="954"/>
                </a:cxn>
                <a:cxn ang="0">
                  <a:pos x="224" y="946"/>
                </a:cxn>
                <a:cxn ang="0">
                  <a:pos x="264" y="930"/>
                </a:cxn>
                <a:cxn ang="0">
                  <a:pos x="296" y="922"/>
                </a:cxn>
                <a:cxn ang="0">
                  <a:pos x="328" y="906"/>
                </a:cxn>
                <a:cxn ang="0">
                  <a:pos x="368" y="890"/>
                </a:cxn>
                <a:cxn ang="0">
                  <a:pos x="400" y="874"/>
                </a:cxn>
                <a:cxn ang="0">
                  <a:pos x="432" y="858"/>
                </a:cxn>
                <a:cxn ang="0">
                  <a:pos x="472" y="834"/>
                </a:cxn>
                <a:cxn ang="0">
                  <a:pos x="504" y="818"/>
                </a:cxn>
                <a:cxn ang="0">
                  <a:pos x="536" y="793"/>
                </a:cxn>
                <a:cxn ang="0">
                  <a:pos x="576" y="769"/>
                </a:cxn>
                <a:cxn ang="0">
                  <a:pos x="609" y="745"/>
                </a:cxn>
                <a:cxn ang="0">
                  <a:pos x="641" y="721"/>
                </a:cxn>
                <a:cxn ang="0">
                  <a:pos x="681" y="689"/>
                </a:cxn>
                <a:cxn ang="0">
                  <a:pos x="713" y="665"/>
                </a:cxn>
                <a:cxn ang="0">
                  <a:pos x="745" y="633"/>
                </a:cxn>
                <a:cxn ang="0">
                  <a:pos x="785" y="601"/>
                </a:cxn>
                <a:cxn ang="0">
                  <a:pos x="817" y="569"/>
                </a:cxn>
                <a:cxn ang="0">
                  <a:pos x="849" y="529"/>
                </a:cxn>
                <a:cxn ang="0">
                  <a:pos x="889" y="497"/>
                </a:cxn>
                <a:cxn ang="0">
                  <a:pos x="921" y="457"/>
                </a:cxn>
                <a:cxn ang="0">
                  <a:pos x="953" y="417"/>
                </a:cxn>
                <a:cxn ang="0">
                  <a:pos x="993" y="377"/>
                </a:cxn>
                <a:cxn ang="0">
                  <a:pos x="1025" y="337"/>
                </a:cxn>
                <a:cxn ang="0">
                  <a:pos x="1057" y="289"/>
                </a:cxn>
                <a:cxn ang="0">
                  <a:pos x="1097" y="240"/>
                </a:cxn>
                <a:cxn ang="0">
                  <a:pos x="1129" y="200"/>
                </a:cxn>
                <a:cxn ang="0">
                  <a:pos x="1161" y="152"/>
                </a:cxn>
                <a:cxn ang="0">
                  <a:pos x="1201" y="104"/>
                </a:cxn>
                <a:cxn ang="0">
                  <a:pos x="1233" y="48"/>
                </a:cxn>
                <a:cxn ang="0">
                  <a:pos x="1273" y="0"/>
                </a:cxn>
              </a:cxnLst>
              <a:rect l="0" t="0" r="r" b="b"/>
              <a:pathLst>
                <a:path w="1273" h="1002">
                  <a:moveTo>
                    <a:pt x="0" y="1002"/>
                  </a:moveTo>
                  <a:lnTo>
                    <a:pt x="16" y="1002"/>
                  </a:lnTo>
                  <a:lnTo>
                    <a:pt x="32" y="994"/>
                  </a:lnTo>
                  <a:lnTo>
                    <a:pt x="56" y="994"/>
                  </a:lnTo>
                  <a:lnTo>
                    <a:pt x="72" y="986"/>
                  </a:lnTo>
                  <a:lnTo>
                    <a:pt x="88" y="986"/>
                  </a:lnTo>
                  <a:lnTo>
                    <a:pt x="104" y="978"/>
                  </a:lnTo>
                  <a:lnTo>
                    <a:pt x="120" y="978"/>
                  </a:lnTo>
                  <a:lnTo>
                    <a:pt x="136" y="970"/>
                  </a:lnTo>
                  <a:lnTo>
                    <a:pt x="160" y="970"/>
                  </a:lnTo>
                  <a:lnTo>
                    <a:pt x="176" y="962"/>
                  </a:lnTo>
                  <a:lnTo>
                    <a:pt x="192" y="954"/>
                  </a:lnTo>
                  <a:lnTo>
                    <a:pt x="208" y="954"/>
                  </a:lnTo>
                  <a:lnTo>
                    <a:pt x="224" y="946"/>
                  </a:lnTo>
                  <a:lnTo>
                    <a:pt x="240" y="938"/>
                  </a:lnTo>
                  <a:lnTo>
                    <a:pt x="264" y="930"/>
                  </a:lnTo>
                  <a:lnTo>
                    <a:pt x="280" y="922"/>
                  </a:lnTo>
                  <a:lnTo>
                    <a:pt x="296" y="922"/>
                  </a:lnTo>
                  <a:lnTo>
                    <a:pt x="312" y="914"/>
                  </a:lnTo>
                  <a:lnTo>
                    <a:pt x="328" y="906"/>
                  </a:lnTo>
                  <a:lnTo>
                    <a:pt x="344" y="898"/>
                  </a:lnTo>
                  <a:lnTo>
                    <a:pt x="368" y="890"/>
                  </a:lnTo>
                  <a:lnTo>
                    <a:pt x="384" y="882"/>
                  </a:lnTo>
                  <a:lnTo>
                    <a:pt x="400" y="874"/>
                  </a:lnTo>
                  <a:lnTo>
                    <a:pt x="416" y="866"/>
                  </a:lnTo>
                  <a:lnTo>
                    <a:pt x="432" y="858"/>
                  </a:lnTo>
                  <a:lnTo>
                    <a:pt x="456" y="842"/>
                  </a:lnTo>
                  <a:lnTo>
                    <a:pt x="472" y="834"/>
                  </a:lnTo>
                  <a:lnTo>
                    <a:pt x="488" y="826"/>
                  </a:lnTo>
                  <a:lnTo>
                    <a:pt x="504" y="818"/>
                  </a:lnTo>
                  <a:lnTo>
                    <a:pt x="520" y="801"/>
                  </a:lnTo>
                  <a:lnTo>
                    <a:pt x="536" y="793"/>
                  </a:lnTo>
                  <a:lnTo>
                    <a:pt x="560" y="785"/>
                  </a:lnTo>
                  <a:lnTo>
                    <a:pt x="576" y="769"/>
                  </a:lnTo>
                  <a:lnTo>
                    <a:pt x="592" y="761"/>
                  </a:lnTo>
                  <a:lnTo>
                    <a:pt x="609" y="745"/>
                  </a:lnTo>
                  <a:lnTo>
                    <a:pt x="625" y="729"/>
                  </a:lnTo>
                  <a:lnTo>
                    <a:pt x="641" y="721"/>
                  </a:lnTo>
                  <a:lnTo>
                    <a:pt x="665" y="705"/>
                  </a:lnTo>
                  <a:lnTo>
                    <a:pt x="681" y="689"/>
                  </a:lnTo>
                  <a:lnTo>
                    <a:pt x="697" y="681"/>
                  </a:lnTo>
                  <a:lnTo>
                    <a:pt x="713" y="665"/>
                  </a:lnTo>
                  <a:lnTo>
                    <a:pt x="729" y="649"/>
                  </a:lnTo>
                  <a:lnTo>
                    <a:pt x="745" y="633"/>
                  </a:lnTo>
                  <a:lnTo>
                    <a:pt x="769" y="617"/>
                  </a:lnTo>
                  <a:lnTo>
                    <a:pt x="785" y="601"/>
                  </a:lnTo>
                  <a:lnTo>
                    <a:pt x="801" y="585"/>
                  </a:lnTo>
                  <a:lnTo>
                    <a:pt x="817" y="569"/>
                  </a:lnTo>
                  <a:lnTo>
                    <a:pt x="833" y="553"/>
                  </a:lnTo>
                  <a:lnTo>
                    <a:pt x="849" y="529"/>
                  </a:lnTo>
                  <a:lnTo>
                    <a:pt x="873" y="513"/>
                  </a:lnTo>
                  <a:lnTo>
                    <a:pt x="889" y="497"/>
                  </a:lnTo>
                  <a:lnTo>
                    <a:pt x="905" y="473"/>
                  </a:lnTo>
                  <a:lnTo>
                    <a:pt x="921" y="457"/>
                  </a:lnTo>
                  <a:lnTo>
                    <a:pt x="937" y="441"/>
                  </a:lnTo>
                  <a:lnTo>
                    <a:pt x="953" y="417"/>
                  </a:lnTo>
                  <a:lnTo>
                    <a:pt x="977" y="401"/>
                  </a:lnTo>
                  <a:lnTo>
                    <a:pt x="993" y="377"/>
                  </a:lnTo>
                  <a:lnTo>
                    <a:pt x="1009" y="353"/>
                  </a:lnTo>
                  <a:lnTo>
                    <a:pt x="1025" y="337"/>
                  </a:lnTo>
                  <a:lnTo>
                    <a:pt x="1041" y="313"/>
                  </a:lnTo>
                  <a:lnTo>
                    <a:pt x="1057" y="289"/>
                  </a:lnTo>
                  <a:lnTo>
                    <a:pt x="1081" y="265"/>
                  </a:lnTo>
                  <a:lnTo>
                    <a:pt x="1097" y="240"/>
                  </a:lnTo>
                  <a:lnTo>
                    <a:pt x="1113" y="224"/>
                  </a:lnTo>
                  <a:lnTo>
                    <a:pt x="1129" y="200"/>
                  </a:lnTo>
                  <a:lnTo>
                    <a:pt x="1145" y="176"/>
                  </a:lnTo>
                  <a:lnTo>
                    <a:pt x="1161" y="152"/>
                  </a:lnTo>
                  <a:lnTo>
                    <a:pt x="1185" y="128"/>
                  </a:lnTo>
                  <a:lnTo>
                    <a:pt x="1201" y="104"/>
                  </a:lnTo>
                  <a:lnTo>
                    <a:pt x="1217" y="72"/>
                  </a:lnTo>
                  <a:lnTo>
                    <a:pt x="1233" y="48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2" name="Freeform 161"/>
            <p:cNvSpPr>
              <a:spLocks/>
            </p:cNvSpPr>
            <p:nvPr/>
          </p:nvSpPr>
          <p:spPr bwMode="auto">
            <a:xfrm>
              <a:off x="1939926" y="5457383"/>
              <a:ext cx="3497263" cy="63500"/>
            </a:xfrm>
            <a:custGeom>
              <a:avLst/>
              <a:gdLst/>
              <a:ahLst/>
              <a:cxnLst>
                <a:cxn ang="0">
                  <a:pos x="32" y="40"/>
                </a:cxn>
                <a:cxn ang="0">
                  <a:pos x="80" y="40"/>
                </a:cxn>
                <a:cxn ang="0">
                  <a:pos x="136" y="40"/>
                </a:cxn>
                <a:cxn ang="0">
                  <a:pos x="184" y="40"/>
                </a:cxn>
                <a:cxn ang="0">
                  <a:pos x="240" y="40"/>
                </a:cxn>
                <a:cxn ang="0">
                  <a:pos x="288" y="40"/>
                </a:cxn>
                <a:cxn ang="0">
                  <a:pos x="344" y="40"/>
                </a:cxn>
                <a:cxn ang="0">
                  <a:pos x="392" y="40"/>
                </a:cxn>
                <a:cxn ang="0">
                  <a:pos x="448" y="40"/>
                </a:cxn>
                <a:cxn ang="0">
                  <a:pos x="496" y="40"/>
                </a:cxn>
                <a:cxn ang="0">
                  <a:pos x="553" y="40"/>
                </a:cxn>
                <a:cxn ang="0">
                  <a:pos x="601" y="40"/>
                </a:cxn>
                <a:cxn ang="0">
                  <a:pos x="657" y="40"/>
                </a:cxn>
                <a:cxn ang="0">
                  <a:pos x="705" y="40"/>
                </a:cxn>
                <a:cxn ang="0">
                  <a:pos x="761" y="40"/>
                </a:cxn>
                <a:cxn ang="0">
                  <a:pos x="809" y="40"/>
                </a:cxn>
                <a:cxn ang="0">
                  <a:pos x="865" y="40"/>
                </a:cxn>
                <a:cxn ang="0">
                  <a:pos x="921" y="40"/>
                </a:cxn>
                <a:cxn ang="0">
                  <a:pos x="969" y="40"/>
                </a:cxn>
                <a:cxn ang="0">
                  <a:pos x="1025" y="40"/>
                </a:cxn>
                <a:cxn ang="0">
                  <a:pos x="1073" y="40"/>
                </a:cxn>
                <a:cxn ang="0">
                  <a:pos x="1129" y="40"/>
                </a:cxn>
                <a:cxn ang="0">
                  <a:pos x="1177" y="40"/>
                </a:cxn>
                <a:cxn ang="0">
                  <a:pos x="1233" y="40"/>
                </a:cxn>
                <a:cxn ang="0">
                  <a:pos x="1281" y="40"/>
                </a:cxn>
                <a:cxn ang="0">
                  <a:pos x="1338" y="40"/>
                </a:cxn>
                <a:cxn ang="0">
                  <a:pos x="1386" y="40"/>
                </a:cxn>
                <a:cxn ang="0">
                  <a:pos x="1442" y="40"/>
                </a:cxn>
                <a:cxn ang="0">
                  <a:pos x="1490" y="40"/>
                </a:cxn>
                <a:cxn ang="0">
                  <a:pos x="1546" y="40"/>
                </a:cxn>
                <a:cxn ang="0">
                  <a:pos x="1594" y="40"/>
                </a:cxn>
                <a:cxn ang="0">
                  <a:pos x="1650" y="32"/>
                </a:cxn>
                <a:cxn ang="0">
                  <a:pos x="1698" y="32"/>
                </a:cxn>
                <a:cxn ang="0">
                  <a:pos x="1754" y="32"/>
                </a:cxn>
                <a:cxn ang="0">
                  <a:pos x="1802" y="32"/>
                </a:cxn>
                <a:cxn ang="0">
                  <a:pos x="1858" y="32"/>
                </a:cxn>
                <a:cxn ang="0">
                  <a:pos x="1906" y="24"/>
                </a:cxn>
                <a:cxn ang="0">
                  <a:pos x="1962" y="24"/>
                </a:cxn>
                <a:cxn ang="0">
                  <a:pos x="2010" y="16"/>
                </a:cxn>
                <a:cxn ang="0">
                  <a:pos x="2067" y="16"/>
                </a:cxn>
                <a:cxn ang="0">
                  <a:pos x="2115" y="8"/>
                </a:cxn>
                <a:cxn ang="0">
                  <a:pos x="2171" y="8"/>
                </a:cxn>
              </a:cxnLst>
              <a:rect l="0" t="0" r="r" b="b"/>
              <a:pathLst>
                <a:path w="2203" h="40">
                  <a:moveTo>
                    <a:pt x="0" y="40"/>
                  </a:moveTo>
                  <a:lnTo>
                    <a:pt x="16" y="40"/>
                  </a:lnTo>
                  <a:lnTo>
                    <a:pt x="32" y="40"/>
                  </a:lnTo>
                  <a:lnTo>
                    <a:pt x="48" y="40"/>
                  </a:lnTo>
                  <a:lnTo>
                    <a:pt x="64" y="40"/>
                  </a:lnTo>
                  <a:lnTo>
                    <a:pt x="80" y="40"/>
                  </a:lnTo>
                  <a:lnTo>
                    <a:pt x="104" y="40"/>
                  </a:lnTo>
                  <a:lnTo>
                    <a:pt x="120" y="40"/>
                  </a:lnTo>
                  <a:lnTo>
                    <a:pt x="136" y="40"/>
                  </a:lnTo>
                  <a:lnTo>
                    <a:pt x="152" y="40"/>
                  </a:lnTo>
                  <a:lnTo>
                    <a:pt x="168" y="40"/>
                  </a:lnTo>
                  <a:lnTo>
                    <a:pt x="184" y="40"/>
                  </a:lnTo>
                  <a:lnTo>
                    <a:pt x="208" y="40"/>
                  </a:lnTo>
                  <a:lnTo>
                    <a:pt x="224" y="40"/>
                  </a:lnTo>
                  <a:lnTo>
                    <a:pt x="240" y="40"/>
                  </a:lnTo>
                  <a:lnTo>
                    <a:pt x="256" y="40"/>
                  </a:lnTo>
                  <a:lnTo>
                    <a:pt x="272" y="40"/>
                  </a:lnTo>
                  <a:lnTo>
                    <a:pt x="288" y="40"/>
                  </a:lnTo>
                  <a:lnTo>
                    <a:pt x="312" y="40"/>
                  </a:lnTo>
                  <a:lnTo>
                    <a:pt x="328" y="40"/>
                  </a:lnTo>
                  <a:lnTo>
                    <a:pt x="344" y="40"/>
                  </a:lnTo>
                  <a:lnTo>
                    <a:pt x="360" y="40"/>
                  </a:lnTo>
                  <a:lnTo>
                    <a:pt x="376" y="40"/>
                  </a:lnTo>
                  <a:lnTo>
                    <a:pt x="392" y="40"/>
                  </a:lnTo>
                  <a:lnTo>
                    <a:pt x="416" y="40"/>
                  </a:lnTo>
                  <a:lnTo>
                    <a:pt x="432" y="40"/>
                  </a:lnTo>
                  <a:lnTo>
                    <a:pt x="448" y="40"/>
                  </a:lnTo>
                  <a:lnTo>
                    <a:pt x="464" y="40"/>
                  </a:lnTo>
                  <a:lnTo>
                    <a:pt x="480" y="40"/>
                  </a:lnTo>
                  <a:lnTo>
                    <a:pt x="496" y="40"/>
                  </a:lnTo>
                  <a:lnTo>
                    <a:pt x="520" y="40"/>
                  </a:lnTo>
                  <a:lnTo>
                    <a:pt x="536" y="40"/>
                  </a:lnTo>
                  <a:lnTo>
                    <a:pt x="553" y="40"/>
                  </a:lnTo>
                  <a:lnTo>
                    <a:pt x="569" y="40"/>
                  </a:lnTo>
                  <a:lnTo>
                    <a:pt x="585" y="40"/>
                  </a:lnTo>
                  <a:lnTo>
                    <a:pt x="601" y="40"/>
                  </a:lnTo>
                  <a:lnTo>
                    <a:pt x="625" y="40"/>
                  </a:lnTo>
                  <a:lnTo>
                    <a:pt x="641" y="40"/>
                  </a:lnTo>
                  <a:lnTo>
                    <a:pt x="657" y="40"/>
                  </a:lnTo>
                  <a:lnTo>
                    <a:pt x="673" y="40"/>
                  </a:lnTo>
                  <a:lnTo>
                    <a:pt x="689" y="40"/>
                  </a:lnTo>
                  <a:lnTo>
                    <a:pt x="705" y="40"/>
                  </a:lnTo>
                  <a:lnTo>
                    <a:pt x="729" y="40"/>
                  </a:lnTo>
                  <a:lnTo>
                    <a:pt x="745" y="40"/>
                  </a:lnTo>
                  <a:lnTo>
                    <a:pt x="761" y="40"/>
                  </a:lnTo>
                  <a:lnTo>
                    <a:pt x="777" y="40"/>
                  </a:lnTo>
                  <a:lnTo>
                    <a:pt x="793" y="40"/>
                  </a:lnTo>
                  <a:lnTo>
                    <a:pt x="809" y="40"/>
                  </a:lnTo>
                  <a:lnTo>
                    <a:pt x="833" y="40"/>
                  </a:lnTo>
                  <a:lnTo>
                    <a:pt x="849" y="40"/>
                  </a:lnTo>
                  <a:lnTo>
                    <a:pt x="865" y="40"/>
                  </a:lnTo>
                  <a:lnTo>
                    <a:pt x="881" y="40"/>
                  </a:lnTo>
                  <a:lnTo>
                    <a:pt x="897" y="40"/>
                  </a:lnTo>
                  <a:lnTo>
                    <a:pt x="921" y="40"/>
                  </a:lnTo>
                  <a:lnTo>
                    <a:pt x="937" y="40"/>
                  </a:lnTo>
                  <a:lnTo>
                    <a:pt x="953" y="40"/>
                  </a:lnTo>
                  <a:lnTo>
                    <a:pt x="969" y="40"/>
                  </a:lnTo>
                  <a:lnTo>
                    <a:pt x="985" y="40"/>
                  </a:lnTo>
                  <a:lnTo>
                    <a:pt x="1001" y="40"/>
                  </a:lnTo>
                  <a:lnTo>
                    <a:pt x="1025" y="40"/>
                  </a:lnTo>
                  <a:lnTo>
                    <a:pt x="1041" y="40"/>
                  </a:lnTo>
                  <a:lnTo>
                    <a:pt x="1057" y="40"/>
                  </a:lnTo>
                  <a:lnTo>
                    <a:pt x="1073" y="40"/>
                  </a:lnTo>
                  <a:lnTo>
                    <a:pt x="1089" y="40"/>
                  </a:lnTo>
                  <a:lnTo>
                    <a:pt x="1105" y="40"/>
                  </a:lnTo>
                  <a:lnTo>
                    <a:pt x="1129" y="40"/>
                  </a:lnTo>
                  <a:lnTo>
                    <a:pt x="1145" y="40"/>
                  </a:lnTo>
                  <a:lnTo>
                    <a:pt x="1161" y="40"/>
                  </a:lnTo>
                  <a:lnTo>
                    <a:pt x="1177" y="40"/>
                  </a:lnTo>
                  <a:lnTo>
                    <a:pt x="1193" y="40"/>
                  </a:lnTo>
                  <a:lnTo>
                    <a:pt x="1209" y="40"/>
                  </a:lnTo>
                  <a:lnTo>
                    <a:pt x="1233" y="40"/>
                  </a:lnTo>
                  <a:lnTo>
                    <a:pt x="1249" y="40"/>
                  </a:lnTo>
                  <a:lnTo>
                    <a:pt x="1265" y="40"/>
                  </a:lnTo>
                  <a:lnTo>
                    <a:pt x="1281" y="40"/>
                  </a:lnTo>
                  <a:lnTo>
                    <a:pt x="1298" y="40"/>
                  </a:lnTo>
                  <a:lnTo>
                    <a:pt x="1314" y="40"/>
                  </a:lnTo>
                  <a:lnTo>
                    <a:pt x="1338" y="40"/>
                  </a:lnTo>
                  <a:lnTo>
                    <a:pt x="1354" y="40"/>
                  </a:lnTo>
                  <a:lnTo>
                    <a:pt x="1370" y="40"/>
                  </a:lnTo>
                  <a:lnTo>
                    <a:pt x="1386" y="40"/>
                  </a:lnTo>
                  <a:lnTo>
                    <a:pt x="1402" y="40"/>
                  </a:lnTo>
                  <a:lnTo>
                    <a:pt x="1418" y="40"/>
                  </a:lnTo>
                  <a:lnTo>
                    <a:pt x="1442" y="40"/>
                  </a:lnTo>
                  <a:lnTo>
                    <a:pt x="1458" y="40"/>
                  </a:lnTo>
                  <a:lnTo>
                    <a:pt x="1474" y="40"/>
                  </a:lnTo>
                  <a:lnTo>
                    <a:pt x="1490" y="40"/>
                  </a:lnTo>
                  <a:lnTo>
                    <a:pt x="1506" y="40"/>
                  </a:lnTo>
                  <a:lnTo>
                    <a:pt x="1522" y="40"/>
                  </a:lnTo>
                  <a:lnTo>
                    <a:pt x="1546" y="40"/>
                  </a:lnTo>
                  <a:lnTo>
                    <a:pt x="1562" y="40"/>
                  </a:lnTo>
                  <a:lnTo>
                    <a:pt x="1578" y="40"/>
                  </a:lnTo>
                  <a:lnTo>
                    <a:pt x="1594" y="40"/>
                  </a:lnTo>
                  <a:lnTo>
                    <a:pt x="1610" y="40"/>
                  </a:lnTo>
                  <a:lnTo>
                    <a:pt x="1626" y="32"/>
                  </a:lnTo>
                  <a:lnTo>
                    <a:pt x="1650" y="32"/>
                  </a:lnTo>
                  <a:lnTo>
                    <a:pt x="1666" y="32"/>
                  </a:lnTo>
                  <a:lnTo>
                    <a:pt x="1682" y="32"/>
                  </a:lnTo>
                  <a:lnTo>
                    <a:pt x="1698" y="32"/>
                  </a:lnTo>
                  <a:lnTo>
                    <a:pt x="1714" y="32"/>
                  </a:lnTo>
                  <a:lnTo>
                    <a:pt x="1738" y="32"/>
                  </a:lnTo>
                  <a:lnTo>
                    <a:pt x="1754" y="32"/>
                  </a:lnTo>
                  <a:lnTo>
                    <a:pt x="1770" y="32"/>
                  </a:lnTo>
                  <a:lnTo>
                    <a:pt x="1786" y="32"/>
                  </a:lnTo>
                  <a:lnTo>
                    <a:pt x="1802" y="32"/>
                  </a:lnTo>
                  <a:lnTo>
                    <a:pt x="1818" y="32"/>
                  </a:lnTo>
                  <a:lnTo>
                    <a:pt x="1842" y="32"/>
                  </a:lnTo>
                  <a:lnTo>
                    <a:pt x="1858" y="32"/>
                  </a:lnTo>
                  <a:lnTo>
                    <a:pt x="1874" y="32"/>
                  </a:lnTo>
                  <a:lnTo>
                    <a:pt x="1890" y="24"/>
                  </a:lnTo>
                  <a:lnTo>
                    <a:pt x="1906" y="24"/>
                  </a:lnTo>
                  <a:lnTo>
                    <a:pt x="1922" y="24"/>
                  </a:lnTo>
                  <a:lnTo>
                    <a:pt x="1946" y="24"/>
                  </a:lnTo>
                  <a:lnTo>
                    <a:pt x="1962" y="24"/>
                  </a:lnTo>
                  <a:lnTo>
                    <a:pt x="1978" y="24"/>
                  </a:lnTo>
                  <a:lnTo>
                    <a:pt x="1994" y="24"/>
                  </a:lnTo>
                  <a:lnTo>
                    <a:pt x="2010" y="16"/>
                  </a:lnTo>
                  <a:lnTo>
                    <a:pt x="2026" y="16"/>
                  </a:lnTo>
                  <a:lnTo>
                    <a:pt x="2051" y="16"/>
                  </a:lnTo>
                  <a:lnTo>
                    <a:pt x="2067" y="16"/>
                  </a:lnTo>
                  <a:lnTo>
                    <a:pt x="2083" y="16"/>
                  </a:lnTo>
                  <a:lnTo>
                    <a:pt x="2099" y="16"/>
                  </a:lnTo>
                  <a:lnTo>
                    <a:pt x="2115" y="8"/>
                  </a:lnTo>
                  <a:lnTo>
                    <a:pt x="2131" y="8"/>
                  </a:lnTo>
                  <a:lnTo>
                    <a:pt x="2155" y="8"/>
                  </a:lnTo>
                  <a:lnTo>
                    <a:pt x="2171" y="8"/>
                  </a:lnTo>
                  <a:lnTo>
                    <a:pt x="2187" y="0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3" name="Freeform 162"/>
            <p:cNvSpPr>
              <a:spLocks/>
            </p:cNvSpPr>
            <p:nvPr/>
          </p:nvSpPr>
          <p:spPr bwMode="auto">
            <a:xfrm>
              <a:off x="5437188" y="4146108"/>
              <a:ext cx="2020888" cy="1311275"/>
            </a:xfrm>
            <a:custGeom>
              <a:avLst/>
              <a:gdLst/>
              <a:ahLst/>
              <a:cxnLst>
                <a:cxn ang="0">
                  <a:pos x="16" y="826"/>
                </a:cxn>
                <a:cxn ang="0">
                  <a:pos x="56" y="818"/>
                </a:cxn>
                <a:cxn ang="0">
                  <a:pos x="88" y="810"/>
                </a:cxn>
                <a:cxn ang="0">
                  <a:pos x="120" y="810"/>
                </a:cxn>
                <a:cxn ang="0">
                  <a:pos x="160" y="802"/>
                </a:cxn>
                <a:cxn ang="0">
                  <a:pos x="192" y="794"/>
                </a:cxn>
                <a:cxn ang="0">
                  <a:pos x="224" y="786"/>
                </a:cxn>
                <a:cxn ang="0">
                  <a:pos x="264" y="778"/>
                </a:cxn>
                <a:cxn ang="0">
                  <a:pos x="296" y="770"/>
                </a:cxn>
                <a:cxn ang="0">
                  <a:pos x="328" y="754"/>
                </a:cxn>
                <a:cxn ang="0">
                  <a:pos x="368" y="746"/>
                </a:cxn>
                <a:cxn ang="0">
                  <a:pos x="400" y="730"/>
                </a:cxn>
                <a:cxn ang="0">
                  <a:pos x="432" y="722"/>
                </a:cxn>
                <a:cxn ang="0">
                  <a:pos x="472" y="706"/>
                </a:cxn>
                <a:cxn ang="0">
                  <a:pos x="504" y="690"/>
                </a:cxn>
                <a:cxn ang="0">
                  <a:pos x="536" y="674"/>
                </a:cxn>
                <a:cxn ang="0">
                  <a:pos x="576" y="658"/>
                </a:cxn>
                <a:cxn ang="0">
                  <a:pos x="609" y="634"/>
                </a:cxn>
                <a:cxn ang="0">
                  <a:pos x="641" y="618"/>
                </a:cxn>
                <a:cxn ang="0">
                  <a:pos x="681" y="593"/>
                </a:cxn>
                <a:cxn ang="0">
                  <a:pos x="713" y="569"/>
                </a:cxn>
                <a:cxn ang="0">
                  <a:pos x="745" y="545"/>
                </a:cxn>
                <a:cxn ang="0">
                  <a:pos x="785" y="521"/>
                </a:cxn>
                <a:cxn ang="0">
                  <a:pos x="817" y="489"/>
                </a:cxn>
                <a:cxn ang="0">
                  <a:pos x="849" y="465"/>
                </a:cxn>
                <a:cxn ang="0">
                  <a:pos x="889" y="433"/>
                </a:cxn>
                <a:cxn ang="0">
                  <a:pos x="921" y="401"/>
                </a:cxn>
                <a:cxn ang="0">
                  <a:pos x="953" y="369"/>
                </a:cxn>
                <a:cxn ang="0">
                  <a:pos x="993" y="329"/>
                </a:cxn>
                <a:cxn ang="0">
                  <a:pos x="1025" y="297"/>
                </a:cxn>
                <a:cxn ang="0">
                  <a:pos x="1057" y="257"/>
                </a:cxn>
                <a:cxn ang="0">
                  <a:pos x="1097" y="217"/>
                </a:cxn>
                <a:cxn ang="0">
                  <a:pos x="1129" y="177"/>
                </a:cxn>
                <a:cxn ang="0">
                  <a:pos x="1161" y="137"/>
                </a:cxn>
                <a:cxn ang="0">
                  <a:pos x="1201" y="89"/>
                </a:cxn>
                <a:cxn ang="0">
                  <a:pos x="1233" y="40"/>
                </a:cxn>
                <a:cxn ang="0">
                  <a:pos x="1273" y="0"/>
                </a:cxn>
              </a:cxnLst>
              <a:rect l="0" t="0" r="r" b="b"/>
              <a:pathLst>
                <a:path w="1273" h="826">
                  <a:moveTo>
                    <a:pt x="0" y="826"/>
                  </a:moveTo>
                  <a:lnTo>
                    <a:pt x="16" y="826"/>
                  </a:lnTo>
                  <a:lnTo>
                    <a:pt x="32" y="818"/>
                  </a:lnTo>
                  <a:lnTo>
                    <a:pt x="56" y="818"/>
                  </a:lnTo>
                  <a:lnTo>
                    <a:pt x="72" y="818"/>
                  </a:lnTo>
                  <a:lnTo>
                    <a:pt x="88" y="810"/>
                  </a:lnTo>
                  <a:lnTo>
                    <a:pt x="104" y="810"/>
                  </a:lnTo>
                  <a:lnTo>
                    <a:pt x="120" y="810"/>
                  </a:lnTo>
                  <a:lnTo>
                    <a:pt x="136" y="802"/>
                  </a:lnTo>
                  <a:lnTo>
                    <a:pt x="160" y="802"/>
                  </a:lnTo>
                  <a:lnTo>
                    <a:pt x="176" y="794"/>
                  </a:lnTo>
                  <a:lnTo>
                    <a:pt x="192" y="794"/>
                  </a:lnTo>
                  <a:lnTo>
                    <a:pt x="208" y="786"/>
                  </a:lnTo>
                  <a:lnTo>
                    <a:pt x="224" y="786"/>
                  </a:lnTo>
                  <a:lnTo>
                    <a:pt x="240" y="778"/>
                  </a:lnTo>
                  <a:lnTo>
                    <a:pt x="264" y="778"/>
                  </a:lnTo>
                  <a:lnTo>
                    <a:pt x="280" y="770"/>
                  </a:lnTo>
                  <a:lnTo>
                    <a:pt x="296" y="770"/>
                  </a:lnTo>
                  <a:lnTo>
                    <a:pt x="312" y="762"/>
                  </a:lnTo>
                  <a:lnTo>
                    <a:pt x="328" y="754"/>
                  </a:lnTo>
                  <a:lnTo>
                    <a:pt x="344" y="754"/>
                  </a:lnTo>
                  <a:lnTo>
                    <a:pt x="368" y="746"/>
                  </a:lnTo>
                  <a:lnTo>
                    <a:pt x="384" y="738"/>
                  </a:lnTo>
                  <a:lnTo>
                    <a:pt x="400" y="730"/>
                  </a:lnTo>
                  <a:lnTo>
                    <a:pt x="416" y="722"/>
                  </a:lnTo>
                  <a:lnTo>
                    <a:pt x="432" y="722"/>
                  </a:lnTo>
                  <a:lnTo>
                    <a:pt x="456" y="714"/>
                  </a:lnTo>
                  <a:lnTo>
                    <a:pt x="472" y="706"/>
                  </a:lnTo>
                  <a:lnTo>
                    <a:pt x="488" y="698"/>
                  </a:lnTo>
                  <a:lnTo>
                    <a:pt x="504" y="690"/>
                  </a:lnTo>
                  <a:lnTo>
                    <a:pt x="520" y="682"/>
                  </a:lnTo>
                  <a:lnTo>
                    <a:pt x="536" y="674"/>
                  </a:lnTo>
                  <a:lnTo>
                    <a:pt x="560" y="666"/>
                  </a:lnTo>
                  <a:lnTo>
                    <a:pt x="576" y="658"/>
                  </a:lnTo>
                  <a:lnTo>
                    <a:pt x="592" y="642"/>
                  </a:lnTo>
                  <a:lnTo>
                    <a:pt x="609" y="634"/>
                  </a:lnTo>
                  <a:lnTo>
                    <a:pt x="625" y="626"/>
                  </a:lnTo>
                  <a:lnTo>
                    <a:pt x="641" y="618"/>
                  </a:lnTo>
                  <a:lnTo>
                    <a:pt x="665" y="601"/>
                  </a:lnTo>
                  <a:lnTo>
                    <a:pt x="681" y="593"/>
                  </a:lnTo>
                  <a:lnTo>
                    <a:pt x="697" y="585"/>
                  </a:lnTo>
                  <a:lnTo>
                    <a:pt x="713" y="569"/>
                  </a:lnTo>
                  <a:lnTo>
                    <a:pt x="729" y="561"/>
                  </a:lnTo>
                  <a:lnTo>
                    <a:pt x="745" y="545"/>
                  </a:lnTo>
                  <a:lnTo>
                    <a:pt x="769" y="529"/>
                  </a:lnTo>
                  <a:lnTo>
                    <a:pt x="785" y="521"/>
                  </a:lnTo>
                  <a:lnTo>
                    <a:pt x="801" y="505"/>
                  </a:lnTo>
                  <a:lnTo>
                    <a:pt x="817" y="489"/>
                  </a:lnTo>
                  <a:lnTo>
                    <a:pt x="833" y="481"/>
                  </a:lnTo>
                  <a:lnTo>
                    <a:pt x="849" y="465"/>
                  </a:lnTo>
                  <a:lnTo>
                    <a:pt x="873" y="449"/>
                  </a:lnTo>
                  <a:lnTo>
                    <a:pt x="889" y="433"/>
                  </a:lnTo>
                  <a:lnTo>
                    <a:pt x="905" y="417"/>
                  </a:lnTo>
                  <a:lnTo>
                    <a:pt x="921" y="401"/>
                  </a:lnTo>
                  <a:lnTo>
                    <a:pt x="937" y="385"/>
                  </a:lnTo>
                  <a:lnTo>
                    <a:pt x="953" y="369"/>
                  </a:lnTo>
                  <a:lnTo>
                    <a:pt x="977" y="353"/>
                  </a:lnTo>
                  <a:lnTo>
                    <a:pt x="993" y="329"/>
                  </a:lnTo>
                  <a:lnTo>
                    <a:pt x="1009" y="313"/>
                  </a:lnTo>
                  <a:lnTo>
                    <a:pt x="1025" y="297"/>
                  </a:lnTo>
                  <a:lnTo>
                    <a:pt x="1041" y="273"/>
                  </a:lnTo>
                  <a:lnTo>
                    <a:pt x="1057" y="257"/>
                  </a:lnTo>
                  <a:lnTo>
                    <a:pt x="1081" y="241"/>
                  </a:lnTo>
                  <a:lnTo>
                    <a:pt x="1097" y="217"/>
                  </a:lnTo>
                  <a:lnTo>
                    <a:pt x="1113" y="201"/>
                  </a:lnTo>
                  <a:lnTo>
                    <a:pt x="1129" y="177"/>
                  </a:lnTo>
                  <a:lnTo>
                    <a:pt x="1145" y="153"/>
                  </a:lnTo>
                  <a:lnTo>
                    <a:pt x="1161" y="137"/>
                  </a:lnTo>
                  <a:lnTo>
                    <a:pt x="1185" y="113"/>
                  </a:lnTo>
                  <a:lnTo>
                    <a:pt x="1201" y="89"/>
                  </a:lnTo>
                  <a:lnTo>
                    <a:pt x="1217" y="65"/>
                  </a:lnTo>
                  <a:lnTo>
                    <a:pt x="1233" y="40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4" name="Freeform 163"/>
            <p:cNvSpPr>
              <a:spLocks/>
            </p:cNvSpPr>
            <p:nvPr/>
          </p:nvSpPr>
          <p:spPr bwMode="auto">
            <a:xfrm>
              <a:off x="1939926" y="5482783"/>
              <a:ext cx="3497263" cy="38100"/>
            </a:xfrm>
            <a:custGeom>
              <a:avLst/>
              <a:gdLst/>
              <a:ahLst/>
              <a:cxnLst>
                <a:cxn ang="0">
                  <a:pos x="32" y="24"/>
                </a:cxn>
                <a:cxn ang="0">
                  <a:pos x="80" y="24"/>
                </a:cxn>
                <a:cxn ang="0">
                  <a:pos x="136" y="24"/>
                </a:cxn>
                <a:cxn ang="0">
                  <a:pos x="184" y="24"/>
                </a:cxn>
                <a:cxn ang="0">
                  <a:pos x="240" y="24"/>
                </a:cxn>
                <a:cxn ang="0">
                  <a:pos x="288" y="24"/>
                </a:cxn>
                <a:cxn ang="0">
                  <a:pos x="344" y="24"/>
                </a:cxn>
                <a:cxn ang="0">
                  <a:pos x="392" y="24"/>
                </a:cxn>
                <a:cxn ang="0">
                  <a:pos x="448" y="24"/>
                </a:cxn>
                <a:cxn ang="0">
                  <a:pos x="496" y="24"/>
                </a:cxn>
                <a:cxn ang="0">
                  <a:pos x="553" y="24"/>
                </a:cxn>
                <a:cxn ang="0">
                  <a:pos x="601" y="24"/>
                </a:cxn>
                <a:cxn ang="0">
                  <a:pos x="657" y="24"/>
                </a:cxn>
                <a:cxn ang="0">
                  <a:pos x="705" y="24"/>
                </a:cxn>
                <a:cxn ang="0">
                  <a:pos x="761" y="24"/>
                </a:cxn>
                <a:cxn ang="0">
                  <a:pos x="809" y="24"/>
                </a:cxn>
                <a:cxn ang="0">
                  <a:pos x="865" y="24"/>
                </a:cxn>
                <a:cxn ang="0">
                  <a:pos x="921" y="24"/>
                </a:cxn>
                <a:cxn ang="0">
                  <a:pos x="969" y="24"/>
                </a:cxn>
                <a:cxn ang="0">
                  <a:pos x="1025" y="24"/>
                </a:cxn>
                <a:cxn ang="0">
                  <a:pos x="1073" y="24"/>
                </a:cxn>
                <a:cxn ang="0">
                  <a:pos x="1129" y="24"/>
                </a:cxn>
                <a:cxn ang="0">
                  <a:pos x="1177" y="24"/>
                </a:cxn>
                <a:cxn ang="0">
                  <a:pos x="1233" y="24"/>
                </a:cxn>
                <a:cxn ang="0">
                  <a:pos x="1281" y="24"/>
                </a:cxn>
                <a:cxn ang="0">
                  <a:pos x="1338" y="24"/>
                </a:cxn>
                <a:cxn ang="0">
                  <a:pos x="1386" y="24"/>
                </a:cxn>
                <a:cxn ang="0">
                  <a:pos x="1442" y="24"/>
                </a:cxn>
                <a:cxn ang="0">
                  <a:pos x="1490" y="24"/>
                </a:cxn>
                <a:cxn ang="0">
                  <a:pos x="1546" y="24"/>
                </a:cxn>
                <a:cxn ang="0">
                  <a:pos x="1594" y="24"/>
                </a:cxn>
                <a:cxn ang="0">
                  <a:pos x="1650" y="24"/>
                </a:cxn>
                <a:cxn ang="0">
                  <a:pos x="1698" y="24"/>
                </a:cxn>
                <a:cxn ang="0">
                  <a:pos x="1754" y="24"/>
                </a:cxn>
                <a:cxn ang="0">
                  <a:pos x="1802" y="16"/>
                </a:cxn>
                <a:cxn ang="0">
                  <a:pos x="1858" y="16"/>
                </a:cxn>
                <a:cxn ang="0">
                  <a:pos x="1906" y="16"/>
                </a:cxn>
                <a:cxn ang="0">
                  <a:pos x="1962" y="16"/>
                </a:cxn>
                <a:cxn ang="0">
                  <a:pos x="2010" y="16"/>
                </a:cxn>
                <a:cxn ang="0">
                  <a:pos x="2067" y="8"/>
                </a:cxn>
                <a:cxn ang="0">
                  <a:pos x="2115" y="8"/>
                </a:cxn>
                <a:cxn ang="0">
                  <a:pos x="2171" y="0"/>
                </a:cxn>
              </a:cxnLst>
              <a:rect l="0" t="0" r="r" b="b"/>
              <a:pathLst>
                <a:path w="2203" h="24">
                  <a:moveTo>
                    <a:pt x="0" y="24"/>
                  </a:moveTo>
                  <a:lnTo>
                    <a:pt x="16" y="24"/>
                  </a:lnTo>
                  <a:lnTo>
                    <a:pt x="32" y="24"/>
                  </a:lnTo>
                  <a:lnTo>
                    <a:pt x="48" y="24"/>
                  </a:lnTo>
                  <a:lnTo>
                    <a:pt x="64" y="24"/>
                  </a:lnTo>
                  <a:lnTo>
                    <a:pt x="80" y="24"/>
                  </a:lnTo>
                  <a:lnTo>
                    <a:pt x="104" y="24"/>
                  </a:lnTo>
                  <a:lnTo>
                    <a:pt x="120" y="24"/>
                  </a:lnTo>
                  <a:lnTo>
                    <a:pt x="136" y="24"/>
                  </a:lnTo>
                  <a:lnTo>
                    <a:pt x="152" y="24"/>
                  </a:lnTo>
                  <a:lnTo>
                    <a:pt x="168" y="24"/>
                  </a:lnTo>
                  <a:lnTo>
                    <a:pt x="184" y="24"/>
                  </a:lnTo>
                  <a:lnTo>
                    <a:pt x="208" y="24"/>
                  </a:lnTo>
                  <a:lnTo>
                    <a:pt x="224" y="24"/>
                  </a:lnTo>
                  <a:lnTo>
                    <a:pt x="240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8" y="24"/>
                  </a:lnTo>
                  <a:lnTo>
                    <a:pt x="312" y="24"/>
                  </a:lnTo>
                  <a:lnTo>
                    <a:pt x="328" y="24"/>
                  </a:lnTo>
                  <a:lnTo>
                    <a:pt x="344" y="24"/>
                  </a:lnTo>
                  <a:lnTo>
                    <a:pt x="360" y="24"/>
                  </a:lnTo>
                  <a:lnTo>
                    <a:pt x="376" y="24"/>
                  </a:lnTo>
                  <a:lnTo>
                    <a:pt x="392" y="24"/>
                  </a:lnTo>
                  <a:lnTo>
                    <a:pt x="416" y="24"/>
                  </a:lnTo>
                  <a:lnTo>
                    <a:pt x="432" y="24"/>
                  </a:lnTo>
                  <a:lnTo>
                    <a:pt x="448" y="24"/>
                  </a:lnTo>
                  <a:lnTo>
                    <a:pt x="464" y="24"/>
                  </a:lnTo>
                  <a:lnTo>
                    <a:pt x="480" y="24"/>
                  </a:lnTo>
                  <a:lnTo>
                    <a:pt x="496" y="24"/>
                  </a:lnTo>
                  <a:lnTo>
                    <a:pt x="520" y="24"/>
                  </a:lnTo>
                  <a:lnTo>
                    <a:pt x="536" y="24"/>
                  </a:lnTo>
                  <a:lnTo>
                    <a:pt x="553" y="24"/>
                  </a:lnTo>
                  <a:lnTo>
                    <a:pt x="569" y="24"/>
                  </a:lnTo>
                  <a:lnTo>
                    <a:pt x="585" y="24"/>
                  </a:lnTo>
                  <a:lnTo>
                    <a:pt x="601" y="24"/>
                  </a:lnTo>
                  <a:lnTo>
                    <a:pt x="625" y="24"/>
                  </a:lnTo>
                  <a:lnTo>
                    <a:pt x="641" y="24"/>
                  </a:lnTo>
                  <a:lnTo>
                    <a:pt x="657" y="24"/>
                  </a:lnTo>
                  <a:lnTo>
                    <a:pt x="673" y="24"/>
                  </a:lnTo>
                  <a:lnTo>
                    <a:pt x="689" y="24"/>
                  </a:lnTo>
                  <a:lnTo>
                    <a:pt x="705" y="24"/>
                  </a:lnTo>
                  <a:lnTo>
                    <a:pt x="729" y="24"/>
                  </a:lnTo>
                  <a:lnTo>
                    <a:pt x="745" y="24"/>
                  </a:lnTo>
                  <a:lnTo>
                    <a:pt x="761" y="24"/>
                  </a:lnTo>
                  <a:lnTo>
                    <a:pt x="777" y="24"/>
                  </a:lnTo>
                  <a:lnTo>
                    <a:pt x="793" y="24"/>
                  </a:lnTo>
                  <a:lnTo>
                    <a:pt x="809" y="24"/>
                  </a:lnTo>
                  <a:lnTo>
                    <a:pt x="833" y="24"/>
                  </a:lnTo>
                  <a:lnTo>
                    <a:pt x="849" y="24"/>
                  </a:lnTo>
                  <a:lnTo>
                    <a:pt x="865" y="24"/>
                  </a:lnTo>
                  <a:lnTo>
                    <a:pt x="881" y="24"/>
                  </a:lnTo>
                  <a:lnTo>
                    <a:pt x="897" y="24"/>
                  </a:lnTo>
                  <a:lnTo>
                    <a:pt x="921" y="24"/>
                  </a:lnTo>
                  <a:lnTo>
                    <a:pt x="937" y="24"/>
                  </a:lnTo>
                  <a:lnTo>
                    <a:pt x="953" y="24"/>
                  </a:lnTo>
                  <a:lnTo>
                    <a:pt x="969" y="24"/>
                  </a:lnTo>
                  <a:lnTo>
                    <a:pt x="985" y="24"/>
                  </a:lnTo>
                  <a:lnTo>
                    <a:pt x="1001" y="24"/>
                  </a:lnTo>
                  <a:lnTo>
                    <a:pt x="1025" y="24"/>
                  </a:lnTo>
                  <a:lnTo>
                    <a:pt x="1041" y="24"/>
                  </a:lnTo>
                  <a:lnTo>
                    <a:pt x="1057" y="24"/>
                  </a:lnTo>
                  <a:lnTo>
                    <a:pt x="1073" y="24"/>
                  </a:lnTo>
                  <a:lnTo>
                    <a:pt x="1089" y="24"/>
                  </a:lnTo>
                  <a:lnTo>
                    <a:pt x="1105" y="24"/>
                  </a:lnTo>
                  <a:lnTo>
                    <a:pt x="1129" y="24"/>
                  </a:lnTo>
                  <a:lnTo>
                    <a:pt x="1145" y="24"/>
                  </a:lnTo>
                  <a:lnTo>
                    <a:pt x="1161" y="24"/>
                  </a:lnTo>
                  <a:lnTo>
                    <a:pt x="1177" y="24"/>
                  </a:lnTo>
                  <a:lnTo>
                    <a:pt x="1193" y="24"/>
                  </a:lnTo>
                  <a:lnTo>
                    <a:pt x="1209" y="24"/>
                  </a:lnTo>
                  <a:lnTo>
                    <a:pt x="1233" y="24"/>
                  </a:lnTo>
                  <a:lnTo>
                    <a:pt x="1249" y="24"/>
                  </a:lnTo>
                  <a:lnTo>
                    <a:pt x="1265" y="24"/>
                  </a:lnTo>
                  <a:lnTo>
                    <a:pt x="1281" y="24"/>
                  </a:lnTo>
                  <a:lnTo>
                    <a:pt x="1298" y="24"/>
                  </a:lnTo>
                  <a:lnTo>
                    <a:pt x="1314" y="24"/>
                  </a:lnTo>
                  <a:lnTo>
                    <a:pt x="1338" y="24"/>
                  </a:lnTo>
                  <a:lnTo>
                    <a:pt x="1354" y="24"/>
                  </a:lnTo>
                  <a:lnTo>
                    <a:pt x="1370" y="24"/>
                  </a:lnTo>
                  <a:lnTo>
                    <a:pt x="1386" y="24"/>
                  </a:lnTo>
                  <a:lnTo>
                    <a:pt x="1402" y="24"/>
                  </a:lnTo>
                  <a:lnTo>
                    <a:pt x="1418" y="24"/>
                  </a:lnTo>
                  <a:lnTo>
                    <a:pt x="1442" y="24"/>
                  </a:lnTo>
                  <a:lnTo>
                    <a:pt x="1458" y="24"/>
                  </a:lnTo>
                  <a:lnTo>
                    <a:pt x="1474" y="24"/>
                  </a:lnTo>
                  <a:lnTo>
                    <a:pt x="1490" y="24"/>
                  </a:lnTo>
                  <a:lnTo>
                    <a:pt x="1506" y="24"/>
                  </a:lnTo>
                  <a:lnTo>
                    <a:pt x="1522" y="24"/>
                  </a:lnTo>
                  <a:lnTo>
                    <a:pt x="1546" y="24"/>
                  </a:lnTo>
                  <a:lnTo>
                    <a:pt x="1562" y="24"/>
                  </a:lnTo>
                  <a:lnTo>
                    <a:pt x="1578" y="24"/>
                  </a:lnTo>
                  <a:lnTo>
                    <a:pt x="1594" y="24"/>
                  </a:lnTo>
                  <a:lnTo>
                    <a:pt x="1610" y="24"/>
                  </a:lnTo>
                  <a:lnTo>
                    <a:pt x="1626" y="24"/>
                  </a:lnTo>
                  <a:lnTo>
                    <a:pt x="1650" y="24"/>
                  </a:lnTo>
                  <a:lnTo>
                    <a:pt x="1666" y="24"/>
                  </a:lnTo>
                  <a:lnTo>
                    <a:pt x="1682" y="24"/>
                  </a:lnTo>
                  <a:lnTo>
                    <a:pt x="1698" y="24"/>
                  </a:lnTo>
                  <a:lnTo>
                    <a:pt x="1714" y="24"/>
                  </a:lnTo>
                  <a:lnTo>
                    <a:pt x="1738" y="24"/>
                  </a:lnTo>
                  <a:lnTo>
                    <a:pt x="1754" y="24"/>
                  </a:lnTo>
                  <a:lnTo>
                    <a:pt x="1770" y="16"/>
                  </a:lnTo>
                  <a:lnTo>
                    <a:pt x="1786" y="16"/>
                  </a:lnTo>
                  <a:lnTo>
                    <a:pt x="1802" y="16"/>
                  </a:lnTo>
                  <a:lnTo>
                    <a:pt x="1818" y="16"/>
                  </a:lnTo>
                  <a:lnTo>
                    <a:pt x="1842" y="16"/>
                  </a:lnTo>
                  <a:lnTo>
                    <a:pt x="1858" y="16"/>
                  </a:lnTo>
                  <a:lnTo>
                    <a:pt x="1874" y="16"/>
                  </a:lnTo>
                  <a:lnTo>
                    <a:pt x="1890" y="16"/>
                  </a:lnTo>
                  <a:lnTo>
                    <a:pt x="1906" y="16"/>
                  </a:lnTo>
                  <a:lnTo>
                    <a:pt x="1922" y="16"/>
                  </a:lnTo>
                  <a:lnTo>
                    <a:pt x="1946" y="16"/>
                  </a:lnTo>
                  <a:lnTo>
                    <a:pt x="1962" y="16"/>
                  </a:lnTo>
                  <a:lnTo>
                    <a:pt x="1978" y="16"/>
                  </a:lnTo>
                  <a:lnTo>
                    <a:pt x="1994" y="16"/>
                  </a:lnTo>
                  <a:lnTo>
                    <a:pt x="2010" y="16"/>
                  </a:lnTo>
                  <a:lnTo>
                    <a:pt x="2026" y="8"/>
                  </a:lnTo>
                  <a:lnTo>
                    <a:pt x="2051" y="8"/>
                  </a:lnTo>
                  <a:lnTo>
                    <a:pt x="2067" y="8"/>
                  </a:lnTo>
                  <a:lnTo>
                    <a:pt x="2083" y="8"/>
                  </a:lnTo>
                  <a:lnTo>
                    <a:pt x="2099" y="8"/>
                  </a:lnTo>
                  <a:lnTo>
                    <a:pt x="2115" y="8"/>
                  </a:lnTo>
                  <a:lnTo>
                    <a:pt x="2131" y="8"/>
                  </a:lnTo>
                  <a:lnTo>
                    <a:pt x="2155" y="0"/>
                  </a:lnTo>
                  <a:lnTo>
                    <a:pt x="2171" y="0"/>
                  </a:lnTo>
                  <a:lnTo>
                    <a:pt x="2187" y="0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5" name="Freeform 164"/>
            <p:cNvSpPr>
              <a:spLocks/>
            </p:cNvSpPr>
            <p:nvPr/>
          </p:nvSpPr>
          <p:spPr bwMode="auto">
            <a:xfrm>
              <a:off x="5437188" y="4427095"/>
              <a:ext cx="2020888" cy="1055688"/>
            </a:xfrm>
            <a:custGeom>
              <a:avLst/>
              <a:gdLst/>
              <a:ahLst/>
              <a:cxnLst>
                <a:cxn ang="0">
                  <a:pos x="16" y="665"/>
                </a:cxn>
                <a:cxn ang="0">
                  <a:pos x="56" y="657"/>
                </a:cxn>
                <a:cxn ang="0">
                  <a:pos x="88" y="657"/>
                </a:cxn>
                <a:cxn ang="0">
                  <a:pos x="120" y="649"/>
                </a:cxn>
                <a:cxn ang="0">
                  <a:pos x="160" y="649"/>
                </a:cxn>
                <a:cxn ang="0">
                  <a:pos x="192" y="641"/>
                </a:cxn>
                <a:cxn ang="0">
                  <a:pos x="224" y="633"/>
                </a:cxn>
                <a:cxn ang="0">
                  <a:pos x="264" y="633"/>
                </a:cxn>
                <a:cxn ang="0">
                  <a:pos x="296" y="625"/>
                </a:cxn>
                <a:cxn ang="0">
                  <a:pos x="328" y="617"/>
                </a:cxn>
                <a:cxn ang="0">
                  <a:pos x="368" y="609"/>
                </a:cxn>
                <a:cxn ang="0">
                  <a:pos x="400" y="601"/>
                </a:cxn>
                <a:cxn ang="0">
                  <a:pos x="432" y="593"/>
                </a:cxn>
                <a:cxn ang="0">
                  <a:pos x="472" y="577"/>
                </a:cxn>
                <a:cxn ang="0">
                  <a:pos x="504" y="569"/>
                </a:cxn>
                <a:cxn ang="0">
                  <a:pos x="536" y="553"/>
                </a:cxn>
                <a:cxn ang="0">
                  <a:pos x="576" y="545"/>
                </a:cxn>
                <a:cxn ang="0">
                  <a:pos x="609" y="529"/>
                </a:cxn>
                <a:cxn ang="0">
                  <a:pos x="641" y="513"/>
                </a:cxn>
                <a:cxn ang="0">
                  <a:pos x="681" y="497"/>
                </a:cxn>
                <a:cxn ang="0">
                  <a:pos x="713" y="481"/>
                </a:cxn>
                <a:cxn ang="0">
                  <a:pos x="745" y="457"/>
                </a:cxn>
                <a:cxn ang="0">
                  <a:pos x="785" y="441"/>
                </a:cxn>
                <a:cxn ang="0">
                  <a:pos x="817" y="416"/>
                </a:cxn>
                <a:cxn ang="0">
                  <a:pos x="849" y="392"/>
                </a:cxn>
                <a:cxn ang="0">
                  <a:pos x="889" y="368"/>
                </a:cxn>
                <a:cxn ang="0">
                  <a:pos x="921" y="344"/>
                </a:cxn>
                <a:cxn ang="0">
                  <a:pos x="953" y="312"/>
                </a:cxn>
                <a:cxn ang="0">
                  <a:pos x="993" y="288"/>
                </a:cxn>
                <a:cxn ang="0">
                  <a:pos x="1025" y="256"/>
                </a:cxn>
                <a:cxn ang="0">
                  <a:pos x="1057" y="224"/>
                </a:cxn>
                <a:cxn ang="0">
                  <a:pos x="1097" y="192"/>
                </a:cxn>
                <a:cxn ang="0">
                  <a:pos x="1129" y="152"/>
                </a:cxn>
                <a:cxn ang="0">
                  <a:pos x="1161" y="120"/>
                </a:cxn>
                <a:cxn ang="0">
                  <a:pos x="1201" y="80"/>
                </a:cxn>
                <a:cxn ang="0">
                  <a:pos x="1233" y="40"/>
                </a:cxn>
                <a:cxn ang="0">
                  <a:pos x="1273" y="0"/>
                </a:cxn>
              </a:cxnLst>
              <a:rect l="0" t="0" r="r" b="b"/>
              <a:pathLst>
                <a:path w="1273" h="665">
                  <a:moveTo>
                    <a:pt x="0" y="665"/>
                  </a:moveTo>
                  <a:lnTo>
                    <a:pt x="16" y="665"/>
                  </a:lnTo>
                  <a:lnTo>
                    <a:pt x="32" y="665"/>
                  </a:lnTo>
                  <a:lnTo>
                    <a:pt x="56" y="657"/>
                  </a:lnTo>
                  <a:lnTo>
                    <a:pt x="72" y="657"/>
                  </a:lnTo>
                  <a:lnTo>
                    <a:pt x="88" y="657"/>
                  </a:lnTo>
                  <a:lnTo>
                    <a:pt x="104" y="657"/>
                  </a:lnTo>
                  <a:lnTo>
                    <a:pt x="120" y="649"/>
                  </a:lnTo>
                  <a:lnTo>
                    <a:pt x="136" y="649"/>
                  </a:lnTo>
                  <a:lnTo>
                    <a:pt x="160" y="649"/>
                  </a:lnTo>
                  <a:lnTo>
                    <a:pt x="176" y="641"/>
                  </a:lnTo>
                  <a:lnTo>
                    <a:pt x="192" y="641"/>
                  </a:lnTo>
                  <a:lnTo>
                    <a:pt x="208" y="641"/>
                  </a:lnTo>
                  <a:lnTo>
                    <a:pt x="224" y="633"/>
                  </a:lnTo>
                  <a:lnTo>
                    <a:pt x="240" y="633"/>
                  </a:lnTo>
                  <a:lnTo>
                    <a:pt x="264" y="633"/>
                  </a:lnTo>
                  <a:lnTo>
                    <a:pt x="280" y="625"/>
                  </a:lnTo>
                  <a:lnTo>
                    <a:pt x="296" y="625"/>
                  </a:lnTo>
                  <a:lnTo>
                    <a:pt x="312" y="617"/>
                  </a:lnTo>
                  <a:lnTo>
                    <a:pt x="328" y="617"/>
                  </a:lnTo>
                  <a:lnTo>
                    <a:pt x="344" y="609"/>
                  </a:lnTo>
                  <a:lnTo>
                    <a:pt x="368" y="609"/>
                  </a:lnTo>
                  <a:lnTo>
                    <a:pt x="384" y="601"/>
                  </a:lnTo>
                  <a:lnTo>
                    <a:pt x="400" y="601"/>
                  </a:lnTo>
                  <a:lnTo>
                    <a:pt x="416" y="593"/>
                  </a:lnTo>
                  <a:lnTo>
                    <a:pt x="432" y="593"/>
                  </a:lnTo>
                  <a:lnTo>
                    <a:pt x="456" y="585"/>
                  </a:lnTo>
                  <a:lnTo>
                    <a:pt x="472" y="577"/>
                  </a:lnTo>
                  <a:lnTo>
                    <a:pt x="488" y="577"/>
                  </a:lnTo>
                  <a:lnTo>
                    <a:pt x="504" y="569"/>
                  </a:lnTo>
                  <a:lnTo>
                    <a:pt x="520" y="561"/>
                  </a:lnTo>
                  <a:lnTo>
                    <a:pt x="536" y="553"/>
                  </a:lnTo>
                  <a:lnTo>
                    <a:pt x="560" y="545"/>
                  </a:lnTo>
                  <a:lnTo>
                    <a:pt x="576" y="545"/>
                  </a:lnTo>
                  <a:lnTo>
                    <a:pt x="592" y="537"/>
                  </a:lnTo>
                  <a:lnTo>
                    <a:pt x="609" y="529"/>
                  </a:lnTo>
                  <a:lnTo>
                    <a:pt x="625" y="521"/>
                  </a:lnTo>
                  <a:lnTo>
                    <a:pt x="641" y="513"/>
                  </a:lnTo>
                  <a:lnTo>
                    <a:pt x="665" y="505"/>
                  </a:lnTo>
                  <a:lnTo>
                    <a:pt x="681" y="497"/>
                  </a:lnTo>
                  <a:lnTo>
                    <a:pt x="697" y="489"/>
                  </a:lnTo>
                  <a:lnTo>
                    <a:pt x="713" y="481"/>
                  </a:lnTo>
                  <a:lnTo>
                    <a:pt x="729" y="465"/>
                  </a:lnTo>
                  <a:lnTo>
                    <a:pt x="745" y="457"/>
                  </a:lnTo>
                  <a:lnTo>
                    <a:pt x="769" y="449"/>
                  </a:lnTo>
                  <a:lnTo>
                    <a:pt x="785" y="441"/>
                  </a:lnTo>
                  <a:lnTo>
                    <a:pt x="801" y="424"/>
                  </a:lnTo>
                  <a:lnTo>
                    <a:pt x="817" y="416"/>
                  </a:lnTo>
                  <a:lnTo>
                    <a:pt x="833" y="408"/>
                  </a:lnTo>
                  <a:lnTo>
                    <a:pt x="849" y="392"/>
                  </a:lnTo>
                  <a:lnTo>
                    <a:pt x="873" y="384"/>
                  </a:lnTo>
                  <a:lnTo>
                    <a:pt x="889" y="368"/>
                  </a:lnTo>
                  <a:lnTo>
                    <a:pt x="905" y="352"/>
                  </a:lnTo>
                  <a:lnTo>
                    <a:pt x="921" y="344"/>
                  </a:lnTo>
                  <a:lnTo>
                    <a:pt x="937" y="328"/>
                  </a:lnTo>
                  <a:lnTo>
                    <a:pt x="953" y="312"/>
                  </a:lnTo>
                  <a:lnTo>
                    <a:pt x="977" y="304"/>
                  </a:lnTo>
                  <a:lnTo>
                    <a:pt x="993" y="288"/>
                  </a:lnTo>
                  <a:lnTo>
                    <a:pt x="1009" y="272"/>
                  </a:lnTo>
                  <a:lnTo>
                    <a:pt x="1025" y="256"/>
                  </a:lnTo>
                  <a:lnTo>
                    <a:pt x="1041" y="240"/>
                  </a:lnTo>
                  <a:lnTo>
                    <a:pt x="1057" y="224"/>
                  </a:lnTo>
                  <a:lnTo>
                    <a:pt x="1081" y="208"/>
                  </a:lnTo>
                  <a:lnTo>
                    <a:pt x="1097" y="192"/>
                  </a:lnTo>
                  <a:lnTo>
                    <a:pt x="1113" y="176"/>
                  </a:lnTo>
                  <a:lnTo>
                    <a:pt x="1129" y="152"/>
                  </a:lnTo>
                  <a:lnTo>
                    <a:pt x="1145" y="136"/>
                  </a:lnTo>
                  <a:lnTo>
                    <a:pt x="1161" y="120"/>
                  </a:lnTo>
                  <a:lnTo>
                    <a:pt x="1185" y="96"/>
                  </a:lnTo>
                  <a:lnTo>
                    <a:pt x="1201" y="80"/>
                  </a:lnTo>
                  <a:lnTo>
                    <a:pt x="1217" y="64"/>
                  </a:lnTo>
                  <a:lnTo>
                    <a:pt x="1233" y="40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6" name="Freeform 165"/>
            <p:cNvSpPr>
              <a:spLocks/>
            </p:cNvSpPr>
            <p:nvPr/>
          </p:nvSpPr>
          <p:spPr bwMode="auto">
            <a:xfrm>
              <a:off x="1939926" y="5495483"/>
              <a:ext cx="3497263" cy="25400"/>
            </a:xfrm>
            <a:custGeom>
              <a:avLst/>
              <a:gdLst/>
              <a:ahLst/>
              <a:cxnLst>
                <a:cxn ang="0">
                  <a:pos x="32" y="16"/>
                </a:cxn>
                <a:cxn ang="0">
                  <a:pos x="80" y="16"/>
                </a:cxn>
                <a:cxn ang="0">
                  <a:pos x="136" y="16"/>
                </a:cxn>
                <a:cxn ang="0">
                  <a:pos x="184" y="16"/>
                </a:cxn>
                <a:cxn ang="0">
                  <a:pos x="240" y="16"/>
                </a:cxn>
                <a:cxn ang="0">
                  <a:pos x="288" y="16"/>
                </a:cxn>
                <a:cxn ang="0">
                  <a:pos x="344" y="16"/>
                </a:cxn>
                <a:cxn ang="0">
                  <a:pos x="392" y="16"/>
                </a:cxn>
                <a:cxn ang="0">
                  <a:pos x="448" y="16"/>
                </a:cxn>
                <a:cxn ang="0">
                  <a:pos x="496" y="16"/>
                </a:cxn>
                <a:cxn ang="0">
                  <a:pos x="553" y="16"/>
                </a:cxn>
                <a:cxn ang="0">
                  <a:pos x="601" y="16"/>
                </a:cxn>
                <a:cxn ang="0">
                  <a:pos x="657" y="16"/>
                </a:cxn>
                <a:cxn ang="0">
                  <a:pos x="705" y="16"/>
                </a:cxn>
                <a:cxn ang="0">
                  <a:pos x="761" y="16"/>
                </a:cxn>
                <a:cxn ang="0">
                  <a:pos x="809" y="16"/>
                </a:cxn>
                <a:cxn ang="0">
                  <a:pos x="865" y="16"/>
                </a:cxn>
                <a:cxn ang="0">
                  <a:pos x="921" y="16"/>
                </a:cxn>
                <a:cxn ang="0">
                  <a:pos x="969" y="16"/>
                </a:cxn>
                <a:cxn ang="0">
                  <a:pos x="1025" y="16"/>
                </a:cxn>
                <a:cxn ang="0">
                  <a:pos x="1073" y="16"/>
                </a:cxn>
                <a:cxn ang="0">
                  <a:pos x="1129" y="16"/>
                </a:cxn>
                <a:cxn ang="0">
                  <a:pos x="1177" y="16"/>
                </a:cxn>
                <a:cxn ang="0">
                  <a:pos x="1233" y="16"/>
                </a:cxn>
                <a:cxn ang="0">
                  <a:pos x="1281" y="16"/>
                </a:cxn>
                <a:cxn ang="0">
                  <a:pos x="1338" y="16"/>
                </a:cxn>
                <a:cxn ang="0">
                  <a:pos x="1386" y="16"/>
                </a:cxn>
                <a:cxn ang="0">
                  <a:pos x="1442" y="16"/>
                </a:cxn>
                <a:cxn ang="0">
                  <a:pos x="1490" y="16"/>
                </a:cxn>
                <a:cxn ang="0">
                  <a:pos x="1546" y="16"/>
                </a:cxn>
                <a:cxn ang="0">
                  <a:pos x="1594" y="16"/>
                </a:cxn>
                <a:cxn ang="0">
                  <a:pos x="1650" y="16"/>
                </a:cxn>
                <a:cxn ang="0">
                  <a:pos x="1698" y="16"/>
                </a:cxn>
                <a:cxn ang="0">
                  <a:pos x="1754" y="16"/>
                </a:cxn>
                <a:cxn ang="0">
                  <a:pos x="1802" y="16"/>
                </a:cxn>
                <a:cxn ang="0">
                  <a:pos x="1858" y="16"/>
                </a:cxn>
                <a:cxn ang="0">
                  <a:pos x="1906" y="8"/>
                </a:cxn>
                <a:cxn ang="0">
                  <a:pos x="1962" y="8"/>
                </a:cxn>
                <a:cxn ang="0">
                  <a:pos x="2010" y="8"/>
                </a:cxn>
                <a:cxn ang="0">
                  <a:pos x="2067" y="8"/>
                </a:cxn>
                <a:cxn ang="0">
                  <a:pos x="2115" y="8"/>
                </a:cxn>
                <a:cxn ang="0">
                  <a:pos x="2171" y="0"/>
                </a:cxn>
              </a:cxnLst>
              <a:rect l="0" t="0" r="r" b="b"/>
              <a:pathLst>
                <a:path w="2203" h="16">
                  <a:moveTo>
                    <a:pt x="0" y="16"/>
                  </a:moveTo>
                  <a:lnTo>
                    <a:pt x="16" y="16"/>
                  </a:lnTo>
                  <a:lnTo>
                    <a:pt x="32" y="16"/>
                  </a:lnTo>
                  <a:lnTo>
                    <a:pt x="48" y="16"/>
                  </a:lnTo>
                  <a:lnTo>
                    <a:pt x="64" y="16"/>
                  </a:lnTo>
                  <a:lnTo>
                    <a:pt x="80" y="16"/>
                  </a:lnTo>
                  <a:lnTo>
                    <a:pt x="104" y="16"/>
                  </a:lnTo>
                  <a:lnTo>
                    <a:pt x="120" y="16"/>
                  </a:lnTo>
                  <a:lnTo>
                    <a:pt x="136" y="16"/>
                  </a:lnTo>
                  <a:lnTo>
                    <a:pt x="152" y="16"/>
                  </a:lnTo>
                  <a:lnTo>
                    <a:pt x="168" y="16"/>
                  </a:lnTo>
                  <a:lnTo>
                    <a:pt x="184" y="16"/>
                  </a:lnTo>
                  <a:lnTo>
                    <a:pt x="208" y="16"/>
                  </a:lnTo>
                  <a:lnTo>
                    <a:pt x="224" y="16"/>
                  </a:lnTo>
                  <a:lnTo>
                    <a:pt x="240" y="16"/>
                  </a:lnTo>
                  <a:lnTo>
                    <a:pt x="256" y="16"/>
                  </a:lnTo>
                  <a:lnTo>
                    <a:pt x="272" y="16"/>
                  </a:lnTo>
                  <a:lnTo>
                    <a:pt x="288" y="16"/>
                  </a:lnTo>
                  <a:lnTo>
                    <a:pt x="312" y="16"/>
                  </a:lnTo>
                  <a:lnTo>
                    <a:pt x="328" y="16"/>
                  </a:lnTo>
                  <a:lnTo>
                    <a:pt x="344" y="16"/>
                  </a:lnTo>
                  <a:lnTo>
                    <a:pt x="360" y="16"/>
                  </a:lnTo>
                  <a:lnTo>
                    <a:pt x="376" y="16"/>
                  </a:lnTo>
                  <a:lnTo>
                    <a:pt x="392" y="16"/>
                  </a:lnTo>
                  <a:lnTo>
                    <a:pt x="416" y="16"/>
                  </a:lnTo>
                  <a:lnTo>
                    <a:pt x="432" y="16"/>
                  </a:lnTo>
                  <a:lnTo>
                    <a:pt x="448" y="16"/>
                  </a:lnTo>
                  <a:lnTo>
                    <a:pt x="464" y="16"/>
                  </a:lnTo>
                  <a:lnTo>
                    <a:pt x="480" y="16"/>
                  </a:lnTo>
                  <a:lnTo>
                    <a:pt x="496" y="16"/>
                  </a:lnTo>
                  <a:lnTo>
                    <a:pt x="520" y="16"/>
                  </a:lnTo>
                  <a:lnTo>
                    <a:pt x="536" y="16"/>
                  </a:lnTo>
                  <a:lnTo>
                    <a:pt x="553" y="16"/>
                  </a:lnTo>
                  <a:lnTo>
                    <a:pt x="569" y="16"/>
                  </a:lnTo>
                  <a:lnTo>
                    <a:pt x="585" y="16"/>
                  </a:lnTo>
                  <a:lnTo>
                    <a:pt x="601" y="16"/>
                  </a:lnTo>
                  <a:lnTo>
                    <a:pt x="625" y="16"/>
                  </a:lnTo>
                  <a:lnTo>
                    <a:pt x="641" y="16"/>
                  </a:lnTo>
                  <a:lnTo>
                    <a:pt x="657" y="16"/>
                  </a:lnTo>
                  <a:lnTo>
                    <a:pt x="673" y="16"/>
                  </a:lnTo>
                  <a:lnTo>
                    <a:pt x="689" y="16"/>
                  </a:lnTo>
                  <a:lnTo>
                    <a:pt x="705" y="16"/>
                  </a:lnTo>
                  <a:lnTo>
                    <a:pt x="729" y="16"/>
                  </a:lnTo>
                  <a:lnTo>
                    <a:pt x="745" y="16"/>
                  </a:lnTo>
                  <a:lnTo>
                    <a:pt x="761" y="16"/>
                  </a:lnTo>
                  <a:lnTo>
                    <a:pt x="777" y="16"/>
                  </a:lnTo>
                  <a:lnTo>
                    <a:pt x="793" y="16"/>
                  </a:lnTo>
                  <a:lnTo>
                    <a:pt x="809" y="16"/>
                  </a:lnTo>
                  <a:lnTo>
                    <a:pt x="833" y="16"/>
                  </a:lnTo>
                  <a:lnTo>
                    <a:pt x="849" y="16"/>
                  </a:lnTo>
                  <a:lnTo>
                    <a:pt x="865" y="16"/>
                  </a:lnTo>
                  <a:lnTo>
                    <a:pt x="881" y="16"/>
                  </a:lnTo>
                  <a:lnTo>
                    <a:pt x="897" y="16"/>
                  </a:lnTo>
                  <a:lnTo>
                    <a:pt x="921" y="16"/>
                  </a:lnTo>
                  <a:lnTo>
                    <a:pt x="937" y="16"/>
                  </a:lnTo>
                  <a:lnTo>
                    <a:pt x="953" y="16"/>
                  </a:lnTo>
                  <a:lnTo>
                    <a:pt x="969" y="16"/>
                  </a:lnTo>
                  <a:lnTo>
                    <a:pt x="985" y="16"/>
                  </a:lnTo>
                  <a:lnTo>
                    <a:pt x="1001" y="16"/>
                  </a:lnTo>
                  <a:lnTo>
                    <a:pt x="1025" y="16"/>
                  </a:lnTo>
                  <a:lnTo>
                    <a:pt x="1041" y="16"/>
                  </a:lnTo>
                  <a:lnTo>
                    <a:pt x="1057" y="16"/>
                  </a:lnTo>
                  <a:lnTo>
                    <a:pt x="1073" y="16"/>
                  </a:lnTo>
                  <a:lnTo>
                    <a:pt x="1089" y="16"/>
                  </a:lnTo>
                  <a:lnTo>
                    <a:pt x="1105" y="16"/>
                  </a:lnTo>
                  <a:lnTo>
                    <a:pt x="1129" y="16"/>
                  </a:lnTo>
                  <a:lnTo>
                    <a:pt x="1145" y="16"/>
                  </a:lnTo>
                  <a:lnTo>
                    <a:pt x="1161" y="16"/>
                  </a:lnTo>
                  <a:lnTo>
                    <a:pt x="1177" y="16"/>
                  </a:lnTo>
                  <a:lnTo>
                    <a:pt x="1193" y="16"/>
                  </a:lnTo>
                  <a:lnTo>
                    <a:pt x="1209" y="16"/>
                  </a:lnTo>
                  <a:lnTo>
                    <a:pt x="1233" y="16"/>
                  </a:lnTo>
                  <a:lnTo>
                    <a:pt x="1249" y="16"/>
                  </a:lnTo>
                  <a:lnTo>
                    <a:pt x="1265" y="16"/>
                  </a:lnTo>
                  <a:lnTo>
                    <a:pt x="1281" y="16"/>
                  </a:lnTo>
                  <a:lnTo>
                    <a:pt x="1298" y="16"/>
                  </a:lnTo>
                  <a:lnTo>
                    <a:pt x="1314" y="16"/>
                  </a:lnTo>
                  <a:lnTo>
                    <a:pt x="1338" y="16"/>
                  </a:lnTo>
                  <a:lnTo>
                    <a:pt x="1354" y="16"/>
                  </a:lnTo>
                  <a:lnTo>
                    <a:pt x="1370" y="16"/>
                  </a:lnTo>
                  <a:lnTo>
                    <a:pt x="1386" y="16"/>
                  </a:lnTo>
                  <a:lnTo>
                    <a:pt x="1402" y="16"/>
                  </a:lnTo>
                  <a:lnTo>
                    <a:pt x="1418" y="16"/>
                  </a:lnTo>
                  <a:lnTo>
                    <a:pt x="1442" y="16"/>
                  </a:lnTo>
                  <a:lnTo>
                    <a:pt x="1458" y="16"/>
                  </a:lnTo>
                  <a:lnTo>
                    <a:pt x="1474" y="16"/>
                  </a:lnTo>
                  <a:lnTo>
                    <a:pt x="1490" y="16"/>
                  </a:lnTo>
                  <a:lnTo>
                    <a:pt x="1506" y="16"/>
                  </a:lnTo>
                  <a:lnTo>
                    <a:pt x="1522" y="16"/>
                  </a:lnTo>
                  <a:lnTo>
                    <a:pt x="1546" y="16"/>
                  </a:lnTo>
                  <a:lnTo>
                    <a:pt x="1562" y="16"/>
                  </a:lnTo>
                  <a:lnTo>
                    <a:pt x="1578" y="16"/>
                  </a:lnTo>
                  <a:lnTo>
                    <a:pt x="1594" y="16"/>
                  </a:lnTo>
                  <a:lnTo>
                    <a:pt x="1610" y="16"/>
                  </a:lnTo>
                  <a:lnTo>
                    <a:pt x="1626" y="16"/>
                  </a:lnTo>
                  <a:lnTo>
                    <a:pt x="1650" y="16"/>
                  </a:lnTo>
                  <a:lnTo>
                    <a:pt x="1666" y="16"/>
                  </a:lnTo>
                  <a:lnTo>
                    <a:pt x="1682" y="16"/>
                  </a:lnTo>
                  <a:lnTo>
                    <a:pt x="1698" y="16"/>
                  </a:lnTo>
                  <a:lnTo>
                    <a:pt x="1714" y="16"/>
                  </a:lnTo>
                  <a:lnTo>
                    <a:pt x="1738" y="16"/>
                  </a:lnTo>
                  <a:lnTo>
                    <a:pt x="1754" y="16"/>
                  </a:lnTo>
                  <a:lnTo>
                    <a:pt x="1770" y="16"/>
                  </a:lnTo>
                  <a:lnTo>
                    <a:pt x="1786" y="16"/>
                  </a:lnTo>
                  <a:lnTo>
                    <a:pt x="1802" y="16"/>
                  </a:lnTo>
                  <a:lnTo>
                    <a:pt x="1818" y="16"/>
                  </a:lnTo>
                  <a:lnTo>
                    <a:pt x="1842" y="16"/>
                  </a:lnTo>
                  <a:lnTo>
                    <a:pt x="1858" y="16"/>
                  </a:lnTo>
                  <a:lnTo>
                    <a:pt x="1874" y="16"/>
                  </a:lnTo>
                  <a:lnTo>
                    <a:pt x="1890" y="16"/>
                  </a:lnTo>
                  <a:lnTo>
                    <a:pt x="1906" y="8"/>
                  </a:lnTo>
                  <a:lnTo>
                    <a:pt x="1922" y="8"/>
                  </a:lnTo>
                  <a:lnTo>
                    <a:pt x="1946" y="8"/>
                  </a:lnTo>
                  <a:lnTo>
                    <a:pt x="1962" y="8"/>
                  </a:lnTo>
                  <a:lnTo>
                    <a:pt x="1978" y="8"/>
                  </a:lnTo>
                  <a:lnTo>
                    <a:pt x="1994" y="8"/>
                  </a:lnTo>
                  <a:lnTo>
                    <a:pt x="2010" y="8"/>
                  </a:lnTo>
                  <a:lnTo>
                    <a:pt x="2026" y="8"/>
                  </a:lnTo>
                  <a:lnTo>
                    <a:pt x="2051" y="8"/>
                  </a:lnTo>
                  <a:lnTo>
                    <a:pt x="2067" y="8"/>
                  </a:lnTo>
                  <a:lnTo>
                    <a:pt x="2083" y="8"/>
                  </a:lnTo>
                  <a:lnTo>
                    <a:pt x="2099" y="8"/>
                  </a:lnTo>
                  <a:lnTo>
                    <a:pt x="2115" y="8"/>
                  </a:lnTo>
                  <a:lnTo>
                    <a:pt x="2131" y="8"/>
                  </a:lnTo>
                  <a:lnTo>
                    <a:pt x="2155" y="8"/>
                  </a:lnTo>
                  <a:lnTo>
                    <a:pt x="2171" y="0"/>
                  </a:lnTo>
                  <a:lnTo>
                    <a:pt x="2187" y="0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7" name="Freeform 166"/>
            <p:cNvSpPr>
              <a:spLocks/>
            </p:cNvSpPr>
            <p:nvPr/>
          </p:nvSpPr>
          <p:spPr bwMode="auto">
            <a:xfrm>
              <a:off x="5437188" y="4668395"/>
              <a:ext cx="2020888" cy="827088"/>
            </a:xfrm>
            <a:custGeom>
              <a:avLst/>
              <a:gdLst/>
              <a:ahLst/>
              <a:cxnLst>
                <a:cxn ang="0">
                  <a:pos x="16" y="521"/>
                </a:cxn>
                <a:cxn ang="0">
                  <a:pos x="56" y="521"/>
                </a:cxn>
                <a:cxn ang="0">
                  <a:pos x="88" y="513"/>
                </a:cxn>
                <a:cxn ang="0">
                  <a:pos x="120" y="513"/>
                </a:cxn>
                <a:cxn ang="0">
                  <a:pos x="160" y="513"/>
                </a:cxn>
                <a:cxn ang="0">
                  <a:pos x="192" y="505"/>
                </a:cxn>
                <a:cxn ang="0">
                  <a:pos x="224" y="505"/>
                </a:cxn>
                <a:cxn ang="0">
                  <a:pos x="264" y="497"/>
                </a:cxn>
                <a:cxn ang="0">
                  <a:pos x="296" y="497"/>
                </a:cxn>
                <a:cxn ang="0">
                  <a:pos x="328" y="489"/>
                </a:cxn>
                <a:cxn ang="0">
                  <a:pos x="368" y="481"/>
                </a:cxn>
                <a:cxn ang="0">
                  <a:pos x="400" y="481"/>
                </a:cxn>
                <a:cxn ang="0">
                  <a:pos x="432" y="473"/>
                </a:cxn>
                <a:cxn ang="0">
                  <a:pos x="472" y="465"/>
                </a:cxn>
                <a:cxn ang="0">
                  <a:pos x="504" y="457"/>
                </a:cxn>
                <a:cxn ang="0">
                  <a:pos x="536" y="449"/>
                </a:cxn>
                <a:cxn ang="0">
                  <a:pos x="576" y="441"/>
                </a:cxn>
                <a:cxn ang="0">
                  <a:pos x="609" y="425"/>
                </a:cxn>
                <a:cxn ang="0">
                  <a:pos x="641" y="417"/>
                </a:cxn>
                <a:cxn ang="0">
                  <a:pos x="681" y="401"/>
                </a:cxn>
                <a:cxn ang="0">
                  <a:pos x="713" y="393"/>
                </a:cxn>
                <a:cxn ang="0">
                  <a:pos x="745" y="377"/>
                </a:cxn>
                <a:cxn ang="0">
                  <a:pos x="785" y="361"/>
                </a:cxn>
                <a:cxn ang="0">
                  <a:pos x="817" y="345"/>
                </a:cxn>
                <a:cxn ang="0">
                  <a:pos x="849" y="329"/>
                </a:cxn>
                <a:cxn ang="0">
                  <a:pos x="889" y="305"/>
                </a:cxn>
                <a:cxn ang="0">
                  <a:pos x="921" y="289"/>
                </a:cxn>
                <a:cxn ang="0">
                  <a:pos x="953" y="264"/>
                </a:cxn>
                <a:cxn ang="0">
                  <a:pos x="993" y="240"/>
                </a:cxn>
                <a:cxn ang="0">
                  <a:pos x="1025" y="216"/>
                </a:cxn>
                <a:cxn ang="0">
                  <a:pos x="1057" y="192"/>
                </a:cxn>
                <a:cxn ang="0">
                  <a:pos x="1097" y="160"/>
                </a:cxn>
                <a:cxn ang="0">
                  <a:pos x="1129" y="136"/>
                </a:cxn>
                <a:cxn ang="0">
                  <a:pos x="1161" y="104"/>
                </a:cxn>
                <a:cxn ang="0">
                  <a:pos x="1201" y="72"/>
                </a:cxn>
                <a:cxn ang="0">
                  <a:pos x="1233" y="40"/>
                </a:cxn>
                <a:cxn ang="0">
                  <a:pos x="1273" y="0"/>
                </a:cxn>
              </a:cxnLst>
              <a:rect l="0" t="0" r="r" b="b"/>
              <a:pathLst>
                <a:path w="1273" h="521">
                  <a:moveTo>
                    <a:pt x="0" y="521"/>
                  </a:moveTo>
                  <a:lnTo>
                    <a:pt x="16" y="521"/>
                  </a:lnTo>
                  <a:lnTo>
                    <a:pt x="32" y="521"/>
                  </a:lnTo>
                  <a:lnTo>
                    <a:pt x="56" y="521"/>
                  </a:lnTo>
                  <a:lnTo>
                    <a:pt x="72" y="521"/>
                  </a:lnTo>
                  <a:lnTo>
                    <a:pt x="88" y="513"/>
                  </a:lnTo>
                  <a:lnTo>
                    <a:pt x="104" y="513"/>
                  </a:lnTo>
                  <a:lnTo>
                    <a:pt x="120" y="513"/>
                  </a:lnTo>
                  <a:lnTo>
                    <a:pt x="136" y="513"/>
                  </a:lnTo>
                  <a:lnTo>
                    <a:pt x="160" y="513"/>
                  </a:lnTo>
                  <a:lnTo>
                    <a:pt x="176" y="513"/>
                  </a:lnTo>
                  <a:lnTo>
                    <a:pt x="192" y="505"/>
                  </a:lnTo>
                  <a:lnTo>
                    <a:pt x="208" y="505"/>
                  </a:lnTo>
                  <a:lnTo>
                    <a:pt x="224" y="505"/>
                  </a:lnTo>
                  <a:lnTo>
                    <a:pt x="240" y="505"/>
                  </a:lnTo>
                  <a:lnTo>
                    <a:pt x="264" y="497"/>
                  </a:lnTo>
                  <a:lnTo>
                    <a:pt x="280" y="497"/>
                  </a:lnTo>
                  <a:lnTo>
                    <a:pt x="296" y="497"/>
                  </a:lnTo>
                  <a:lnTo>
                    <a:pt x="312" y="489"/>
                  </a:lnTo>
                  <a:lnTo>
                    <a:pt x="328" y="489"/>
                  </a:lnTo>
                  <a:lnTo>
                    <a:pt x="344" y="489"/>
                  </a:lnTo>
                  <a:lnTo>
                    <a:pt x="368" y="481"/>
                  </a:lnTo>
                  <a:lnTo>
                    <a:pt x="384" y="481"/>
                  </a:lnTo>
                  <a:lnTo>
                    <a:pt x="400" y="481"/>
                  </a:lnTo>
                  <a:lnTo>
                    <a:pt x="416" y="473"/>
                  </a:lnTo>
                  <a:lnTo>
                    <a:pt x="432" y="473"/>
                  </a:lnTo>
                  <a:lnTo>
                    <a:pt x="456" y="465"/>
                  </a:lnTo>
                  <a:lnTo>
                    <a:pt x="472" y="465"/>
                  </a:lnTo>
                  <a:lnTo>
                    <a:pt x="488" y="457"/>
                  </a:lnTo>
                  <a:lnTo>
                    <a:pt x="504" y="457"/>
                  </a:lnTo>
                  <a:lnTo>
                    <a:pt x="520" y="449"/>
                  </a:lnTo>
                  <a:lnTo>
                    <a:pt x="536" y="449"/>
                  </a:lnTo>
                  <a:lnTo>
                    <a:pt x="560" y="441"/>
                  </a:lnTo>
                  <a:lnTo>
                    <a:pt x="576" y="441"/>
                  </a:lnTo>
                  <a:lnTo>
                    <a:pt x="592" y="433"/>
                  </a:lnTo>
                  <a:lnTo>
                    <a:pt x="609" y="425"/>
                  </a:lnTo>
                  <a:lnTo>
                    <a:pt x="625" y="425"/>
                  </a:lnTo>
                  <a:lnTo>
                    <a:pt x="641" y="417"/>
                  </a:lnTo>
                  <a:lnTo>
                    <a:pt x="665" y="409"/>
                  </a:lnTo>
                  <a:lnTo>
                    <a:pt x="681" y="401"/>
                  </a:lnTo>
                  <a:lnTo>
                    <a:pt x="697" y="393"/>
                  </a:lnTo>
                  <a:lnTo>
                    <a:pt x="713" y="393"/>
                  </a:lnTo>
                  <a:lnTo>
                    <a:pt x="729" y="385"/>
                  </a:lnTo>
                  <a:lnTo>
                    <a:pt x="745" y="377"/>
                  </a:lnTo>
                  <a:lnTo>
                    <a:pt x="769" y="369"/>
                  </a:lnTo>
                  <a:lnTo>
                    <a:pt x="785" y="361"/>
                  </a:lnTo>
                  <a:lnTo>
                    <a:pt x="801" y="353"/>
                  </a:lnTo>
                  <a:lnTo>
                    <a:pt x="817" y="345"/>
                  </a:lnTo>
                  <a:lnTo>
                    <a:pt x="833" y="337"/>
                  </a:lnTo>
                  <a:lnTo>
                    <a:pt x="849" y="329"/>
                  </a:lnTo>
                  <a:lnTo>
                    <a:pt x="873" y="313"/>
                  </a:lnTo>
                  <a:lnTo>
                    <a:pt x="889" y="305"/>
                  </a:lnTo>
                  <a:lnTo>
                    <a:pt x="905" y="297"/>
                  </a:lnTo>
                  <a:lnTo>
                    <a:pt x="921" y="289"/>
                  </a:lnTo>
                  <a:lnTo>
                    <a:pt x="937" y="272"/>
                  </a:lnTo>
                  <a:lnTo>
                    <a:pt x="953" y="264"/>
                  </a:lnTo>
                  <a:lnTo>
                    <a:pt x="977" y="256"/>
                  </a:lnTo>
                  <a:lnTo>
                    <a:pt x="993" y="240"/>
                  </a:lnTo>
                  <a:lnTo>
                    <a:pt x="1009" y="232"/>
                  </a:lnTo>
                  <a:lnTo>
                    <a:pt x="1025" y="216"/>
                  </a:lnTo>
                  <a:lnTo>
                    <a:pt x="1041" y="200"/>
                  </a:lnTo>
                  <a:lnTo>
                    <a:pt x="1057" y="192"/>
                  </a:lnTo>
                  <a:lnTo>
                    <a:pt x="1081" y="176"/>
                  </a:lnTo>
                  <a:lnTo>
                    <a:pt x="1097" y="160"/>
                  </a:lnTo>
                  <a:lnTo>
                    <a:pt x="1113" y="152"/>
                  </a:lnTo>
                  <a:lnTo>
                    <a:pt x="1129" y="136"/>
                  </a:lnTo>
                  <a:lnTo>
                    <a:pt x="1145" y="120"/>
                  </a:lnTo>
                  <a:lnTo>
                    <a:pt x="1161" y="104"/>
                  </a:lnTo>
                  <a:lnTo>
                    <a:pt x="1185" y="88"/>
                  </a:lnTo>
                  <a:lnTo>
                    <a:pt x="1201" y="72"/>
                  </a:lnTo>
                  <a:lnTo>
                    <a:pt x="1217" y="56"/>
                  </a:lnTo>
                  <a:lnTo>
                    <a:pt x="1233" y="40"/>
                  </a:lnTo>
                  <a:lnTo>
                    <a:pt x="1249" y="24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8" name="Freeform 167"/>
            <p:cNvSpPr>
              <a:spLocks/>
            </p:cNvSpPr>
            <p:nvPr/>
          </p:nvSpPr>
          <p:spPr bwMode="auto">
            <a:xfrm>
              <a:off x="1939926" y="5508183"/>
              <a:ext cx="3497263" cy="12700"/>
            </a:xfrm>
            <a:custGeom>
              <a:avLst/>
              <a:gdLst/>
              <a:ahLst/>
              <a:cxnLst>
                <a:cxn ang="0">
                  <a:pos x="32" y="8"/>
                </a:cxn>
                <a:cxn ang="0">
                  <a:pos x="80" y="8"/>
                </a:cxn>
                <a:cxn ang="0">
                  <a:pos x="136" y="8"/>
                </a:cxn>
                <a:cxn ang="0">
                  <a:pos x="184" y="8"/>
                </a:cxn>
                <a:cxn ang="0">
                  <a:pos x="240" y="8"/>
                </a:cxn>
                <a:cxn ang="0">
                  <a:pos x="288" y="8"/>
                </a:cxn>
                <a:cxn ang="0">
                  <a:pos x="344" y="8"/>
                </a:cxn>
                <a:cxn ang="0">
                  <a:pos x="392" y="8"/>
                </a:cxn>
                <a:cxn ang="0">
                  <a:pos x="448" y="8"/>
                </a:cxn>
                <a:cxn ang="0">
                  <a:pos x="496" y="8"/>
                </a:cxn>
                <a:cxn ang="0">
                  <a:pos x="553" y="8"/>
                </a:cxn>
                <a:cxn ang="0">
                  <a:pos x="601" y="8"/>
                </a:cxn>
                <a:cxn ang="0">
                  <a:pos x="657" y="8"/>
                </a:cxn>
                <a:cxn ang="0">
                  <a:pos x="705" y="8"/>
                </a:cxn>
                <a:cxn ang="0">
                  <a:pos x="761" y="8"/>
                </a:cxn>
                <a:cxn ang="0">
                  <a:pos x="809" y="8"/>
                </a:cxn>
                <a:cxn ang="0">
                  <a:pos x="865" y="8"/>
                </a:cxn>
                <a:cxn ang="0">
                  <a:pos x="921" y="8"/>
                </a:cxn>
                <a:cxn ang="0">
                  <a:pos x="969" y="8"/>
                </a:cxn>
                <a:cxn ang="0">
                  <a:pos x="1025" y="8"/>
                </a:cxn>
                <a:cxn ang="0">
                  <a:pos x="1073" y="8"/>
                </a:cxn>
                <a:cxn ang="0">
                  <a:pos x="1129" y="8"/>
                </a:cxn>
                <a:cxn ang="0">
                  <a:pos x="1177" y="8"/>
                </a:cxn>
                <a:cxn ang="0">
                  <a:pos x="1233" y="8"/>
                </a:cxn>
                <a:cxn ang="0">
                  <a:pos x="1281" y="8"/>
                </a:cxn>
                <a:cxn ang="0">
                  <a:pos x="1338" y="8"/>
                </a:cxn>
                <a:cxn ang="0">
                  <a:pos x="1386" y="8"/>
                </a:cxn>
                <a:cxn ang="0">
                  <a:pos x="1442" y="8"/>
                </a:cxn>
                <a:cxn ang="0">
                  <a:pos x="1490" y="8"/>
                </a:cxn>
                <a:cxn ang="0">
                  <a:pos x="1546" y="8"/>
                </a:cxn>
                <a:cxn ang="0">
                  <a:pos x="1594" y="8"/>
                </a:cxn>
                <a:cxn ang="0">
                  <a:pos x="1650" y="8"/>
                </a:cxn>
                <a:cxn ang="0">
                  <a:pos x="1698" y="8"/>
                </a:cxn>
                <a:cxn ang="0">
                  <a:pos x="1754" y="8"/>
                </a:cxn>
                <a:cxn ang="0">
                  <a:pos x="1802" y="8"/>
                </a:cxn>
                <a:cxn ang="0">
                  <a:pos x="1858" y="8"/>
                </a:cxn>
                <a:cxn ang="0">
                  <a:pos x="1906" y="8"/>
                </a:cxn>
                <a:cxn ang="0">
                  <a:pos x="1962" y="8"/>
                </a:cxn>
                <a:cxn ang="0">
                  <a:pos x="2010" y="8"/>
                </a:cxn>
                <a:cxn ang="0">
                  <a:pos x="2067" y="0"/>
                </a:cxn>
                <a:cxn ang="0">
                  <a:pos x="2115" y="0"/>
                </a:cxn>
                <a:cxn ang="0">
                  <a:pos x="2171" y="0"/>
                </a:cxn>
              </a:cxnLst>
              <a:rect l="0" t="0" r="r" b="b"/>
              <a:pathLst>
                <a:path w="2203" h="8">
                  <a:moveTo>
                    <a:pt x="0" y="8"/>
                  </a:moveTo>
                  <a:lnTo>
                    <a:pt x="16" y="8"/>
                  </a:lnTo>
                  <a:lnTo>
                    <a:pt x="32" y="8"/>
                  </a:lnTo>
                  <a:lnTo>
                    <a:pt x="48" y="8"/>
                  </a:lnTo>
                  <a:lnTo>
                    <a:pt x="64" y="8"/>
                  </a:lnTo>
                  <a:lnTo>
                    <a:pt x="80" y="8"/>
                  </a:lnTo>
                  <a:lnTo>
                    <a:pt x="104" y="8"/>
                  </a:lnTo>
                  <a:lnTo>
                    <a:pt x="120" y="8"/>
                  </a:lnTo>
                  <a:lnTo>
                    <a:pt x="136" y="8"/>
                  </a:lnTo>
                  <a:lnTo>
                    <a:pt x="152" y="8"/>
                  </a:lnTo>
                  <a:lnTo>
                    <a:pt x="168" y="8"/>
                  </a:lnTo>
                  <a:lnTo>
                    <a:pt x="184" y="8"/>
                  </a:lnTo>
                  <a:lnTo>
                    <a:pt x="208" y="8"/>
                  </a:lnTo>
                  <a:lnTo>
                    <a:pt x="224" y="8"/>
                  </a:lnTo>
                  <a:lnTo>
                    <a:pt x="240" y="8"/>
                  </a:lnTo>
                  <a:lnTo>
                    <a:pt x="256" y="8"/>
                  </a:lnTo>
                  <a:lnTo>
                    <a:pt x="272" y="8"/>
                  </a:lnTo>
                  <a:lnTo>
                    <a:pt x="288" y="8"/>
                  </a:lnTo>
                  <a:lnTo>
                    <a:pt x="312" y="8"/>
                  </a:lnTo>
                  <a:lnTo>
                    <a:pt x="328" y="8"/>
                  </a:lnTo>
                  <a:lnTo>
                    <a:pt x="344" y="8"/>
                  </a:lnTo>
                  <a:lnTo>
                    <a:pt x="360" y="8"/>
                  </a:lnTo>
                  <a:lnTo>
                    <a:pt x="376" y="8"/>
                  </a:lnTo>
                  <a:lnTo>
                    <a:pt x="392" y="8"/>
                  </a:lnTo>
                  <a:lnTo>
                    <a:pt x="416" y="8"/>
                  </a:lnTo>
                  <a:lnTo>
                    <a:pt x="432" y="8"/>
                  </a:lnTo>
                  <a:lnTo>
                    <a:pt x="448" y="8"/>
                  </a:lnTo>
                  <a:lnTo>
                    <a:pt x="464" y="8"/>
                  </a:lnTo>
                  <a:lnTo>
                    <a:pt x="480" y="8"/>
                  </a:lnTo>
                  <a:lnTo>
                    <a:pt x="496" y="8"/>
                  </a:lnTo>
                  <a:lnTo>
                    <a:pt x="520" y="8"/>
                  </a:lnTo>
                  <a:lnTo>
                    <a:pt x="536" y="8"/>
                  </a:lnTo>
                  <a:lnTo>
                    <a:pt x="553" y="8"/>
                  </a:lnTo>
                  <a:lnTo>
                    <a:pt x="569" y="8"/>
                  </a:lnTo>
                  <a:lnTo>
                    <a:pt x="585" y="8"/>
                  </a:lnTo>
                  <a:lnTo>
                    <a:pt x="601" y="8"/>
                  </a:lnTo>
                  <a:lnTo>
                    <a:pt x="625" y="8"/>
                  </a:lnTo>
                  <a:lnTo>
                    <a:pt x="641" y="8"/>
                  </a:lnTo>
                  <a:lnTo>
                    <a:pt x="657" y="8"/>
                  </a:lnTo>
                  <a:lnTo>
                    <a:pt x="673" y="8"/>
                  </a:lnTo>
                  <a:lnTo>
                    <a:pt x="689" y="8"/>
                  </a:lnTo>
                  <a:lnTo>
                    <a:pt x="705" y="8"/>
                  </a:lnTo>
                  <a:lnTo>
                    <a:pt x="729" y="8"/>
                  </a:lnTo>
                  <a:lnTo>
                    <a:pt x="745" y="8"/>
                  </a:lnTo>
                  <a:lnTo>
                    <a:pt x="761" y="8"/>
                  </a:lnTo>
                  <a:lnTo>
                    <a:pt x="777" y="8"/>
                  </a:lnTo>
                  <a:lnTo>
                    <a:pt x="793" y="8"/>
                  </a:lnTo>
                  <a:lnTo>
                    <a:pt x="809" y="8"/>
                  </a:lnTo>
                  <a:lnTo>
                    <a:pt x="833" y="8"/>
                  </a:lnTo>
                  <a:lnTo>
                    <a:pt x="849" y="8"/>
                  </a:lnTo>
                  <a:lnTo>
                    <a:pt x="865" y="8"/>
                  </a:lnTo>
                  <a:lnTo>
                    <a:pt x="881" y="8"/>
                  </a:lnTo>
                  <a:lnTo>
                    <a:pt x="897" y="8"/>
                  </a:lnTo>
                  <a:lnTo>
                    <a:pt x="921" y="8"/>
                  </a:lnTo>
                  <a:lnTo>
                    <a:pt x="937" y="8"/>
                  </a:lnTo>
                  <a:lnTo>
                    <a:pt x="953" y="8"/>
                  </a:lnTo>
                  <a:lnTo>
                    <a:pt x="969" y="8"/>
                  </a:lnTo>
                  <a:lnTo>
                    <a:pt x="985" y="8"/>
                  </a:lnTo>
                  <a:lnTo>
                    <a:pt x="1001" y="8"/>
                  </a:lnTo>
                  <a:lnTo>
                    <a:pt x="1025" y="8"/>
                  </a:lnTo>
                  <a:lnTo>
                    <a:pt x="1041" y="8"/>
                  </a:lnTo>
                  <a:lnTo>
                    <a:pt x="1057" y="8"/>
                  </a:lnTo>
                  <a:lnTo>
                    <a:pt x="1073" y="8"/>
                  </a:lnTo>
                  <a:lnTo>
                    <a:pt x="1089" y="8"/>
                  </a:lnTo>
                  <a:lnTo>
                    <a:pt x="1105" y="8"/>
                  </a:lnTo>
                  <a:lnTo>
                    <a:pt x="1129" y="8"/>
                  </a:lnTo>
                  <a:lnTo>
                    <a:pt x="1145" y="8"/>
                  </a:lnTo>
                  <a:lnTo>
                    <a:pt x="1161" y="8"/>
                  </a:lnTo>
                  <a:lnTo>
                    <a:pt x="1177" y="8"/>
                  </a:lnTo>
                  <a:lnTo>
                    <a:pt x="1193" y="8"/>
                  </a:lnTo>
                  <a:lnTo>
                    <a:pt x="1209" y="8"/>
                  </a:lnTo>
                  <a:lnTo>
                    <a:pt x="1233" y="8"/>
                  </a:lnTo>
                  <a:lnTo>
                    <a:pt x="1249" y="8"/>
                  </a:lnTo>
                  <a:lnTo>
                    <a:pt x="1265" y="8"/>
                  </a:lnTo>
                  <a:lnTo>
                    <a:pt x="1281" y="8"/>
                  </a:lnTo>
                  <a:lnTo>
                    <a:pt x="1298" y="8"/>
                  </a:lnTo>
                  <a:lnTo>
                    <a:pt x="1314" y="8"/>
                  </a:lnTo>
                  <a:lnTo>
                    <a:pt x="1338" y="8"/>
                  </a:lnTo>
                  <a:lnTo>
                    <a:pt x="1354" y="8"/>
                  </a:lnTo>
                  <a:lnTo>
                    <a:pt x="1370" y="8"/>
                  </a:lnTo>
                  <a:lnTo>
                    <a:pt x="1386" y="8"/>
                  </a:lnTo>
                  <a:lnTo>
                    <a:pt x="1402" y="8"/>
                  </a:lnTo>
                  <a:lnTo>
                    <a:pt x="1418" y="8"/>
                  </a:lnTo>
                  <a:lnTo>
                    <a:pt x="1442" y="8"/>
                  </a:lnTo>
                  <a:lnTo>
                    <a:pt x="1458" y="8"/>
                  </a:lnTo>
                  <a:lnTo>
                    <a:pt x="1474" y="8"/>
                  </a:lnTo>
                  <a:lnTo>
                    <a:pt x="1490" y="8"/>
                  </a:lnTo>
                  <a:lnTo>
                    <a:pt x="1506" y="8"/>
                  </a:lnTo>
                  <a:lnTo>
                    <a:pt x="1522" y="8"/>
                  </a:lnTo>
                  <a:lnTo>
                    <a:pt x="1546" y="8"/>
                  </a:lnTo>
                  <a:lnTo>
                    <a:pt x="1562" y="8"/>
                  </a:lnTo>
                  <a:lnTo>
                    <a:pt x="1578" y="8"/>
                  </a:lnTo>
                  <a:lnTo>
                    <a:pt x="1594" y="8"/>
                  </a:lnTo>
                  <a:lnTo>
                    <a:pt x="1610" y="8"/>
                  </a:lnTo>
                  <a:lnTo>
                    <a:pt x="1626" y="8"/>
                  </a:lnTo>
                  <a:lnTo>
                    <a:pt x="1650" y="8"/>
                  </a:lnTo>
                  <a:lnTo>
                    <a:pt x="1666" y="8"/>
                  </a:lnTo>
                  <a:lnTo>
                    <a:pt x="1682" y="8"/>
                  </a:lnTo>
                  <a:lnTo>
                    <a:pt x="1698" y="8"/>
                  </a:lnTo>
                  <a:lnTo>
                    <a:pt x="1714" y="8"/>
                  </a:lnTo>
                  <a:lnTo>
                    <a:pt x="1738" y="8"/>
                  </a:lnTo>
                  <a:lnTo>
                    <a:pt x="1754" y="8"/>
                  </a:lnTo>
                  <a:lnTo>
                    <a:pt x="1770" y="8"/>
                  </a:lnTo>
                  <a:lnTo>
                    <a:pt x="1786" y="8"/>
                  </a:lnTo>
                  <a:lnTo>
                    <a:pt x="1802" y="8"/>
                  </a:lnTo>
                  <a:lnTo>
                    <a:pt x="1818" y="8"/>
                  </a:lnTo>
                  <a:lnTo>
                    <a:pt x="1842" y="8"/>
                  </a:lnTo>
                  <a:lnTo>
                    <a:pt x="1858" y="8"/>
                  </a:lnTo>
                  <a:lnTo>
                    <a:pt x="1874" y="8"/>
                  </a:lnTo>
                  <a:lnTo>
                    <a:pt x="1890" y="8"/>
                  </a:lnTo>
                  <a:lnTo>
                    <a:pt x="1906" y="8"/>
                  </a:lnTo>
                  <a:lnTo>
                    <a:pt x="1922" y="8"/>
                  </a:lnTo>
                  <a:lnTo>
                    <a:pt x="1946" y="8"/>
                  </a:lnTo>
                  <a:lnTo>
                    <a:pt x="1962" y="8"/>
                  </a:lnTo>
                  <a:lnTo>
                    <a:pt x="1978" y="8"/>
                  </a:lnTo>
                  <a:lnTo>
                    <a:pt x="1994" y="8"/>
                  </a:lnTo>
                  <a:lnTo>
                    <a:pt x="2010" y="8"/>
                  </a:lnTo>
                  <a:lnTo>
                    <a:pt x="2026" y="8"/>
                  </a:lnTo>
                  <a:lnTo>
                    <a:pt x="2051" y="0"/>
                  </a:lnTo>
                  <a:lnTo>
                    <a:pt x="2067" y="0"/>
                  </a:lnTo>
                  <a:lnTo>
                    <a:pt x="2083" y="0"/>
                  </a:lnTo>
                  <a:lnTo>
                    <a:pt x="2099" y="0"/>
                  </a:lnTo>
                  <a:lnTo>
                    <a:pt x="2115" y="0"/>
                  </a:lnTo>
                  <a:lnTo>
                    <a:pt x="2131" y="0"/>
                  </a:lnTo>
                  <a:lnTo>
                    <a:pt x="2155" y="0"/>
                  </a:lnTo>
                  <a:lnTo>
                    <a:pt x="2171" y="0"/>
                  </a:lnTo>
                  <a:lnTo>
                    <a:pt x="2187" y="0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49" name="Freeform 168"/>
            <p:cNvSpPr>
              <a:spLocks/>
            </p:cNvSpPr>
            <p:nvPr/>
          </p:nvSpPr>
          <p:spPr bwMode="auto">
            <a:xfrm>
              <a:off x="5437188" y="4884295"/>
              <a:ext cx="2020888" cy="623888"/>
            </a:xfrm>
            <a:custGeom>
              <a:avLst/>
              <a:gdLst/>
              <a:ahLst/>
              <a:cxnLst>
                <a:cxn ang="0">
                  <a:pos x="16" y="393"/>
                </a:cxn>
                <a:cxn ang="0">
                  <a:pos x="56" y="393"/>
                </a:cxn>
                <a:cxn ang="0">
                  <a:pos x="88" y="393"/>
                </a:cxn>
                <a:cxn ang="0">
                  <a:pos x="120" y="385"/>
                </a:cxn>
                <a:cxn ang="0">
                  <a:pos x="160" y="385"/>
                </a:cxn>
                <a:cxn ang="0">
                  <a:pos x="192" y="385"/>
                </a:cxn>
                <a:cxn ang="0">
                  <a:pos x="224" y="377"/>
                </a:cxn>
                <a:cxn ang="0">
                  <a:pos x="264" y="377"/>
                </a:cxn>
                <a:cxn ang="0">
                  <a:pos x="296" y="377"/>
                </a:cxn>
                <a:cxn ang="0">
                  <a:pos x="328" y="369"/>
                </a:cxn>
                <a:cxn ang="0">
                  <a:pos x="368" y="369"/>
                </a:cxn>
                <a:cxn ang="0">
                  <a:pos x="400" y="361"/>
                </a:cxn>
                <a:cxn ang="0">
                  <a:pos x="432" y="361"/>
                </a:cxn>
                <a:cxn ang="0">
                  <a:pos x="472" y="353"/>
                </a:cxn>
                <a:cxn ang="0">
                  <a:pos x="504" y="345"/>
                </a:cxn>
                <a:cxn ang="0">
                  <a:pos x="536" y="345"/>
                </a:cxn>
                <a:cxn ang="0">
                  <a:pos x="576" y="337"/>
                </a:cxn>
                <a:cxn ang="0">
                  <a:pos x="609" y="329"/>
                </a:cxn>
                <a:cxn ang="0">
                  <a:pos x="641" y="321"/>
                </a:cxn>
                <a:cxn ang="0">
                  <a:pos x="681" y="313"/>
                </a:cxn>
                <a:cxn ang="0">
                  <a:pos x="713" y="305"/>
                </a:cxn>
                <a:cxn ang="0">
                  <a:pos x="745" y="289"/>
                </a:cxn>
                <a:cxn ang="0">
                  <a:pos x="785" y="281"/>
                </a:cxn>
                <a:cxn ang="0">
                  <a:pos x="817" y="265"/>
                </a:cxn>
                <a:cxn ang="0">
                  <a:pos x="849" y="257"/>
                </a:cxn>
                <a:cxn ang="0">
                  <a:pos x="889" y="241"/>
                </a:cxn>
                <a:cxn ang="0">
                  <a:pos x="921" y="225"/>
                </a:cxn>
                <a:cxn ang="0">
                  <a:pos x="953" y="209"/>
                </a:cxn>
                <a:cxn ang="0">
                  <a:pos x="993" y="193"/>
                </a:cxn>
                <a:cxn ang="0">
                  <a:pos x="1025" y="169"/>
                </a:cxn>
                <a:cxn ang="0">
                  <a:pos x="1057" y="153"/>
                </a:cxn>
                <a:cxn ang="0">
                  <a:pos x="1097" y="128"/>
                </a:cxn>
                <a:cxn ang="0">
                  <a:pos x="1129" y="104"/>
                </a:cxn>
                <a:cxn ang="0">
                  <a:pos x="1161" y="80"/>
                </a:cxn>
                <a:cxn ang="0">
                  <a:pos x="1201" y="56"/>
                </a:cxn>
                <a:cxn ang="0">
                  <a:pos x="1233" y="24"/>
                </a:cxn>
                <a:cxn ang="0">
                  <a:pos x="1273" y="0"/>
                </a:cxn>
              </a:cxnLst>
              <a:rect l="0" t="0" r="r" b="b"/>
              <a:pathLst>
                <a:path w="1273" h="393">
                  <a:moveTo>
                    <a:pt x="0" y="393"/>
                  </a:moveTo>
                  <a:lnTo>
                    <a:pt x="16" y="393"/>
                  </a:lnTo>
                  <a:lnTo>
                    <a:pt x="32" y="393"/>
                  </a:lnTo>
                  <a:lnTo>
                    <a:pt x="56" y="393"/>
                  </a:lnTo>
                  <a:lnTo>
                    <a:pt x="72" y="393"/>
                  </a:lnTo>
                  <a:lnTo>
                    <a:pt x="88" y="393"/>
                  </a:lnTo>
                  <a:lnTo>
                    <a:pt x="104" y="385"/>
                  </a:lnTo>
                  <a:lnTo>
                    <a:pt x="120" y="385"/>
                  </a:lnTo>
                  <a:lnTo>
                    <a:pt x="136" y="385"/>
                  </a:lnTo>
                  <a:lnTo>
                    <a:pt x="160" y="385"/>
                  </a:lnTo>
                  <a:lnTo>
                    <a:pt x="176" y="385"/>
                  </a:lnTo>
                  <a:lnTo>
                    <a:pt x="192" y="385"/>
                  </a:lnTo>
                  <a:lnTo>
                    <a:pt x="208" y="385"/>
                  </a:lnTo>
                  <a:lnTo>
                    <a:pt x="224" y="377"/>
                  </a:lnTo>
                  <a:lnTo>
                    <a:pt x="240" y="377"/>
                  </a:lnTo>
                  <a:lnTo>
                    <a:pt x="264" y="377"/>
                  </a:lnTo>
                  <a:lnTo>
                    <a:pt x="280" y="377"/>
                  </a:lnTo>
                  <a:lnTo>
                    <a:pt x="296" y="377"/>
                  </a:lnTo>
                  <a:lnTo>
                    <a:pt x="312" y="377"/>
                  </a:lnTo>
                  <a:lnTo>
                    <a:pt x="328" y="369"/>
                  </a:lnTo>
                  <a:lnTo>
                    <a:pt x="344" y="369"/>
                  </a:lnTo>
                  <a:lnTo>
                    <a:pt x="368" y="369"/>
                  </a:lnTo>
                  <a:lnTo>
                    <a:pt x="384" y="369"/>
                  </a:lnTo>
                  <a:lnTo>
                    <a:pt x="400" y="361"/>
                  </a:lnTo>
                  <a:lnTo>
                    <a:pt x="416" y="361"/>
                  </a:lnTo>
                  <a:lnTo>
                    <a:pt x="432" y="361"/>
                  </a:lnTo>
                  <a:lnTo>
                    <a:pt x="456" y="353"/>
                  </a:lnTo>
                  <a:lnTo>
                    <a:pt x="472" y="353"/>
                  </a:lnTo>
                  <a:lnTo>
                    <a:pt x="488" y="353"/>
                  </a:lnTo>
                  <a:lnTo>
                    <a:pt x="504" y="345"/>
                  </a:lnTo>
                  <a:lnTo>
                    <a:pt x="520" y="345"/>
                  </a:lnTo>
                  <a:lnTo>
                    <a:pt x="536" y="345"/>
                  </a:lnTo>
                  <a:lnTo>
                    <a:pt x="560" y="337"/>
                  </a:lnTo>
                  <a:lnTo>
                    <a:pt x="576" y="337"/>
                  </a:lnTo>
                  <a:lnTo>
                    <a:pt x="592" y="329"/>
                  </a:lnTo>
                  <a:lnTo>
                    <a:pt x="609" y="329"/>
                  </a:lnTo>
                  <a:lnTo>
                    <a:pt x="625" y="321"/>
                  </a:lnTo>
                  <a:lnTo>
                    <a:pt x="641" y="321"/>
                  </a:lnTo>
                  <a:lnTo>
                    <a:pt x="665" y="313"/>
                  </a:lnTo>
                  <a:lnTo>
                    <a:pt x="681" y="313"/>
                  </a:lnTo>
                  <a:lnTo>
                    <a:pt x="697" y="305"/>
                  </a:lnTo>
                  <a:lnTo>
                    <a:pt x="713" y="305"/>
                  </a:lnTo>
                  <a:lnTo>
                    <a:pt x="729" y="297"/>
                  </a:lnTo>
                  <a:lnTo>
                    <a:pt x="745" y="289"/>
                  </a:lnTo>
                  <a:lnTo>
                    <a:pt x="769" y="289"/>
                  </a:lnTo>
                  <a:lnTo>
                    <a:pt x="785" y="281"/>
                  </a:lnTo>
                  <a:lnTo>
                    <a:pt x="801" y="273"/>
                  </a:lnTo>
                  <a:lnTo>
                    <a:pt x="817" y="265"/>
                  </a:lnTo>
                  <a:lnTo>
                    <a:pt x="833" y="257"/>
                  </a:lnTo>
                  <a:lnTo>
                    <a:pt x="849" y="257"/>
                  </a:lnTo>
                  <a:lnTo>
                    <a:pt x="873" y="249"/>
                  </a:lnTo>
                  <a:lnTo>
                    <a:pt x="889" y="241"/>
                  </a:lnTo>
                  <a:lnTo>
                    <a:pt x="905" y="233"/>
                  </a:lnTo>
                  <a:lnTo>
                    <a:pt x="921" y="225"/>
                  </a:lnTo>
                  <a:lnTo>
                    <a:pt x="937" y="217"/>
                  </a:lnTo>
                  <a:lnTo>
                    <a:pt x="953" y="209"/>
                  </a:lnTo>
                  <a:lnTo>
                    <a:pt x="977" y="201"/>
                  </a:lnTo>
                  <a:lnTo>
                    <a:pt x="993" y="193"/>
                  </a:lnTo>
                  <a:lnTo>
                    <a:pt x="1009" y="177"/>
                  </a:lnTo>
                  <a:lnTo>
                    <a:pt x="1025" y="169"/>
                  </a:lnTo>
                  <a:lnTo>
                    <a:pt x="1041" y="161"/>
                  </a:lnTo>
                  <a:lnTo>
                    <a:pt x="1057" y="153"/>
                  </a:lnTo>
                  <a:lnTo>
                    <a:pt x="1081" y="136"/>
                  </a:lnTo>
                  <a:lnTo>
                    <a:pt x="1097" y="128"/>
                  </a:lnTo>
                  <a:lnTo>
                    <a:pt x="1113" y="120"/>
                  </a:lnTo>
                  <a:lnTo>
                    <a:pt x="1129" y="104"/>
                  </a:lnTo>
                  <a:lnTo>
                    <a:pt x="1145" y="96"/>
                  </a:lnTo>
                  <a:lnTo>
                    <a:pt x="1161" y="80"/>
                  </a:lnTo>
                  <a:lnTo>
                    <a:pt x="1185" y="64"/>
                  </a:lnTo>
                  <a:lnTo>
                    <a:pt x="1201" y="56"/>
                  </a:lnTo>
                  <a:lnTo>
                    <a:pt x="1217" y="40"/>
                  </a:lnTo>
                  <a:lnTo>
                    <a:pt x="1233" y="24"/>
                  </a:lnTo>
                  <a:lnTo>
                    <a:pt x="1249" y="16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50" name="Freeform 169"/>
            <p:cNvSpPr>
              <a:spLocks/>
            </p:cNvSpPr>
            <p:nvPr/>
          </p:nvSpPr>
          <p:spPr bwMode="auto">
            <a:xfrm>
              <a:off x="1939926" y="5508183"/>
              <a:ext cx="3497263" cy="12700"/>
            </a:xfrm>
            <a:custGeom>
              <a:avLst/>
              <a:gdLst/>
              <a:ahLst/>
              <a:cxnLst>
                <a:cxn ang="0">
                  <a:pos x="32" y="8"/>
                </a:cxn>
                <a:cxn ang="0">
                  <a:pos x="80" y="8"/>
                </a:cxn>
                <a:cxn ang="0">
                  <a:pos x="136" y="8"/>
                </a:cxn>
                <a:cxn ang="0">
                  <a:pos x="184" y="8"/>
                </a:cxn>
                <a:cxn ang="0">
                  <a:pos x="240" y="8"/>
                </a:cxn>
                <a:cxn ang="0">
                  <a:pos x="288" y="8"/>
                </a:cxn>
                <a:cxn ang="0">
                  <a:pos x="344" y="8"/>
                </a:cxn>
                <a:cxn ang="0">
                  <a:pos x="392" y="8"/>
                </a:cxn>
                <a:cxn ang="0">
                  <a:pos x="448" y="8"/>
                </a:cxn>
                <a:cxn ang="0">
                  <a:pos x="496" y="8"/>
                </a:cxn>
                <a:cxn ang="0">
                  <a:pos x="553" y="8"/>
                </a:cxn>
                <a:cxn ang="0">
                  <a:pos x="601" y="8"/>
                </a:cxn>
                <a:cxn ang="0">
                  <a:pos x="657" y="8"/>
                </a:cxn>
                <a:cxn ang="0">
                  <a:pos x="705" y="8"/>
                </a:cxn>
                <a:cxn ang="0">
                  <a:pos x="761" y="8"/>
                </a:cxn>
                <a:cxn ang="0">
                  <a:pos x="809" y="8"/>
                </a:cxn>
                <a:cxn ang="0">
                  <a:pos x="865" y="8"/>
                </a:cxn>
                <a:cxn ang="0">
                  <a:pos x="921" y="8"/>
                </a:cxn>
                <a:cxn ang="0">
                  <a:pos x="969" y="8"/>
                </a:cxn>
                <a:cxn ang="0">
                  <a:pos x="1025" y="8"/>
                </a:cxn>
                <a:cxn ang="0">
                  <a:pos x="1073" y="8"/>
                </a:cxn>
                <a:cxn ang="0">
                  <a:pos x="1129" y="8"/>
                </a:cxn>
                <a:cxn ang="0">
                  <a:pos x="1177" y="8"/>
                </a:cxn>
                <a:cxn ang="0">
                  <a:pos x="1233" y="8"/>
                </a:cxn>
                <a:cxn ang="0">
                  <a:pos x="1281" y="8"/>
                </a:cxn>
                <a:cxn ang="0">
                  <a:pos x="1338" y="8"/>
                </a:cxn>
                <a:cxn ang="0">
                  <a:pos x="1386" y="8"/>
                </a:cxn>
                <a:cxn ang="0">
                  <a:pos x="1442" y="8"/>
                </a:cxn>
                <a:cxn ang="0">
                  <a:pos x="1490" y="8"/>
                </a:cxn>
                <a:cxn ang="0">
                  <a:pos x="1546" y="8"/>
                </a:cxn>
                <a:cxn ang="0">
                  <a:pos x="1594" y="8"/>
                </a:cxn>
                <a:cxn ang="0">
                  <a:pos x="1650" y="8"/>
                </a:cxn>
                <a:cxn ang="0">
                  <a:pos x="1698" y="8"/>
                </a:cxn>
                <a:cxn ang="0">
                  <a:pos x="1754" y="8"/>
                </a:cxn>
                <a:cxn ang="0">
                  <a:pos x="1802" y="8"/>
                </a:cxn>
                <a:cxn ang="0">
                  <a:pos x="1858" y="8"/>
                </a:cxn>
                <a:cxn ang="0">
                  <a:pos x="1906" y="8"/>
                </a:cxn>
                <a:cxn ang="0">
                  <a:pos x="1962" y="8"/>
                </a:cxn>
                <a:cxn ang="0">
                  <a:pos x="2010" y="8"/>
                </a:cxn>
                <a:cxn ang="0">
                  <a:pos x="2067" y="8"/>
                </a:cxn>
                <a:cxn ang="0">
                  <a:pos x="2115" y="8"/>
                </a:cxn>
                <a:cxn ang="0">
                  <a:pos x="2171" y="8"/>
                </a:cxn>
              </a:cxnLst>
              <a:rect l="0" t="0" r="r" b="b"/>
              <a:pathLst>
                <a:path w="2203" h="8">
                  <a:moveTo>
                    <a:pt x="0" y="8"/>
                  </a:moveTo>
                  <a:lnTo>
                    <a:pt x="16" y="8"/>
                  </a:lnTo>
                  <a:lnTo>
                    <a:pt x="32" y="8"/>
                  </a:lnTo>
                  <a:lnTo>
                    <a:pt x="48" y="8"/>
                  </a:lnTo>
                  <a:lnTo>
                    <a:pt x="64" y="8"/>
                  </a:lnTo>
                  <a:lnTo>
                    <a:pt x="80" y="8"/>
                  </a:lnTo>
                  <a:lnTo>
                    <a:pt x="104" y="8"/>
                  </a:lnTo>
                  <a:lnTo>
                    <a:pt x="120" y="8"/>
                  </a:lnTo>
                  <a:lnTo>
                    <a:pt x="136" y="8"/>
                  </a:lnTo>
                  <a:lnTo>
                    <a:pt x="152" y="8"/>
                  </a:lnTo>
                  <a:lnTo>
                    <a:pt x="168" y="8"/>
                  </a:lnTo>
                  <a:lnTo>
                    <a:pt x="184" y="8"/>
                  </a:lnTo>
                  <a:lnTo>
                    <a:pt x="208" y="8"/>
                  </a:lnTo>
                  <a:lnTo>
                    <a:pt x="224" y="8"/>
                  </a:lnTo>
                  <a:lnTo>
                    <a:pt x="240" y="8"/>
                  </a:lnTo>
                  <a:lnTo>
                    <a:pt x="256" y="8"/>
                  </a:lnTo>
                  <a:lnTo>
                    <a:pt x="272" y="8"/>
                  </a:lnTo>
                  <a:lnTo>
                    <a:pt x="288" y="8"/>
                  </a:lnTo>
                  <a:lnTo>
                    <a:pt x="312" y="8"/>
                  </a:lnTo>
                  <a:lnTo>
                    <a:pt x="328" y="8"/>
                  </a:lnTo>
                  <a:lnTo>
                    <a:pt x="344" y="8"/>
                  </a:lnTo>
                  <a:lnTo>
                    <a:pt x="360" y="8"/>
                  </a:lnTo>
                  <a:lnTo>
                    <a:pt x="376" y="8"/>
                  </a:lnTo>
                  <a:lnTo>
                    <a:pt x="392" y="8"/>
                  </a:lnTo>
                  <a:lnTo>
                    <a:pt x="416" y="8"/>
                  </a:lnTo>
                  <a:lnTo>
                    <a:pt x="432" y="8"/>
                  </a:lnTo>
                  <a:lnTo>
                    <a:pt x="448" y="8"/>
                  </a:lnTo>
                  <a:lnTo>
                    <a:pt x="464" y="8"/>
                  </a:lnTo>
                  <a:lnTo>
                    <a:pt x="480" y="8"/>
                  </a:lnTo>
                  <a:lnTo>
                    <a:pt x="496" y="8"/>
                  </a:lnTo>
                  <a:lnTo>
                    <a:pt x="520" y="8"/>
                  </a:lnTo>
                  <a:lnTo>
                    <a:pt x="536" y="8"/>
                  </a:lnTo>
                  <a:lnTo>
                    <a:pt x="553" y="8"/>
                  </a:lnTo>
                  <a:lnTo>
                    <a:pt x="569" y="8"/>
                  </a:lnTo>
                  <a:lnTo>
                    <a:pt x="585" y="8"/>
                  </a:lnTo>
                  <a:lnTo>
                    <a:pt x="601" y="8"/>
                  </a:lnTo>
                  <a:lnTo>
                    <a:pt x="625" y="8"/>
                  </a:lnTo>
                  <a:lnTo>
                    <a:pt x="641" y="8"/>
                  </a:lnTo>
                  <a:lnTo>
                    <a:pt x="657" y="8"/>
                  </a:lnTo>
                  <a:lnTo>
                    <a:pt x="673" y="8"/>
                  </a:lnTo>
                  <a:lnTo>
                    <a:pt x="689" y="8"/>
                  </a:lnTo>
                  <a:lnTo>
                    <a:pt x="705" y="8"/>
                  </a:lnTo>
                  <a:lnTo>
                    <a:pt x="729" y="8"/>
                  </a:lnTo>
                  <a:lnTo>
                    <a:pt x="745" y="8"/>
                  </a:lnTo>
                  <a:lnTo>
                    <a:pt x="761" y="8"/>
                  </a:lnTo>
                  <a:lnTo>
                    <a:pt x="777" y="8"/>
                  </a:lnTo>
                  <a:lnTo>
                    <a:pt x="793" y="8"/>
                  </a:lnTo>
                  <a:lnTo>
                    <a:pt x="809" y="8"/>
                  </a:lnTo>
                  <a:lnTo>
                    <a:pt x="833" y="8"/>
                  </a:lnTo>
                  <a:lnTo>
                    <a:pt x="849" y="8"/>
                  </a:lnTo>
                  <a:lnTo>
                    <a:pt x="865" y="8"/>
                  </a:lnTo>
                  <a:lnTo>
                    <a:pt x="881" y="8"/>
                  </a:lnTo>
                  <a:lnTo>
                    <a:pt x="897" y="8"/>
                  </a:lnTo>
                  <a:lnTo>
                    <a:pt x="921" y="8"/>
                  </a:lnTo>
                  <a:lnTo>
                    <a:pt x="937" y="8"/>
                  </a:lnTo>
                  <a:lnTo>
                    <a:pt x="953" y="8"/>
                  </a:lnTo>
                  <a:lnTo>
                    <a:pt x="969" y="8"/>
                  </a:lnTo>
                  <a:lnTo>
                    <a:pt x="985" y="8"/>
                  </a:lnTo>
                  <a:lnTo>
                    <a:pt x="1001" y="8"/>
                  </a:lnTo>
                  <a:lnTo>
                    <a:pt x="1025" y="8"/>
                  </a:lnTo>
                  <a:lnTo>
                    <a:pt x="1041" y="8"/>
                  </a:lnTo>
                  <a:lnTo>
                    <a:pt x="1057" y="8"/>
                  </a:lnTo>
                  <a:lnTo>
                    <a:pt x="1073" y="8"/>
                  </a:lnTo>
                  <a:lnTo>
                    <a:pt x="1089" y="8"/>
                  </a:lnTo>
                  <a:lnTo>
                    <a:pt x="1105" y="8"/>
                  </a:lnTo>
                  <a:lnTo>
                    <a:pt x="1129" y="8"/>
                  </a:lnTo>
                  <a:lnTo>
                    <a:pt x="1145" y="8"/>
                  </a:lnTo>
                  <a:lnTo>
                    <a:pt x="1161" y="8"/>
                  </a:lnTo>
                  <a:lnTo>
                    <a:pt x="1177" y="8"/>
                  </a:lnTo>
                  <a:lnTo>
                    <a:pt x="1193" y="8"/>
                  </a:lnTo>
                  <a:lnTo>
                    <a:pt x="1209" y="8"/>
                  </a:lnTo>
                  <a:lnTo>
                    <a:pt x="1233" y="8"/>
                  </a:lnTo>
                  <a:lnTo>
                    <a:pt x="1249" y="8"/>
                  </a:lnTo>
                  <a:lnTo>
                    <a:pt x="1265" y="8"/>
                  </a:lnTo>
                  <a:lnTo>
                    <a:pt x="1281" y="8"/>
                  </a:lnTo>
                  <a:lnTo>
                    <a:pt x="1298" y="8"/>
                  </a:lnTo>
                  <a:lnTo>
                    <a:pt x="1314" y="8"/>
                  </a:lnTo>
                  <a:lnTo>
                    <a:pt x="1338" y="8"/>
                  </a:lnTo>
                  <a:lnTo>
                    <a:pt x="1354" y="8"/>
                  </a:lnTo>
                  <a:lnTo>
                    <a:pt x="1370" y="8"/>
                  </a:lnTo>
                  <a:lnTo>
                    <a:pt x="1386" y="8"/>
                  </a:lnTo>
                  <a:lnTo>
                    <a:pt x="1402" y="8"/>
                  </a:lnTo>
                  <a:lnTo>
                    <a:pt x="1418" y="8"/>
                  </a:lnTo>
                  <a:lnTo>
                    <a:pt x="1442" y="8"/>
                  </a:lnTo>
                  <a:lnTo>
                    <a:pt x="1458" y="8"/>
                  </a:lnTo>
                  <a:lnTo>
                    <a:pt x="1474" y="8"/>
                  </a:lnTo>
                  <a:lnTo>
                    <a:pt x="1490" y="8"/>
                  </a:lnTo>
                  <a:lnTo>
                    <a:pt x="1506" y="8"/>
                  </a:lnTo>
                  <a:lnTo>
                    <a:pt x="1522" y="8"/>
                  </a:lnTo>
                  <a:lnTo>
                    <a:pt x="1546" y="8"/>
                  </a:lnTo>
                  <a:lnTo>
                    <a:pt x="1562" y="8"/>
                  </a:lnTo>
                  <a:lnTo>
                    <a:pt x="1578" y="8"/>
                  </a:lnTo>
                  <a:lnTo>
                    <a:pt x="1594" y="8"/>
                  </a:lnTo>
                  <a:lnTo>
                    <a:pt x="1610" y="8"/>
                  </a:lnTo>
                  <a:lnTo>
                    <a:pt x="1626" y="8"/>
                  </a:lnTo>
                  <a:lnTo>
                    <a:pt x="1650" y="8"/>
                  </a:lnTo>
                  <a:lnTo>
                    <a:pt x="1666" y="8"/>
                  </a:lnTo>
                  <a:lnTo>
                    <a:pt x="1682" y="8"/>
                  </a:lnTo>
                  <a:lnTo>
                    <a:pt x="1698" y="8"/>
                  </a:lnTo>
                  <a:lnTo>
                    <a:pt x="1714" y="8"/>
                  </a:lnTo>
                  <a:lnTo>
                    <a:pt x="1738" y="8"/>
                  </a:lnTo>
                  <a:lnTo>
                    <a:pt x="1754" y="8"/>
                  </a:lnTo>
                  <a:lnTo>
                    <a:pt x="1770" y="8"/>
                  </a:lnTo>
                  <a:lnTo>
                    <a:pt x="1786" y="8"/>
                  </a:lnTo>
                  <a:lnTo>
                    <a:pt x="1802" y="8"/>
                  </a:lnTo>
                  <a:lnTo>
                    <a:pt x="1818" y="8"/>
                  </a:lnTo>
                  <a:lnTo>
                    <a:pt x="1842" y="8"/>
                  </a:lnTo>
                  <a:lnTo>
                    <a:pt x="1858" y="8"/>
                  </a:lnTo>
                  <a:lnTo>
                    <a:pt x="1874" y="8"/>
                  </a:lnTo>
                  <a:lnTo>
                    <a:pt x="1890" y="8"/>
                  </a:lnTo>
                  <a:lnTo>
                    <a:pt x="1906" y="8"/>
                  </a:lnTo>
                  <a:lnTo>
                    <a:pt x="1922" y="8"/>
                  </a:lnTo>
                  <a:lnTo>
                    <a:pt x="1946" y="8"/>
                  </a:lnTo>
                  <a:lnTo>
                    <a:pt x="1962" y="8"/>
                  </a:lnTo>
                  <a:lnTo>
                    <a:pt x="1978" y="8"/>
                  </a:lnTo>
                  <a:lnTo>
                    <a:pt x="1994" y="8"/>
                  </a:lnTo>
                  <a:lnTo>
                    <a:pt x="2010" y="8"/>
                  </a:lnTo>
                  <a:lnTo>
                    <a:pt x="2026" y="8"/>
                  </a:lnTo>
                  <a:lnTo>
                    <a:pt x="2051" y="8"/>
                  </a:lnTo>
                  <a:lnTo>
                    <a:pt x="2067" y="8"/>
                  </a:lnTo>
                  <a:lnTo>
                    <a:pt x="2083" y="8"/>
                  </a:lnTo>
                  <a:lnTo>
                    <a:pt x="2099" y="8"/>
                  </a:lnTo>
                  <a:lnTo>
                    <a:pt x="2115" y="8"/>
                  </a:lnTo>
                  <a:lnTo>
                    <a:pt x="2131" y="8"/>
                  </a:lnTo>
                  <a:lnTo>
                    <a:pt x="2155" y="8"/>
                  </a:lnTo>
                  <a:lnTo>
                    <a:pt x="2171" y="8"/>
                  </a:lnTo>
                  <a:lnTo>
                    <a:pt x="2187" y="0"/>
                  </a:lnTo>
                  <a:lnTo>
                    <a:pt x="220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51" name="Freeform 170"/>
            <p:cNvSpPr>
              <a:spLocks/>
            </p:cNvSpPr>
            <p:nvPr/>
          </p:nvSpPr>
          <p:spPr bwMode="auto">
            <a:xfrm>
              <a:off x="5437188" y="5049395"/>
              <a:ext cx="2020888" cy="458788"/>
            </a:xfrm>
            <a:custGeom>
              <a:avLst/>
              <a:gdLst/>
              <a:ahLst/>
              <a:cxnLst>
                <a:cxn ang="0">
                  <a:pos x="16" y="289"/>
                </a:cxn>
                <a:cxn ang="0">
                  <a:pos x="56" y="289"/>
                </a:cxn>
                <a:cxn ang="0">
                  <a:pos x="88" y="289"/>
                </a:cxn>
                <a:cxn ang="0">
                  <a:pos x="120" y="289"/>
                </a:cxn>
                <a:cxn ang="0">
                  <a:pos x="160" y="289"/>
                </a:cxn>
                <a:cxn ang="0">
                  <a:pos x="192" y="289"/>
                </a:cxn>
                <a:cxn ang="0">
                  <a:pos x="224" y="289"/>
                </a:cxn>
                <a:cxn ang="0">
                  <a:pos x="264" y="281"/>
                </a:cxn>
                <a:cxn ang="0">
                  <a:pos x="296" y="281"/>
                </a:cxn>
                <a:cxn ang="0">
                  <a:pos x="328" y="281"/>
                </a:cxn>
                <a:cxn ang="0">
                  <a:pos x="368" y="273"/>
                </a:cxn>
                <a:cxn ang="0">
                  <a:pos x="400" y="273"/>
                </a:cxn>
                <a:cxn ang="0">
                  <a:pos x="432" y="273"/>
                </a:cxn>
                <a:cxn ang="0">
                  <a:pos x="472" y="265"/>
                </a:cxn>
                <a:cxn ang="0">
                  <a:pos x="504" y="265"/>
                </a:cxn>
                <a:cxn ang="0">
                  <a:pos x="536" y="257"/>
                </a:cxn>
                <a:cxn ang="0">
                  <a:pos x="576" y="257"/>
                </a:cxn>
                <a:cxn ang="0">
                  <a:pos x="609" y="249"/>
                </a:cxn>
                <a:cxn ang="0">
                  <a:pos x="641" y="241"/>
                </a:cxn>
                <a:cxn ang="0">
                  <a:pos x="681" y="241"/>
                </a:cxn>
                <a:cxn ang="0">
                  <a:pos x="713" y="233"/>
                </a:cxn>
                <a:cxn ang="0">
                  <a:pos x="745" y="225"/>
                </a:cxn>
                <a:cxn ang="0">
                  <a:pos x="785" y="217"/>
                </a:cxn>
                <a:cxn ang="0">
                  <a:pos x="817" y="209"/>
                </a:cxn>
                <a:cxn ang="0">
                  <a:pos x="849" y="201"/>
                </a:cxn>
                <a:cxn ang="0">
                  <a:pos x="889" y="185"/>
                </a:cxn>
                <a:cxn ang="0">
                  <a:pos x="921" y="177"/>
                </a:cxn>
                <a:cxn ang="0">
                  <a:pos x="953" y="161"/>
                </a:cxn>
                <a:cxn ang="0">
                  <a:pos x="993" y="153"/>
                </a:cxn>
                <a:cxn ang="0">
                  <a:pos x="1025" y="137"/>
                </a:cxn>
                <a:cxn ang="0">
                  <a:pos x="1057" y="121"/>
                </a:cxn>
                <a:cxn ang="0">
                  <a:pos x="1097" y="105"/>
                </a:cxn>
                <a:cxn ang="0">
                  <a:pos x="1129" y="89"/>
                </a:cxn>
                <a:cxn ang="0">
                  <a:pos x="1161" y="65"/>
                </a:cxn>
                <a:cxn ang="0">
                  <a:pos x="1201" y="49"/>
                </a:cxn>
                <a:cxn ang="0">
                  <a:pos x="1233" y="24"/>
                </a:cxn>
                <a:cxn ang="0">
                  <a:pos x="1273" y="0"/>
                </a:cxn>
              </a:cxnLst>
              <a:rect l="0" t="0" r="r" b="b"/>
              <a:pathLst>
                <a:path w="1273" h="289">
                  <a:moveTo>
                    <a:pt x="0" y="289"/>
                  </a:moveTo>
                  <a:lnTo>
                    <a:pt x="16" y="289"/>
                  </a:lnTo>
                  <a:lnTo>
                    <a:pt x="32" y="289"/>
                  </a:lnTo>
                  <a:lnTo>
                    <a:pt x="56" y="289"/>
                  </a:lnTo>
                  <a:lnTo>
                    <a:pt x="72" y="289"/>
                  </a:lnTo>
                  <a:lnTo>
                    <a:pt x="88" y="289"/>
                  </a:lnTo>
                  <a:lnTo>
                    <a:pt x="104" y="289"/>
                  </a:lnTo>
                  <a:lnTo>
                    <a:pt x="120" y="289"/>
                  </a:lnTo>
                  <a:lnTo>
                    <a:pt x="136" y="289"/>
                  </a:lnTo>
                  <a:lnTo>
                    <a:pt x="160" y="289"/>
                  </a:lnTo>
                  <a:lnTo>
                    <a:pt x="176" y="289"/>
                  </a:lnTo>
                  <a:lnTo>
                    <a:pt x="192" y="289"/>
                  </a:lnTo>
                  <a:lnTo>
                    <a:pt x="208" y="289"/>
                  </a:lnTo>
                  <a:lnTo>
                    <a:pt x="224" y="289"/>
                  </a:lnTo>
                  <a:lnTo>
                    <a:pt x="240" y="281"/>
                  </a:lnTo>
                  <a:lnTo>
                    <a:pt x="264" y="281"/>
                  </a:lnTo>
                  <a:lnTo>
                    <a:pt x="280" y="281"/>
                  </a:lnTo>
                  <a:lnTo>
                    <a:pt x="296" y="281"/>
                  </a:lnTo>
                  <a:lnTo>
                    <a:pt x="312" y="281"/>
                  </a:lnTo>
                  <a:lnTo>
                    <a:pt x="328" y="281"/>
                  </a:lnTo>
                  <a:lnTo>
                    <a:pt x="344" y="281"/>
                  </a:lnTo>
                  <a:lnTo>
                    <a:pt x="368" y="273"/>
                  </a:lnTo>
                  <a:lnTo>
                    <a:pt x="384" y="273"/>
                  </a:lnTo>
                  <a:lnTo>
                    <a:pt x="400" y="273"/>
                  </a:lnTo>
                  <a:lnTo>
                    <a:pt x="416" y="273"/>
                  </a:lnTo>
                  <a:lnTo>
                    <a:pt x="432" y="273"/>
                  </a:lnTo>
                  <a:lnTo>
                    <a:pt x="456" y="273"/>
                  </a:lnTo>
                  <a:lnTo>
                    <a:pt x="472" y="265"/>
                  </a:lnTo>
                  <a:lnTo>
                    <a:pt x="488" y="265"/>
                  </a:lnTo>
                  <a:lnTo>
                    <a:pt x="504" y="265"/>
                  </a:lnTo>
                  <a:lnTo>
                    <a:pt x="520" y="265"/>
                  </a:lnTo>
                  <a:lnTo>
                    <a:pt x="536" y="257"/>
                  </a:lnTo>
                  <a:lnTo>
                    <a:pt x="560" y="257"/>
                  </a:lnTo>
                  <a:lnTo>
                    <a:pt x="576" y="257"/>
                  </a:lnTo>
                  <a:lnTo>
                    <a:pt x="592" y="249"/>
                  </a:lnTo>
                  <a:lnTo>
                    <a:pt x="609" y="249"/>
                  </a:lnTo>
                  <a:lnTo>
                    <a:pt x="625" y="249"/>
                  </a:lnTo>
                  <a:lnTo>
                    <a:pt x="641" y="241"/>
                  </a:lnTo>
                  <a:lnTo>
                    <a:pt x="665" y="241"/>
                  </a:lnTo>
                  <a:lnTo>
                    <a:pt x="681" y="241"/>
                  </a:lnTo>
                  <a:lnTo>
                    <a:pt x="697" y="233"/>
                  </a:lnTo>
                  <a:lnTo>
                    <a:pt x="713" y="233"/>
                  </a:lnTo>
                  <a:lnTo>
                    <a:pt x="729" y="225"/>
                  </a:lnTo>
                  <a:lnTo>
                    <a:pt x="745" y="225"/>
                  </a:lnTo>
                  <a:lnTo>
                    <a:pt x="769" y="217"/>
                  </a:lnTo>
                  <a:lnTo>
                    <a:pt x="785" y="217"/>
                  </a:lnTo>
                  <a:lnTo>
                    <a:pt x="801" y="209"/>
                  </a:lnTo>
                  <a:lnTo>
                    <a:pt x="817" y="209"/>
                  </a:lnTo>
                  <a:lnTo>
                    <a:pt x="833" y="201"/>
                  </a:lnTo>
                  <a:lnTo>
                    <a:pt x="849" y="201"/>
                  </a:lnTo>
                  <a:lnTo>
                    <a:pt x="873" y="193"/>
                  </a:lnTo>
                  <a:lnTo>
                    <a:pt x="889" y="185"/>
                  </a:lnTo>
                  <a:lnTo>
                    <a:pt x="905" y="185"/>
                  </a:lnTo>
                  <a:lnTo>
                    <a:pt x="921" y="177"/>
                  </a:lnTo>
                  <a:lnTo>
                    <a:pt x="937" y="169"/>
                  </a:lnTo>
                  <a:lnTo>
                    <a:pt x="953" y="161"/>
                  </a:lnTo>
                  <a:lnTo>
                    <a:pt x="977" y="153"/>
                  </a:lnTo>
                  <a:lnTo>
                    <a:pt x="993" y="153"/>
                  </a:lnTo>
                  <a:lnTo>
                    <a:pt x="1009" y="145"/>
                  </a:lnTo>
                  <a:lnTo>
                    <a:pt x="1025" y="137"/>
                  </a:lnTo>
                  <a:lnTo>
                    <a:pt x="1041" y="129"/>
                  </a:lnTo>
                  <a:lnTo>
                    <a:pt x="1057" y="121"/>
                  </a:lnTo>
                  <a:lnTo>
                    <a:pt x="1081" y="113"/>
                  </a:lnTo>
                  <a:lnTo>
                    <a:pt x="1097" y="105"/>
                  </a:lnTo>
                  <a:lnTo>
                    <a:pt x="1113" y="97"/>
                  </a:lnTo>
                  <a:lnTo>
                    <a:pt x="1129" y="89"/>
                  </a:lnTo>
                  <a:lnTo>
                    <a:pt x="1145" y="73"/>
                  </a:lnTo>
                  <a:lnTo>
                    <a:pt x="1161" y="65"/>
                  </a:lnTo>
                  <a:lnTo>
                    <a:pt x="1185" y="57"/>
                  </a:lnTo>
                  <a:lnTo>
                    <a:pt x="1201" y="49"/>
                  </a:lnTo>
                  <a:lnTo>
                    <a:pt x="1217" y="32"/>
                  </a:lnTo>
                  <a:lnTo>
                    <a:pt x="1233" y="24"/>
                  </a:lnTo>
                  <a:lnTo>
                    <a:pt x="1249" y="16"/>
                  </a:lnTo>
                  <a:lnTo>
                    <a:pt x="1273" y="0"/>
                  </a:lnTo>
                </a:path>
              </a:pathLst>
            </a:custGeom>
            <a:noFill/>
            <a:ln w="12700" cap="flat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3030204" y="6251944"/>
              <a:ext cx="4023597" cy="689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latin typeface="Century Gothic" pitchFamily="34" charset="0"/>
                </a:rPr>
                <a:t>Preferred stimulus</a:t>
              </a:r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 rot="16200000">
              <a:off x="-214391" y="3235162"/>
              <a:ext cx="2824421" cy="689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latin typeface="Century Gothic" pitchFamily="34" charset="0"/>
                </a:rPr>
                <a:t>Spike count</a:t>
              </a:r>
              <a:endParaRPr lang="en-US" sz="2000" dirty="0">
                <a:latin typeface="Century Gothic" pitchFamily="34" charset="0"/>
              </a:endParaRPr>
            </a:p>
          </p:txBody>
        </p:sp>
        <p:sp>
          <p:nvSpPr>
            <p:cNvPr id="154" name="Down Arrow 153"/>
            <p:cNvSpPr/>
            <p:nvPr/>
          </p:nvSpPr>
          <p:spPr>
            <a:xfrm flipV="1">
              <a:off x="4742122" y="2062716"/>
              <a:ext cx="478465" cy="3806456"/>
            </a:xfrm>
            <a:prstGeom prst="down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Century Gothic" pitchFamily="34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323888" y="1274696"/>
              <a:ext cx="1569983" cy="795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Gain</a:t>
              </a:r>
              <a:endParaRPr lang="en-US" sz="2400" dirty="0">
                <a:latin typeface="Century Gothic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ural likelihood across trials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04305" y="5575595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ain = 2</a:t>
            </a:r>
            <a:endParaRPr lang="en-US"/>
          </a:p>
        </p:txBody>
      </p:sp>
      <p:pic>
        <p:nvPicPr>
          <p:cNvPr id="7" name="gain_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-114300" y="1457325"/>
            <a:ext cx="9372600" cy="3943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own Arrow 12"/>
          <p:cNvSpPr/>
          <p:nvPr/>
        </p:nvSpPr>
        <p:spPr>
          <a:xfrm flipV="1">
            <a:off x="4242853" y="2928406"/>
            <a:ext cx="592667" cy="1524002"/>
          </a:xfrm>
          <a:prstGeom prst="down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Century Gothic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81050" y="4438650"/>
            <a:ext cx="7734299" cy="2038350"/>
          </a:xfrm>
          <a:prstGeom prst="round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Century Gothic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779059" y="1386416"/>
            <a:ext cx="5503333" cy="1528234"/>
          </a:xfrm>
          <a:prstGeom prst="round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Century Gothic" pitchFamily="34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073402" y="1882769"/>
          <a:ext cx="2860674" cy="88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2" y="1882769"/>
                        <a:ext cx="2860674" cy="885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73539" y="1479549"/>
            <a:ext cx="4914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Century Gothic" pitchFamily="34" charset="0"/>
              </a:rPr>
              <a:t>Independent Poisson variability</a:t>
            </a:r>
            <a:endParaRPr lang="en-US" sz="2400">
              <a:latin typeface="Century Gothic" pitchFamily="34" charset="0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260725" y="5269441"/>
          <a:ext cx="2540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5" imgW="1269449" imgH="266584" progId="Equation.DSMT4">
                  <p:embed/>
                </p:oleObj>
              </mc:Choice>
              <mc:Fallback>
                <p:oleObj name="Equation" r:id="rId5" imgW="1269449" imgH="26658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269441"/>
                        <a:ext cx="25400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60273" y="4583641"/>
            <a:ext cx="554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More general: Poisson-like variability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 more general encoding model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798248" y="5869516"/>
            <a:ext cx="7574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entury Gothic" pitchFamily="34" charset="0"/>
              </a:rPr>
              <a:t>Exponential family with linear sufficient statistics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1550" y="3600450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Exercise….</a:t>
            </a:r>
            <a:endParaRPr lang="en-US" dirty="0" err="1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9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isson-like variability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ot restricted to discrete spike counts</a:t>
            </a:r>
          </a:p>
          <a:p>
            <a:r>
              <a:rPr lang="en-US" smtClean="0"/>
              <a:t>Not restricted to Fano factor of 1</a:t>
            </a:r>
          </a:p>
          <a:p>
            <a:r>
              <a:rPr lang="en-US" smtClean="0"/>
              <a:t>Not restricted to independent neurons</a:t>
            </a:r>
          </a:p>
          <a:p>
            <a:r>
              <a:rPr lang="en-US" smtClean="0"/>
              <a:t>In general, </a:t>
            </a:r>
            <a:r>
              <a:rPr lang="en-US" b="1" smtClean="0"/>
              <a:t>h</a:t>
            </a:r>
            <a:r>
              <a:rPr lang="en-US" smtClean="0"/>
              <a:t>(</a:t>
            </a:r>
            <a:r>
              <a:rPr lang="en-US" i="1" smtClean="0"/>
              <a:t>s</a:t>
            </a:r>
            <a:r>
              <a:rPr lang="en-US" smtClean="0"/>
              <a:t>) is determined by the tuning curves and the pairwise correlations of the neurons in the population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51923" y="731900"/>
            <a:ext cx="2680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Computational model</a:t>
            </a:r>
            <a:endParaRPr lang="en-US" dirty="0">
              <a:latin typeface="Century Gothic" pitchFamily="34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19801" y="3365357"/>
            <a:ext cx="3114955" cy="2582288"/>
            <a:chOff x="5392344" y="3695242"/>
            <a:chExt cx="3114955" cy="2582288"/>
          </a:xfrm>
        </p:grpSpPr>
        <p:grpSp>
          <p:nvGrpSpPr>
            <p:cNvPr id="6" name="Group 6"/>
            <p:cNvGrpSpPr/>
            <p:nvPr/>
          </p:nvGrpSpPr>
          <p:grpSpPr>
            <a:xfrm>
              <a:off x="5392344" y="4088205"/>
              <a:ext cx="3114955" cy="2189325"/>
              <a:chOff x="1448492" y="2259954"/>
              <a:chExt cx="3174036" cy="2230848"/>
            </a:xfrm>
          </p:grpSpPr>
          <p:grpSp>
            <p:nvGrpSpPr>
              <p:cNvPr id="7" name="Group 134"/>
              <p:cNvGrpSpPr/>
              <p:nvPr/>
            </p:nvGrpSpPr>
            <p:grpSpPr>
              <a:xfrm>
                <a:off x="2246499" y="2543452"/>
                <a:ext cx="1768598" cy="1395239"/>
                <a:chOff x="1939926" y="1163638"/>
                <a:chExt cx="5519738" cy="4352926"/>
              </a:xfrm>
            </p:grpSpPr>
            <p:sp>
              <p:nvSpPr>
                <p:cNvPr id="18" name="Line 9"/>
                <p:cNvSpPr>
                  <a:spLocks noChangeShapeType="1"/>
                </p:cNvSpPr>
                <p:nvPr/>
              </p:nvSpPr>
              <p:spPr bwMode="auto">
                <a:xfrm>
                  <a:off x="1939926" y="5514976"/>
                  <a:ext cx="5518150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939926" y="1163638"/>
                  <a:ext cx="1588" cy="43513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" name="Line 12"/>
                <p:cNvSpPr>
                  <a:spLocks noChangeShapeType="1"/>
                </p:cNvSpPr>
                <p:nvPr/>
              </p:nvSpPr>
              <p:spPr bwMode="auto">
                <a:xfrm>
                  <a:off x="1939926" y="5514976"/>
                  <a:ext cx="5518150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939926" y="1163638"/>
                  <a:ext cx="1588" cy="43513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939926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855913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70313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4699001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5614988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6530976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7458076" y="5451476"/>
                  <a:ext cx="1588" cy="635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Freeform 39"/>
                <p:cNvSpPr>
                  <a:spLocks/>
                </p:cNvSpPr>
                <p:nvPr/>
              </p:nvSpPr>
              <p:spPr bwMode="auto">
                <a:xfrm>
                  <a:off x="1939926" y="1163638"/>
                  <a:ext cx="5518150" cy="4351338"/>
                </a:xfrm>
                <a:custGeom>
                  <a:avLst/>
                  <a:gdLst/>
                  <a:ahLst/>
                  <a:cxnLst>
                    <a:cxn ang="0">
                      <a:pos x="24" y="2741"/>
                    </a:cxn>
                    <a:cxn ang="0">
                      <a:pos x="80" y="2741"/>
                    </a:cxn>
                    <a:cxn ang="0">
                      <a:pos x="144" y="2741"/>
                    </a:cxn>
                    <a:cxn ang="0">
                      <a:pos x="200" y="2741"/>
                    </a:cxn>
                    <a:cxn ang="0">
                      <a:pos x="256" y="2741"/>
                    </a:cxn>
                    <a:cxn ang="0">
                      <a:pos x="312" y="2741"/>
                    </a:cxn>
                    <a:cxn ang="0">
                      <a:pos x="376" y="2741"/>
                    </a:cxn>
                    <a:cxn ang="0">
                      <a:pos x="432" y="2741"/>
                    </a:cxn>
                    <a:cxn ang="0">
                      <a:pos x="488" y="2741"/>
                    </a:cxn>
                    <a:cxn ang="0">
                      <a:pos x="545" y="2733"/>
                    </a:cxn>
                    <a:cxn ang="0">
                      <a:pos x="601" y="2733"/>
                    </a:cxn>
                    <a:cxn ang="0">
                      <a:pos x="665" y="2733"/>
                    </a:cxn>
                    <a:cxn ang="0">
                      <a:pos x="721" y="2733"/>
                    </a:cxn>
                    <a:cxn ang="0">
                      <a:pos x="777" y="2733"/>
                    </a:cxn>
                    <a:cxn ang="0">
                      <a:pos x="833" y="2733"/>
                    </a:cxn>
                    <a:cxn ang="0">
                      <a:pos x="897" y="2733"/>
                    </a:cxn>
                    <a:cxn ang="0">
                      <a:pos x="953" y="2733"/>
                    </a:cxn>
                    <a:cxn ang="0">
                      <a:pos x="1009" y="2733"/>
                    </a:cxn>
                    <a:cxn ang="0">
                      <a:pos x="1065" y="2733"/>
                    </a:cxn>
                    <a:cxn ang="0">
                      <a:pos x="1129" y="2733"/>
                    </a:cxn>
                    <a:cxn ang="0">
                      <a:pos x="1185" y="2733"/>
                    </a:cxn>
                    <a:cxn ang="0">
                      <a:pos x="1241" y="2733"/>
                    </a:cxn>
                    <a:cxn ang="0">
                      <a:pos x="1298" y="2733"/>
                    </a:cxn>
                    <a:cxn ang="0">
                      <a:pos x="1354" y="2733"/>
                    </a:cxn>
                    <a:cxn ang="0">
                      <a:pos x="1418" y="2733"/>
                    </a:cxn>
                    <a:cxn ang="0">
                      <a:pos x="1474" y="2733"/>
                    </a:cxn>
                    <a:cxn ang="0">
                      <a:pos x="1530" y="2733"/>
                    </a:cxn>
                    <a:cxn ang="0">
                      <a:pos x="1586" y="2733"/>
                    </a:cxn>
                    <a:cxn ang="0">
                      <a:pos x="1650" y="2733"/>
                    </a:cxn>
                    <a:cxn ang="0">
                      <a:pos x="1706" y="2725"/>
                    </a:cxn>
                    <a:cxn ang="0">
                      <a:pos x="1762" y="2717"/>
                    </a:cxn>
                    <a:cxn ang="0">
                      <a:pos x="1818" y="2693"/>
                    </a:cxn>
                    <a:cxn ang="0">
                      <a:pos x="1882" y="2653"/>
                    </a:cxn>
                    <a:cxn ang="0">
                      <a:pos x="1938" y="2573"/>
                    </a:cxn>
                    <a:cxn ang="0">
                      <a:pos x="1994" y="2453"/>
                    </a:cxn>
                    <a:cxn ang="0">
                      <a:pos x="2051" y="2269"/>
                    </a:cxn>
                    <a:cxn ang="0">
                      <a:pos x="2115" y="2004"/>
                    </a:cxn>
                    <a:cxn ang="0">
                      <a:pos x="2171" y="1675"/>
                    </a:cxn>
                    <a:cxn ang="0">
                      <a:pos x="2227" y="1283"/>
                    </a:cxn>
                    <a:cxn ang="0">
                      <a:pos x="2283" y="874"/>
                    </a:cxn>
                    <a:cxn ang="0">
                      <a:pos x="2339" y="489"/>
                    </a:cxn>
                    <a:cxn ang="0">
                      <a:pos x="2403" y="193"/>
                    </a:cxn>
                    <a:cxn ang="0">
                      <a:pos x="2459" y="25"/>
                    </a:cxn>
                    <a:cxn ang="0">
                      <a:pos x="2515" y="25"/>
                    </a:cxn>
                    <a:cxn ang="0">
                      <a:pos x="2571" y="193"/>
                    </a:cxn>
                    <a:cxn ang="0">
                      <a:pos x="2635" y="489"/>
                    </a:cxn>
                    <a:cxn ang="0">
                      <a:pos x="2691" y="874"/>
                    </a:cxn>
                    <a:cxn ang="0">
                      <a:pos x="2747" y="1283"/>
                    </a:cxn>
                    <a:cxn ang="0">
                      <a:pos x="2804" y="1675"/>
                    </a:cxn>
                    <a:cxn ang="0">
                      <a:pos x="2868" y="2004"/>
                    </a:cxn>
                    <a:cxn ang="0">
                      <a:pos x="2924" y="2269"/>
                    </a:cxn>
                    <a:cxn ang="0">
                      <a:pos x="2980" y="2453"/>
                    </a:cxn>
                    <a:cxn ang="0">
                      <a:pos x="3036" y="2573"/>
                    </a:cxn>
                    <a:cxn ang="0">
                      <a:pos x="3092" y="2653"/>
                    </a:cxn>
                    <a:cxn ang="0">
                      <a:pos x="3156" y="2693"/>
                    </a:cxn>
                    <a:cxn ang="0">
                      <a:pos x="3212" y="2717"/>
                    </a:cxn>
                    <a:cxn ang="0">
                      <a:pos x="3268" y="2725"/>
                    </a:cxn>
                    <a:cxn ang="0">
                      <a:pos x="3324" y="2733"/>
                    </a:cxn>
                    <a:cxn ang="0">
                      <a:pos x="3388" y="2733"/>
                    </a:cxn>
                    <a:cxn ang="0">
                      <a:pos x="3444" y="2733"/>
                    </a:cxn>
                  </a:cxnLst>
                  <a:rect l="0" t="0" r="r" b="b"/>
                  <a:pathLst>
                    <a:path w="3476" h="2741">
                      <a:moveTo>
                        <a:pt x="0" y="2741"/>
                      </a:moveTo>
                      <a:lnTo>
                        <a:pt x="24" y="2741"/>
                      </a:lnTo>
                      <a:lnTo>
                        <a:pt x="56" y="2741"/>
                      </a:lnTo>
                      <a:lnTo>
                        <a:pt x="80" y="2741"/>
                      </a:lnTo>
                      <a:lnTo>
                        <a:pt x="112" y="2741"/>
                      </a:lnTo>
                      <a:lnTo>
                        <a:pt x="144" y="2741"/>
                      </a:lnTo>
                      <a:lnTo>
                        <a:pt x="168" y="2741"/>
                      </a:lnTo>
                      <a:lnTo>
                        <a:pt x="200" y="2741"/>
                      </a:lnTo>
                      <a:lnTo>
                        <a:pt x="224" y="2741"/>
                      </a:lnTo>
                      <a:lnTo>
                        <a:pt x="256" y="2741"/>
                      </a:lnTo>
                      <a:lnTo>
                        <a:pt x="288" y="2741"/>
                      </a:lnTo>
                      <a:lnTo>
                        <a:pt x="312" y="2741"/>
                      </a:lnTo>
                      <a:lnTo>
                        <a:pt x="344" y="2741"/>
                      </a:lnTo>
                      <a:lnTo>
                        <a:pt x="376" y="2741"/>
                      </a:lnTo>
                      <a:lnTo>
                        <a:pt x="400" y="2741"/>
                      </a:lnTo>
                      <a:lnTo>
                        <a:pt x="432" y="2741"/>
                      </a:lnTo>
                      <a:lnTo>
                        <a:pt x="456" y="2741"/>
                      </a:lnTo>
                      <a:lnTo>
                        <a:pt x="488" y="2741"/>
                      </a:lnTo>
                      <a:lnTo>
                        <a:pt x="520" y="2733"/>
                      </a:lnTo>
                      <a:lnTo>
                        <a:pt x="545" y="2733"/>
                      </a:lnTo>
                      <a:lnTo>
                        <a:pt x="577" y="2733"/>
                      </a:lnTo>
                      <a:lnTo>
                        <a:pt x="601" y="2733"/>
                      </a:lnTo>
                      <a:lnTo>
                        <a:pt x="633" y="2733"/>
                      </a:lnTo>
                      <a:lnTo>
                        <a:pt x="665" y="2733"/>
                      </a:lnTo>
                      <a:lnTo>
                        <a:pt x="689" y="2733"/>
                      </a:lnTo>
                      <a:lnTo>
                        <a:pt x="721" y="2733"/>
                      </a:lnTo>
                      <a:lnTo>
                        <a:pt x="753" y="2733"/>
                      </a:lnTo>
                      <a:lnTo>
                        <a:pt x="777" y="2733"/>
                      </a:lnTo>
                      <a:lnTo>
                        <a:pt x="809" y="2733"/>
                      </a:lnTo>
                      <a:lnTo>
                        <a:pt x="833" y="2733"/>
                      </a:lnTo>
                      <a:lnTo>
                        <a:pt x="865" y="2733"/>
                      </a:lnTo>
                      <a:lnTo>
                        <a:pt x="897" y="2733"/>
                      </a:lnTo>
                      <a:lnTo>
                        <a:pt x="921" y="2733"/>
                      </a:lnTo>
                      <a:lnTo>
                        <a:pt x="953" y="2733"/>
                      </a:lnTo>
                      <a:lnTo>
                        <a:pt x="977" y="2733"/>
                      </a:lnTo>
                      <a:lnTo>
                        <a:pt x="1009" y="2733"/>
                      </a:lnTo>
                      <a:lnTo>
                        <a:pt x="1041" y="2733"/>
                      </a:lnTo>
                      <a:lnTo>
                        <a:pt x="1065" y="2733"/>
                      </a:lnTo>
                      <a:lnTo>
                        <a:pt x="1097" y="2733"/>
                      </a:lnTo>
                      <a:lnTo>
                        <a:pt x="1129" y="2733"/>
                      </a:lnTo>
                      <a:lnTo>
                        <a:pt x="1153" y="2733"/>
                      </a:lnTo>
                      <a:lnTo>
                        <a:pt x="1185" y="2733"/>
                      </a:lnTo>
                      <a:lnTo>
                        <a:pt x="1209" y="2733"/>
                      </a:lnTo>
                      <a:lnTo>
                        <a:pt x="1241" y="2733"/>
                      </a:lnTo>
                      <a:lnTo>
                        <a:pt x="1273" y="2733"/>
                      </a:lnTo>
                      <a:lnTo>
                        <a:pt x="1298" y="2733"/>
                      </a:lnTo>
                      <a:lnTo>
                        <a:pt x="1330" y="2733"/>
                      </a:lnTo>
                      <a:lnTo>
                        <a:pt x="1354" y="2733"/>
                      </a:lnTo>
                      <a:lnTo>
                        <a:pt x="1386" y="2733"/>
                      </a:lnTo>
                      <a:lnTo>
                        <a:pt x="1418" y="2733"/>
                      </a:lnTo>
                      <a:lnTo>
                        <a:pt x="1442" y="2733"/>
                      </a:lnTo>
                      <a:lnTo>
                        <a:pt x="1474" y="2733"/>
                      </a:lnTo>
                      <a:lnTo>
                        <a:pt x="1506" y="2733"/>
                      </a:lnTo>
                      <a:lnTo>
                        <a:pt x="1530" y="2733"/>
                      </a:lnTo>
                      <a:lnTo>
                        <a:pt x="1562" y="2733"/>
                      </a:lnTo>
                      <a:lnTo>
                        <a:pt x="1586" y="2733"/>
                      </a:lnTo>
                      <a:lnTo>
                        <a:pt x="1618" y="2733"/>
                      </a:lnTo>
                      <a:lnTo>
                        <a:pt x="1650" y="2733"/>
                      </a:lnTo>
                      <a:lnTo>
                        <a:pt x="1674" y="2733"/>
                      </a:lnTo>
                      <a:lnTo>
                        <a:pt x="1706" y="2725"/>
                      </a:lnTo>
                      <a:lnTo>
                        <a:pt x="1738" y="2725"/>
                      </a:lnTo>
                      <a:lnTo>
                        <a:pt x="1762" y="2717"/>
                      </a:lnTo>
                      <a:lnTo>
                        <a:pt x="1794" y="2709"/>
                      </a:lnTo>
                      <a:lnTo>
                        <a:pt x="1818" y="2693"/>
                      </a:lnTo>
                      <a:lnTo>
                        <a:pt x="1850" y="2677"/>
                      </a:lnTo>
                      <a:lnTo>
                        <a:pt x="1882" y="2653"/>
                      </a:lnTo>
                      <a:lnTo>
                        <a:pt x="1906" y="2621"/>
                      </a:lnTo>
                      <a:lnTo>
                        <a:pt x="1938" y="2573"/>
                      </a:lnTo>
                      <a:lnTo>
                        <a:pt x="1962" y="2517"/>
                      </a:lnTo>
                      <a:lnTo>
                        <a:pt x="1994" y="2453"/>
                      </a:lnTo>
                      <a:lnTo>
                        <a:pt x="2026" y="2365"/>
                      </a:lnTo>
                      <a:lnTo>
                        <a:pt x="2051" y="2269"/>
                      </a:lnTo>
                      <a:lnTo>
                        <a:pt x="2083" y="2148"/>
                      </a:lnTo>
                      <a:lnTo>
                        <a:pt x="2115" y="2004"/>
                      </a:lnTo>
                      <a:lnTo>
                        <a:pt x="2139" y="1852"/>
                      </a:lnTo>
                      <a:lnTo>
                        <a:pt x="2171" y="1675"/>
                      </a:lnTo>
                      <a:lnTo>
                        <a:pt x="2195" y="1483"/>
                      </a:lnTo>
                      <a:lnTo>
                        <a:pt x="2227" y="1283"/>
                      </a:lnTo>
                      <a:lnTo>
                        <a:pt x="2259" y="1082"/>
                      </a:lnTo>
                      <a:lnTo>
                        <a:pt x="2283" y="874"/>
                      </a:lnTo>
                      <a:lnTo>
                        <a:pt x="2315" y="674"/>
                      </a:lnTo>
                      <a:lnTo>
                        <a:pt x="2339" y="489"/>
                      </a:lnTo>
                      <a:lnTo>
                        <a:pt x="2371" y="321"/>
                      </a:lnTo>
                      <a:lnTo>
                        <a:pt x="2403" y="193"/>
                      </a:lnTo>
                      <a:lnTo>
                        <a:pt x="2427" y="89"/>
                      </a:lnTo>
                      <a:lnTo>
                        <a:pt x="2459" y="25"/>
                      </a:lnTo>
                      <a:lnTo>
                        <a:pt x="2491" y="0"/>
                      </a:lnTo>
                      <a:lnTo>
                        <a:pt x="2515" y="25"/>
                      </a:lnTo>
                      <a:lnTo>
                        <a:pt x="2547" y="89"/>
                      </a:lnTo>
                      <a:lnTo>
                        <a:pt x="2571" y="193"/>
                      </a:lnTo>
                      <a:lnTo>
                        <a:pt x="2603" y="321"/>
                      </a:lnTo>
                      <a:lnTo>
                        <a:pt x="2635" y="489"/>
                      </a:lnTo>
                      <a:lnTo>
                        <a:pt x="2659" y="674"/>
                      </a:lnTo>
                      <a:lnTo>
                        <a:pt x="2691" y="874"/>
                      </a:lnTo>
                      <a:lnTo>
                        <a:pt x="2715" y="1082"/>
                      </a:lnTo>
                      <a:lnTo>
                        <a:pt x="2747" y="1283"/>
                      </a:lnTo>
                      <a:lnTo>
                        <a:pt x="2779" y="1483"/>
                      </a:lnTo>
                      <a:lnTo>
                        <a:pt x="2804" y="1675"/>
                      </a:lnTo>
                      <a:lnTo>
                        <a:pt x="2836" y="1852"/>
                      </a:lnTo>
                      <a:lnTo>
                        <a:pt x="2868" y="2004"/>
                      </a:lnTo>
                      <a:lnTo>
                        <a:pt x="2892" y="2148"/>
                      </a:lnTo>
                      <a:lnTo>
                        <a:pt x="2924" y="2269"/>
                      </a:lnTo>
                      <a:lnTo>
                        <a:pt x="2948" y="2365"/>
                      </a:lnTo>
                      <a:lnTo>
                        <a:pt x="2980" y="2453"/>
                      </a:lnTo>
                      <a:lnTo>
                        <a:pt x="3012" y="2517"/>
                      </a:lnTo>
                      <a:lnTo>
                        <a:pt x="3036" y="2573"/>
                      </a:lnTo>
                      <a:lnTo>
                        <a:pt x="3068" y="2621"/>
                      </a:lnTo>
                      <a:lnTo>
                        <a:pt x="3092" y="2653"/>
                      </a:lnTo>
                      <a:lnTo>
                        <a:pt x="3124" y="2677"/>
                      </a:lnTo>
                      <a:lnTo>
                        <a:pt x="3156" y="2693"/>
                      </a:lnTo>
                      <a:lnTo>
                        <a:pt x="3180" y="2709"/>
                      </a:lnTo>
                      <a:lnTo>
                        <a:pt x="3212" y="2717"/>
                      </a:lnTo>
                      <a:lnTo>
                        <a:pt x="3244" y="2725"/>
                      </a:lnTo>
                      <a:lnTo>
                        <a:pt x="3268" y="2725"/>
                      </a:lnTo>
                      <a:lnTo>
                        <a:pt x="3300" y="2733"/>
                      </a:lnTo>
                      <a:lnTo>
                        <a:pt x="3324" y="2733"/>
                      </a:lnTo>
                      <a:lnTo>
                        <a:pt x="3356" y="2733"/>
                      </a:lnTo>
                      <a:lnTo>
                        <a:pt x="3388" y="2733"/>
                      </a:lnTo>
                      <a:lnTo>
                        <a:pt x="3412" y="2733"/>
                      </a:lnTo>
                      <a:lnTo>
                        <a:pt x="3444" y="2733"/>
                      </a:lnTo>
                      <a:lnTo>
                        <a:pt x="3476" y="2733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Century Gothic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" name="Straight Connector 9"/>
              <p:cNvCxnSpPr/>
              <p:nvPr/>
            </p:nvCxnSpPr>
            <p:spPr>
              <a:xfrm rot="16200000" flipH="1">
                <a:off x="2824802" y="3241137"/>
                <a:ext cx="1378857" cy="0"/>
              </a:xfrm>
              <a:prstGeom prst="line">
                <a:avLst/>
              </a:prstGeom>
              <a:ln w="12700">
                <a:solidFill>
                  <a:srgbClr val="00B05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33"/>
              <p:cNvSpPr>
                <a:spLocks noChangeArrowheads="1"/>
              </p:cNvSpPr>
              <p:nvPr/>
            </p:nvSpPr>
            <p:spPr bwMode="auto">
              <a:xfrm>
                <a:off x="3486655" y="3903305"/>
                <a:ext cx="56755" cy="56755"/>
              </a:xfrm>
              <a:prstGeom prst="ellipse">
                <a:avLst/>
              </a:prstGeom>
              <a:noFill/>
              <a:ln w="25400">
                <a:solidFill>
                  <a:srgbClr val="00B05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Century Gothic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448492" y="4114465"/>
                <a:ext cx="3174036" cy="376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  <a:cs typeface="Arial" pitchFamily="34" charset="0"/>
                  </a:rPr>
                  <a:t>Hypothesized orientation </a:t>
                </a:r>
                <a:r>
                  <a:rPr lang="en-US" i="1" dirty="0" smtClean="0">
                    <a:latin typeface="Century Gothic" pitchFamily="34" charset="0"/>
                    <a:cs typeface="Arial" pitchFamily="34" charset="0"/>
                  </a:rPr>
                  <a:t>s</a:t>
                </a:r>
                <a:endParaRPr lang="en-US" i="1" dirty="0">
                  <a:latin typeface="Century Gothic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16200000">
                <a:off x="1030782" y="3004787"/>
                <a:ext cx="1834641" cy="344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Century Gothic" pitchFamily="34" charset="0"/>
                    <a:cs typeface="Arial" pitchFamily="34" charset="0"/>
                  </a:rPr>
                  <a:t>Degree of belief</a:t>
                </a:r>
                <a:endParaRPr lang="en-US" sz="1600" dirty="0">
                  <a:latin typeface="Century Gothic" pitchFamily="34" charset="0"/>
                  <a:cs typeface="Arial" pitchFamily="34" charset="0"/>
                </a:endParaRP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3515032" y="3213683"/>
                <a:ext cx="139041" cy="0"/>
              </a:xfrm>
              <a:prstGeom prst="straightConnector1">
                <a:avLst/>
              </a:prstGeom>
              <a:ln w="19050">
                <a:solidFill>
                  <a:srgbClr val="F2900E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3628628" y="2982654"/>
                <a:ext cx="330276" cy="376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F2900E"/>
                    </a:solidFill>
                    <a:latin typeface="Century Gothic" pitchFamily="34" charset="0"/>
                    <a:cs typeface="Arial" pitchFamily="34" charset="0"/>
                    <a:sym typeface="Symbol"/>
                  </a:rPr>
                  <a:t></a:t>
                </a:r>
                <a:endParaRPr lang="en-US" i="1" dirty="0">
                  <a:solidFill>
                    <a:srgbClr val="F2900E"/>
                  </a:solidFill>
                  <a:latin typeface="Century Gothic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879804" y="3250036"/>
                <a:ext cx="324502" cy="344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smtClean="0">
                    <a:solidFill>
                      <a:srgbClr val="00B050"/>
                    </a:solidFill>
                    <a:latin typeface="Century Gothic" pitchFamily="34" charset="0"/>
                    <a:cs typeface="Arial" pitchFamily="34" charset="0"/>
                  </a:rPr>
                  <a:t>x</a:t>
                </a:r>
                <a:endParaRPr lang="en-US" sz="1600" i="1">
                  <a:solidFill>
                    <a:srgbClr val="00B050"/>
                  </a:solidFill>
                  <a:latin typeface="Century Gothic" pitchFamily="34" charset="0"/>
                  <a:cs typeface="Arial" pitchFamily="34" charset="0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3550645" y="3529951"/>
                <a:ext cx="367710" cy="343832"/>
              </a:xfrm>
              <a:prstGeom prst="straightConnector1">
                <a:avLst/>
              </a:prstGeom>
              <a:ln w="190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5613558" y="3695242"/>
              <a:ext cx="2672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entury Gothic" pitchFamily="34" charset="0"/>
                </a:rPr>
                <a:t>Stimulus likelihood </a:t>
              </a:r>
              <a:r>
                <a:rPr lang="en-US" i="1" dirty="0" smtClean="0">
                  <a:latin typeface="Century Gothic" pitchFamily="34" charset="0"/>
                </a:rPr>
                <a:t>L</a:t>
              </a:r>
              <a:r>
                <a:rPr lang="en-US" dirty="0" smtClean="0">
                  <a:latin typeface="Century Gothic" pitchFamily="34" charset="0"/>
                </a:rPr>
                <a:t>(</a:t>
              </a:r>
              <a:r>
                <a:rPr lang="en-US" i="1" dirty="0">
                  <a:latin typeface="Century Gothic" pitchFamily="34" charset="0"/>
                </a:rPr>
                <a:t>s</a:t>
              </a:r>
              <a:r>
                <a:rPr lang="en-US" dirty="0" smtClean="0">
                  <a:latin typeface="Century Gothic" pitchFamily="34" charset="0"/>
                </a:rPr>
                <a:t>) </a:t>
              </a:r>
              <a:endParaRPr lang="en-US" i="1" dirty="0" smtClean="0">
                <a:latin typeface="Century Gothic" pitchFamily="34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74155"/>
              </p:ext>
            </p:extLst>
          </p:nvPr>
        </p:nvGraphicFramePr>
        <p:xfrm>
          <a:off x="1420813" y="1231900"/>
          <a:ext cx="2111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3" imgW="914400" imgH="406080" progId="Equation.DSMT4">
                  <p:embed/>
                </p:oleObj>
              </mc:Choice>
              <mc:Fallback>
                <p:oleObj name="Equation" r:id="rId3" imgW="9144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231900"/>
                        <a:ext cx="2111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940835" y="671967"/>
            <a:ext cx="3129702" cy="17332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43"/>
          <p:cNvGrpSpPr/>
          <p:nvPr/>
        </p:nvGrpSpPr>
        <p:grpSpPr>
          <a:xfrm>
            <a:off x="5173916" y="671967"/>
            <a:ext cx="3129702" cy="1733265"/>
            <a:chOff x="5173916" y="544853"/>
            <a:chExt cx="3129702" cy="1733265"/>
          </a:xfrm>
        </p:grpSpPr>
        <p:sp>
          <p:nvSpPr>
            <p:cNvPr id="4" name="TextBox 3"/>
            <p:cNvSpPr txBox="1"/>
            <p:nvPr/>
          </p:nvSpPr>
          <p:spPr>
            <a:xfrm>
              <a:off x="5964220" y="604786"/>
              <a:ext cx="1707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entury Gothic" pitchFamily="34" charset="0"/>
                </a:rPr>
                <a:t>Neural model</a:t>
              </a:r>
              <a:endParaRPr lang="en-US" dirty="0">
                <a:latin typeface="Century Gothic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45553"/>
                </p:ext>
              </p:extLst>
            </p:nvPr>
          </p:nvGraphicFramePr>
          <p:xfrm>
            <a:off x="5795792" y="1309036"/>
            <a:ext cx="18859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6" name="Equation" r:id="rId5" imgW="812447" imgH="266584" progId="Equation.DSMT4">
                    <p:embed/>
                  </p:oleObj>
                </mc:Choice>
                <mc:Fallback>
                  <p:oleObj name="Equation" r:id="rId5" imgW="812447" imgH="266584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792" y="1309036"/>
                          <a:ext cx="1885950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5173916" y="544853"/>
              <a:ext cx="3129702" cy="17332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Left Brace 38"/>
          <p:cNvSpPr/>
          <p:nvPr/>
        </p:nvSpPr>
        <p:spPr>
          <a:xfrm rot="16200000">
            <a:off x="4374250" y="1355836"/>
            <a:ext cx="627984" cy="27278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27168"/>
              </p:ext>
            </p:extLst>
          </p:nvPr>
        </p:nvGraphicFramePr>
        <p:xfrm>
          <a:off x="4562304" y="3134104"/>
          <a:ext cx="21764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304" y="3134104"/>
                        <a:ext cx="21764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073221" y="4522387"/>
            <a:ext cx="4621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Find </a:t>
            </a:r>
            <a:r>
              <a:rPr lang="en-US" sz="2000" b="1" dirty="0" smtClean="0">
                <a:latin typeface="Century Gothic" pitchFamily="34" charset="0"/>
              </a:rPr>
              <a:t>a· r</a:t>
            </a:r>
            <a:r>
              <a:rPr lang="en-US" sz="2000" dirty="0" smtClean="0">
                <a:latin typeface="Century Gothic" pitchFamily="34" charset="0"/>
              </a:rPr>
              <a:t> and </a:t>
            </a:r>
            <a:r>
              <a:rPr lang="en-US" sz="2000" b="1" dirty="0" smtClean="0">
                <a:latin typeface="Century Gothic" pitchFamily="34" charset="0"/>
              </a:rPr>
              <a:t>b· r</a:t>
            </a:r>
            <a:r>
              <a:rPr lang="en-US" sz="2000" dirty="0" smtClean="0">
                <a:latin typeface="Century Gothic" pitchFamily="34" charset="0"/>
              </a:rPr>
              <a:t> in terms of </a:t>
            </a:r>
            <a:r>
              <a:rPr lang="en-US" sz="2000" i="1" dirty="0" smtClean="0">
                <a:latin typeface="Century Gothic" pitchFamily="34" charset="0"/>
              </a:rPr>
              <a:t>µ</a:t>
            </a:r>
            <a:r>
              <a:rPr lang="en-US" sz="2000" dirty="0" smtClean="0">
                <a:latin typeface="Century Gothic" pitchFamily="34" charset="0"/>
              </a:rPr>
              <a:t> and </a:t>
            </a:r>
            <a:r>
              <a:rPr lang="el-GR" sz="2000" i="1" dirty="0" smtClean="0">
                <a:latin typeface="Century Gothic" pitchFamily="34" charset="0"/>
              </a:rPr>
              <a:t>σ</a:t>
            </a:r>
            <a:endParaRPr lang="en-US" sz="2000" i="1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0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86410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Categorization example: input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62"/>
          <p:cNvGrpSpPr/>
          <p:nvPr/>
        </p:nvGrpSpPr>
        <p:grpSpPr>
          <a:xfrm>
            <a:off x="1339615" y="1552574"/>
            <a:ext cx="636588" cy="2640459"/>
            <a:chOff x="4357865" y="1903828"/>
            <a:chExt cx="933328" cy="3871286"/>
          </a:xfrm>
        </p:grpSpPr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4357865" y="1903828"/>
              <a:ext cx="933328" cy="94144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C</a:t>
              </a:r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4357865" y="3389038"/>
              <a:ext cx="933328" cy="94144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4357865" y="4829613"/>
              <a:ext cx="933328" cy="945501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 smtClean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x</a:t>
              </a:r>
              <a:endParaRPr lang="en-US" sz="2400" i="1" dirty="0">
                <a:solidFill>
                  <a:schemeClr val="tx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cxnSp>
          <p:nvCxnSpPr>
            <p:cNvPr id="67" name="Straight Arrow Connector 66"/>
            <p:cNvCxnSpPr>
              <a:stCxn id="64" idx="4"/>
              <a:endCxn id="65" idx="0"/>
            </p:cNvCxnSpPr>
            <p:nvPr/>
          </p:nvCxnSpPr>
          <p:spPr>
            <a:xfrm rot="5400000">
              <a:off x="4552646" y="3117157"/>
              <a:ext cx="539706" cy="40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65" idx="4"/>
              <a:endCxn id="66" idx="0"/>
            </p:cNvCxnSpPr>
            <p:nvPr/>
          </p:nvCxnSpPr>
          <p:spPr>
            <a:xfrm rot="5400000">
              <a:off x="4574964" y="4580049"/>
              <a:ext cx="495070" cy="40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2143125" y="3633788"/>
          <a:ext cx="2457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3" imgW="1358640" imgH="279360" progId="Equation.DSMT4">
                  <p:embed/>
                </p:oleObj>
              </mc:Choice>
              <mc:Fallback>
                <p:oleObj name="Equation" r:id="rId3" imgW="1358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633788"/>
                        <a:ext cx="24574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05413" y="2955924"/>
          <a:ext cx="198668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5" imgW="571320" imgH="355320" progId="Equation.DSMT4">
                  <p:embed/>
                </p:oleObj>
              </mc:Choice>
              <mc:Fallback>
                <p:oleObj name="Equation" r:id="rId5" imgW="5713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955924"/>
                        <a:ext cx="1986682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16867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Categorization example: output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83341" y="1287607"/>
          <a:ext cx="1315737" cy="72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3" imgW="1295280" imgH="711000" progId="Equation.DSMT4">
                  <p:embed/>
                </p:oleObj>
              </mc:Choice>
              <mc:Fallback>
                <p:oleObj name="Equation" r:id="rId3" imgW="12952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341" y="1287607"/>
                        <a:ext cx="1315737" cy="721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95169" y="1295401"/>
            <a:ext cx="1584658" cy="179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) is Bernoulli with mean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462463" y="2578100"/>
          <a:ext cx="30337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5" imgW="2590560" imgH="507960" progId="Equation.DSMT4">
                  <p:embed/>
                </p:oleObj>
              </mc:Choice>
              <mc:Fallback>
                <p:oleObj name="Equation" r:id="rId5" imgW="25905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578100"/>
                        <a:ext cx="303371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85925" y="2086148"/>
            <a:ext cx="32015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) is Gaussian with mean</a:t>
            </a:r>
          </a:p>
          <a:p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and second moment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4905375" y="2044700"/>
          <a:ext cx="14874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44700"/>
                        <a:ext cx="14874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90675" y="3914775"/>
            <a:ext cx="2282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Rewrite in terms of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3938588" y="4832350"/>
          <a:ext cx="9286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9" imgW="685800" imgH="469800" progId="Equation.DSMT4">
                  <p:embed/>
                </p:oleObj>
              </mc:Choice>
              <mc:Fallback>
                <p:oleObj name="Equation" r:id="rId9" imgW="6858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832350"/>
                        <a:ext cx="9286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954463" y="3933825"/>
          <a:ext cx="3635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933825"/>
                        <a:ext cx="3635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3941763" y="4371975"/>
          <a:ext cx="5635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371975"/>
                        <a:ext cx="5635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486275" y="3190875"/>
            <a:ext cx="4476750" cy="3314699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8125" y="3190875"/>
            <a:ext cx="4476750" cy="33051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29200" y="711200"/>
          <a:ext cx="175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1295400" imgH="711200" progId="Equation.DSMT4">
                  <p:embed/>
                </p:oleObj>
              </mc:Choice>
              <mc:Fallback>
                <p:oleObj name="Equation" r:id="rId3" imgW="1295400" imgH="71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11200"/>
                        <a:ext cx="1752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24025" y="819150"/>
            <a:ext cx="326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) is Bernoulli with mean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411538" y="2235200"/>
          <a:ext cx="21415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2235200"/>
                        <a:ext cx="21415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8300" y="1828800"/>
            <a:ext cx="32015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) is Gaussian with mean</a:t>
            </a:r>
          </a:p>
          <a:p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and variance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883150" y="1727200"/>
          <a:ext cx="176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1727200"/>
                        <a:ext cx="176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9625" y="114300"/>
            <a:ext cx="7277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From iterative estimation to a dynamical syst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6300" y="3383281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entury Gothic" pitchFamily="34" charset="0"/>
              </a:rPr>
              <a:t>Iterative estimation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00088" y="3949700"/>
          <a:ext cx="361473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9" imgW="2666880" imgH="1041120" progId="Equation.DSMT4">
                  <p:embed/>
                </p:oleObj>
              </mc:Choice>
              <mc:Fallback>
                <p:oleObj name="Equation" r:id="rId9" imgW="2666880" imgH="1041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949700"/>
                        <a:ext cx="3614737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849313" y="5486400"/>
          <a:ext cx="2936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11" imgW="2044440" imgH="507960" progId="Equation.DSMT4">
                  <p:embed/>
                </p:oleObj>
              </mc:Choice>
              <mc:Fallback>
                <p:oleObj name="Equation" r:id="rId11" imgW="204444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486400"/>
                        <a:ext cx="29368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00700" y="3383281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entury Gothic" pitchFamily="34" charset="0"/>
              </a:rPr>
              <a:t>Dynamical system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262563" y="3857625"/>
          <a:ext cx="3225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13" imgW="2374560" imgH="888840" progId="Equation.DSMT4">
                  <p:embed/>
                </p:oleObj>
              </mc:Choice>
              <mc:Fallback>
                <p:oleObj name="Equation" r:id="rId13" imgW="2374560" imgH="888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857625"/>
                        <a:ext cx="32258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4675" y="1487806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entury Gothic" pitchFamily="34" charset="0"/>
              </a:rPr>
              <a:t>Dynamical system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381250" y="2244725"/>
          <a:ext cx="44164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3" imgW="3251160" imgH="965160" progId="Equation.DSMT4">
                  <p:embed/>
                </p:oleObj>
              </mc:Choice>
              <mc:Fallback>
                <p:oleObj name="Equation" r:id="rId3" imgW="325116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244725"/>
                        <a:ext cx="441642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62200" y="381000"/>
            <a:ext cx="39164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entury Gothic" pitchFamily="34" charset="0"/>
              </a:rPr>
              <a:t>Last two week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0125" y="1828800"/>
            <a:ext cx="59618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1. Deriving the magic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0125" y="2692400"/>
            <a:ext cx="60388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latin typeface="Century Gothic" pitchFamily="34" charset="0"/>
              </a:rPr>
              <a:t>2</a:t>
            </a:r>
            <a:r>
              <a:rPr lang="en-US" sz="3000" dirty="0" smtClean="0">
                <a:latin typeface="Century Gothic" pitchFamily="34" charset="0"/>
              </a:rPr>
              <a:t>. Worked example 1: Gaussian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066800" y="1295400"/>
            <a:ext cx="70104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00125" y="3543300"/>
            <a:ext cx="71112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3. Worked example 2: Catego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0125" y="4406900"/>
            <a:ext cx="60308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Century Gothic" pitchFamily="34" charset="0"/>
              </a:rPr>
              <a:t>4</a:t>
            </a:r>
            <a:r>
              <a:rPr lang="en-US" sz="3000" dirty="0" smtClean="0">
                <a:solidFill>
                  <a:srgbClr val="FF0000"/>
                </a:solidFill>
                <a:latin typeface="Century Gothic" pitchFamily="34" charset="0"/>
              </a:rPr>
              <a:t>. Relation to population c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724" y="285750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Observations </a:t>
            </a:r>
            <a:r>
              <a:rPr lang="en-US" sz="2400" b="1" dirty="0" smtClean="0">
                <a:latin typeface="Century Gothic" pitchFamily="34" charset="0"/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1724" y="742950"/>
            <a:ext cx="2109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World state </a:t>
            </a:r>
            <a:r>
              <a:rPr lang="en-US" sz="2400" b="1" dirty="0" smtClean="0">
                <a:latin typeface="Century Gothic" pitchFamily="34" charset="0"/>
              </a:rPr>
              <a:t>Z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1724" y="1200150"/>
            <a:ext cx="3898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Generative model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X</a:t>
            </a:r>
            <a:r>
              <a:rPr lang="en-US" sz="2400" dirty="0" smtClean="0">
                <a:latin typeface="Century Gothic" pitchFamily="34" charset="0"/>
              </a:rPr>
              <a:t>,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)</a:t>
            </a:r>
            <a:endParaRPr lang="en-US" sz="2400" b="1" dirty="0" smtClean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724" y="1657350"/>
            <a:ext cx="2536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Posterior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|</a:t>
            </a:r>
            <a:r>
              <a:rPr lang="en-US" sz="2400" b="1" dirty="0" smtClean="0">
                <a:latin typeface="Century Gothic" pitchFamily="34" charset="0"/>
              </a:rPr>
              <a:t>X</a:t>
            </a:r>
            <a:r>
              <a:rPr lang="en-US" sz="2400" dirty="0" smtClean="0">
                <a:latin typeface="Century Gothic" pitchFamily="34" charset="0"/>
              </a:rPr>
              <a:t>)</a:t>
            </a:r>
            <a:endParaRPr lang="en-US" sz="2400" b="1" dirty="0" smtClean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724" y="2571750"/>
            <a:ext cx="7688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Motivation: nasty posterior, compute expect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724" y="3148310"/>
            <a:ext cx="7903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Approximate using a more pleasant distribution </a:t>
            </a:r>
            <a:r>
              <a:rPr lang="en-US" sz="2400" i="1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)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1724" y="4181476"/>
            <a:ext cx="6483901" cy="699300"/>
            <a:chOff x="421724" y="4181476"/>
            <a:chExt cx="6483901" cy="699300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340472"/>
                </p:ext>
              </p:extLst>
            </p:nvPr>
          </p:nvGraphicFramePr>
          <p:xfrm>
            <a:off x="4676775" y="4181476"/>
            <a:ext cx="2228850" cy="69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" name="Equation" r:id="rId3" imgW="1091726" imgH="342751" progId="Equation.DSMT4">
                    <p:embed/>
                  </p:oleObj>
                </mc:Choice>
                <mc:Fallback>
                  <p:oleObj name="Equation" r:id="rId3" imgW="1091726" imgH="34275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5" y="4181476"/>
                          <a:ext cx="2228850" cy="699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21724" y="4191000"/>
              <a:ext cx="41024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Factorized approximation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724" y="5005233"/>
            <a:ext cx="8293652" cy="681192"/>
            <a:chOff x="421724" y="5005233"/>
            <a:chExt cx="8293652" cy="681192"/>
          </a:xfrm>
        </p:grpSpPr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501174"/>
                </p:ext>
              </p:extLst>
            </p:nvPr>
          </p:nvGraphicFramePr>
          <p:xfrm>
            <a:off x="3454400" y="5005233"/>
            <a:ext cx="5260976" cy="68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Equation" r:id="rId5" imgW="2451100" imgH="317500" progId="Equation.DSMT4">
                    <p:embed/>
                  </p:oleObj>
                </mc:Choice>
                <mc:Fallback>
                  <p:oleObj name="Equation" r:id="rId5" imgW="2451100" imgH="3175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5005233"/>
                          <a:ext cx="5260976" cy="681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21724" y="5029200"/>
              <a:ext cx="26757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Magic equation: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21724" y="5857875"/>
            <a:ext cx="7043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Functional forms of components </a:t>
            </a:r>
            <a:r>
              <a:rPr lang="en-US" sz="2400" i="1" dirty="0" err="1" smtClean="0">
                <a:latin typeface="Century Gothic" pitchFamily="34" charset="0"/>
              </a:rPr>
              <a:t>q</a:t>
            </a:r>
            <a:r>
              <a:rPr lang="en-US" sz="2400" i="1" baseline="-25000" dirty="0" err="1" smtClean="0">
                <a:latin typeface="Century Gothic" pitchFamily="34" charset="0"/>
              </a:rPr>
              <a:t>i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i="1" dirty="0" err="1" smtClean="0">
                <a:latin typeface="Century Gothic" pitchFamily="34" charset="0"/>
              </a:rPr>
              <a:t>Z</a:t>
            </a:r>
            <a:r>
              <a:rPr lang="en-US" sz="2400" i="1" baseline="-25000" dirty="0" err="1" smtClean="0">
                <a:latin typeface="Century Gothic" pitchFamily="34" charset="0"/>
              </a:rPr>
              <a:t>i</a:t>
            </a:r>
            <a:r>
              <a:rPr lang="en-US" sz="2400" dirty="0" smtClean="0">
                <a:latin typeface="Century Gothic" pitchFamily="34" charset="0"/>
              </a:rPr>
              <a:t>) fall out!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2333565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0" y="396234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Group 199"/>
          <p:cNvGrpSpPr/>
          <p:nvPr/>
        </p:nvGrpSpPr>
        <p:grpSpPr>
          <a:xfrm>
            <a:off x="849313" y="2362236"/>
            <a:ext cx="7485062" cy="3644866"/>
            <a:chOff x="1354138" y="1800225"/>
            <a:chExt cx="6467991" cy="3149601"/>
          </a:xfrm>
        </p:grpSpPr>
        <p:sp>
          <p:nvSpPr>
            <p:cNvPr id="3" name="TextBox 2"/>
            <p:cNvSpPr txBox="1"/>
            <p:nvPr/>
          </p:nvSpPr>
          <p:spPr>
            <a:xfrm>
              <a:off x="5105400" y="1819275"/>
              <a:ext cx="21836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entury Gothic" pitchFamily="34" charset="0"/>
                </a:rPr>
                <a:t>Normal x Gamma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057400" y="1800225"/>
              <a:ext cx="20088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entury Gothic" pitchFamily="34" charset="0"/>
                </a:rPr>
                <a:t>NormalGamma</a:t>
              </a:r>
              <a:endParaRPr lang="en-US" dirty="0" smtClean="0">
                <a:latin typeface="Century Gothic" pitchFamily="34" charset="0"/>
              </a:endParaRPr>
            </a:p>
          </p:txBody>
        </p:sp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1939926" y="2620963"/>
              <a:ext cx="2441575" cy="18208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1939926" y="2620963"/>
              <a:ext cx="2441575" cy="182086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495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39926" y="2620963"/>
              <a:ext cx="2441575" cy="1820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2638426" y="2328863"/>
              <a:ext cx="1106488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True posteri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97" name="Rectangle 9"/>
            <p:cNvSpPr>
              <a:spLocks noChangeArrowheads="1"/>
            </p:cNvSpPr>
            <p:nvPr/>
          </p:nvSpPr>
          <p:spPr bwMode="auto">
            <a:xfrm>
              <a:off x="3097213" y="4695826"/>
              <a:ext cx="203200" cy="2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m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 rot="16200000">
              <a:off x="1392238" y="3359151"/>
              <a:ext cx="177800" cy="2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99" name="Line 11"/>
            <p:cNvSpPr>
              <a:spLocks noChangeShapeType="1"/>
            </p:cNvSpPr>
            <p:nvPr/>
          </p:nvSpPr>
          <p:spPr bwMode="auto">
            <a:xfrm>
              <a:off x="1939926" y="2620963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0" name="Line 12"/>
            <p:cNvSpPr>
              <a:spLocks noChangeShapeType="1"/>
            </p:cNvSpPr>
            <p:nvPr/>
          </p:nvSpPr>
          <p:spPr bwMode="auto">
            <a:xfrm>
              <a:off x="1939926" y="4441826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1" name="Line 13"/>
            <p:cNvSpPr>
              <a:spLocks noChangeShapeType="1"/>
            </p:cNvSpPr>
            <p:nvPr/>
          </p:nvSpPr>
          <p:spPr bwMode="auto">
            <a:xfrm flipV="1">
              <a:off x="4381501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2" name="Line 14"/>
            <p:cNvSpPr>
              <a:spLocks noChangeShapeType="1"/>
            </p:cNvSpPr>
            <p:nvPr/>
          </p:nvSpPr>
          <p:spPr bwMode="auto">
            <a:xfrm flipV="1">
              <a:off x="1939926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3" name="Line 15"/>
            <p:cNvSpPr>
              <a:spLocks noChangeShapeType="1"/>
            </p:cNvSpPr>
            <p:nvPr/>
          </p:nvSpPr>
          <p:spPr bwMode="auto">
            <a:xfrm>
              <a:off x="1939926" y="4441826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4" name="Line 16"/>
            <p:cNvSpPr>
              <a:spLocks noChangeShapeType="1"/>
            </p:cNvSpPr>
            <p:nvPr/>
          </p:nvSpPr>
          <p:spPr bwMode="auto">
            <a:xfrm flipV="1">
              <a:off x="1939926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5" name="Line 17"/>
            <p:cNvSpPr>
              <a:spLocks noChangeShapeType="1"/>
            </p:cNvSpPr>
            <p:nvPr/>
          </p:nvSpPr>
          <p:spPr bwMode="auto">
            <a:xfrm flipV="1">
              <a:off x="1939926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6" name="Line 18"/>
            <p:cNvSpPr>
              <a:spLocks noChangeShapeType="1"/>
            </p:cNvSpPr>
            <p:nvPr/>
          </p:nvSpPr>
          <p:spPr bwMode="auto">
            <a:xfrm>
              <a:off x="1939926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1851026" y="4479926"/>
              <a:ext cx="2286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08" name="Line 20"/>
            <p:cNvSpPr>
              <a:spLocks noChangeShapeType="1"/>
            </p:cNvSpPr>
            <p:nvPr/>
          </p:nvSpPr>
          <p:spPr bwMode="auto">
            <a:xfrm flipV="1">
              <a:off x="2549526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9" name="Line 21"/>
            <p:cNvSpPr>
              <a:spLocks noChangeShapeType="1"/>
            </p:cNvSpPr>
            <p:nvPr/>
          </p:nvSpPr>
          <p:spPr bwMode="auto">
            <a:xfrm>
              <a:off x="2549526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0" name="Rectangle 22"/>
            <p:cNvSpPr>
              <a:spLocks noChangeArrowheads="1"/>
            </p:cNvSpPr>
            <p:nvPr/>
          </p:nvSpPr>
          <p:spPr bwMode="auto">
            <a:xfrm>
              <a:off x="2384426" y="4479926"/>
              <a:ext cx="3556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-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11" name="Line 23"/>
            <p:cNvSpPr>
              <a:spLocks noChangeShapeType="1"/>
            </p:cNvSpPr>
            <p:nvPr/>
          </p:nvSpPr>
          <p:spPr bwMode="auto">
            <a:xfrm flipV="1">
              <a:off x="3160713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2" name="Line 24"/>
            <p:cNvSpPr>
              <a:spLocks noChangeShapeType="1"/>
            </p:cNvSpPr>
            <p:nvPr/>
          </p:nvSpPr>
          <p:spPr bwMode="auto">
            <a:xfrm>
              <a:off x="3160713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3" name="Rectangle 25"/>
            <p:cNvSpPr>
              <a:spLocks noChangeArrowheads="1"/>
            </p:cNvSpPr>
            <p:nvPr/>
          </p:nvSpPr>
          <p:spPr bwMode="auto">
            <a:xfrm>
              <a:off x="3122613" y="4479926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 flipV="1">
              <a:off x="3757613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5" name="Line 27"/>
            <p:cNvSpPr>
              <a:spLocks noChangeShapeType="1"/>
            </p:cNvSpPr>
            <p:nvPr/>
          </p:nvSpPr>
          <p:spPr bwMode="auto">
            <a:xfrm>
              <a:off x="3757613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6" name="Rectangle 28"/>
            <p:cNvSpPr>
              <a:spLocks noChangeArrowheads="1"/>
            </p:cNvSpPr>
            <p:nvPr/>
          </p:nvSpPr>
          <p:spPr bwMode="auto">
            <a:xfrm>
              <a:off x="3643313" y="4479926"/>
              <a:ext cx="3048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 flipV="1">
              <a:off x="4368801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8" name="Line 30"/>
            <p:cNvSpPr>
              <a:spLocks noChangeShapeType="1"/>
            </p:cNvSpPr>
            <p:nvPr/>
          </p:nvSpPr>
          <p:spPr bwMode="auto">
            <a:xfrm>
              <a:off x="4368801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19" name="Rectangle 31"/>
            <p:cNvSpPr>
              <a:spLocks noChangeArrowheads="1"/>
            </p:cNvSpPr>
            <p:nvPr/>
          </p:nvSpPr>
          <p:spPr bwMode="auto">
            <a:xfrm>
              <a:off x="4330701" y="4479926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0" name="Line 32"/>
            <p:cNvSpPr>
              <a:spLocks noChangeShapeType="1"/>
            </p:cNvSpPr>
            <p:nvPr/>
          </p:nvSpPr>
          <p:spPr bwMode="auto">
            <a:xfrm>
              <a:off x="1939926" y="4427538"/>
              <a:ext cx="127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21" name="Line 33"/>
            <p:cNvSpPr>
              <a:spLocks noChangeShapeType="1"/>
            </p:cNvSpPr>
            <p:nvPr/>
          </p:nvSpPr>
          <p:spPr bwMode="auto">
            <a:xfrm flipH="1">
              <a:off x="4356101" y="4427538"/>
              <a:ext cx="254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22" name="Rectangle 34"/>
            <p:cNvSpPr>
              <a:spLocks noChangeArrowheads="1"/>
            </p:cNvSpPr>
            <p:nvPr/>
          </p:nvSpPr>
          <p:spPr bwMode="auto">
            <a:xfrm>
              <a:off x="1800226" y="4325938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3" name="Line 35"/>
            <p:cNvSpPr>
              <a:spLocks noChangeShapeType="1"/>
            </p:cNvSpPr>
            <p:nvPr/>
          </p:nvSpPr>
          <p:spPr bwMode="auto">
            <a:xfrm>
              <a:off x="1939926" y="3970338"/>
              <a:ext cx="127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24" name="Line 36"/>
            <p:cNvSpPr>
              <a:spLocks noChangeShapeType="1"/>
            </p:cNvSpPr>
            <p:nvPr/>
          </p:nvSpPr>
          <p:spPr bwMode="auto">
            <a:xfrm flipH="1">
              <a:off x="4356101" y="3970338"/>
              <a:ext cx="254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25" name="Rectangle 37"/>
            <p:cNvSpPr>
              <a:spLocks noChangeArrowheads="1"/>
            </p:cNvSpPr>
            <p:nvPr/>
          </p:nvSpPr>
          <p:spPr bwMode="auto">
            <a:xfrm>
              <a:off x="1660526" y="3868738"/>
              <a:ext cx="3048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6" name="Line 38"/>
            <p:cNvSpPr>
              <a:spLocks noChangeShapeType="1"/>
            </p:cNvSpPr>
            <p:nvPr/>
          </p:nvSpPr>
          <p:spPr bwMode="auto">
            <a:xfrm>
              <a:off x="1939926" y="3524251"/>
              <a:ext cx="127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27" name="Line 39"/>
            <p:cNvSpPr>
              <a:spLocks noChangeShapeType="1"/>
            </p:cNvSpPr>
            <p:nvPr/>
          </p:nvSpPr>
          <p:spPr bwMode="auto">
            <a:xfrm flipH="1">
              <a:off x="4356101" y="3524251"/>
              <a:ext cx="254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28" name="Rectangle 40"/>
            <p:cNvSpPr>
              <a:spLocks noChangeArrowheads="1"/>
            </p:cNvSpPr>
            <p:nvPr/>
          </p:nvSpPr>
          <p:spPr bwMode="auto">
            <a:xfrm>
              <a:off x="1800226" y="3422651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29" name="Line 41"/>
            <p:cNvSpPr>
              <a:spLocks noChangeShapeType="1"/>
            </p:cNvSpPr>
            <p:nvPr/>
          </p:nvSpPr>
          <p:spPr bwMode="auto">
            <a:xfrm>
              <a:off x="1939926" y="3079751"/>
              <a:ext cx="127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0" name="Line 42"/>
            <p:cNvSpPr>
              <a:spLocks noChangeShapeType="1"/>
            </p:cNvSpPr>
            <p:nvPr/>
          </p:nvSpPr>
          <p:spPr bwMode="auto">
            <a:xfrm flipH="1">
              <a:off x="4356101" y="3079751"/>
              <a:ext cx="254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1" name="Rectangle 43"/>
            <p:cNvSpPr>
              <a:spLocks noChangeArrowheads="1"/>
            </p:cNvSpPr>
            <p:nvPr/>
          </p:nvSpPr>
          <p:spPr bwMode="auto">
            <a:xfrm>
              <a:off x="1660526" y="2978151"/>
              <a:ext cx="3048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32" name="Line 44"/>
            <p:cNvSpPr>
              <a:spLocks noChangeShapeType="1"/>
            </p:cNvSpPr>
            <p:nvPr/>
          </p:nvSpPr>
          <p:spPr bwMode="auto">
            <a:xfrm>
              <a:off x="1939926" y="2620963"/>
              <a:ext cx="127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3" name="Line 45"/>
            <p:cNvSpPr>
              <a:spLocks noChangeShapeType="1"/>
            </p:cNvSpPr>
            <p:nvPr/>
          </p:nvSpPr>
          <p:spPr bwMode="auto">
            <a:xfrm flipH="1">
              <a:off x="4356101" y="2620963"/>
              <a:ext cx="254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4" name="Rectangle 46"/>
            <p:cNvSpPr>
              <a:spLocks noChangeArrowheads="1"/>
            </p:cNvSpPr>
            <p:nvPr/>
          </p:nvSpPr>
          <p:spPr bwMode="auto">
            <a:xfrm>
              <a:off x="1800226" y="2519363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35" name="Line 47"/>
            <p:cNvSpPr>
              <a:spLocks noChangeShapeType="1"/>
            </p:cNvSpPr>
            <p:nvPr/>
          </p:nvSpPr>
          <p:spPr bwMode="auto">
            <a:xfrm>
              <a:off x="1939926" y="2620963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6" name="Line 48"/>
            <p:cNvSpPr>
              <a:spLocks noChangeShapeType="1"/>
            </p:cNvSpPr>
            <p:nvPr/>
          </p:nvSpPr>
          <p:spPr bwMode="auto">
            <a:xfrm>
              <a:off x="1939926" y="4441826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7" name="Line 49"/>
            <p:cNvSpPr>
              <a:spLocks noChangeShapeType="1"/>
            </p:cNvSpPr>
            <p:nvPr/>
          </p:nvSpPr>
          <p:spPr bwMode="auto">
            <a:xfrm flipV="1">
              <a:off x="4381501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 flipV="1">
              <a:off x="1939926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39" name="Rectangle 51"/>
            <p:cNvSpPr>
              <a:spLocks noChangeArrowheads="1"/>
            </p:cNvSpPr>
            <p:nvPr/>
          </p:nvSpPr>
          <p:spPr bwMode="auto">
            <a:xfrm>
              <a:off x="5016501" y="2620963"/>
              <a:ext cx="2441575" cy="18208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40" name="Rectangle 52"/>
            <p:cNvSpPr>
              <a:spLocks noChangeArrowheads="1"/>
            </p:cNvSpPr>
            <p:nvPr/>
          </p:nvSpPr>
          <p:spPr bwMode="auto">
            <a:xfrm>
              <a:off x="5016501" y="2620963"/>
              <a:ext cx="2441575" cy="182086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541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16501" y="2620963"/>
              <a:ext cx="2441575" cy="1820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542" name="Rectangle 54"/>
            <p:cNvSpPr>
              <a:spLocks noChangeArrowheads="1"/>
            </p:cNvSpPr>
            <p:nvPr/>
          </p:nvSpPr>
          <p:spPr bwMode="auto">
            <a:xfrm>
              <a:off x="5012254" y="2328863"/>
              <a:ext cx="2809875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Variational</a:t>
              </a:r>
              <a:r>
                <a:rPr kumimoji="0" lang="en-US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approximation iteration 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43" name="Rectangle 55"/>
            <p:cNvSpPr>
              <a:spLocks noChangeArrowheads="1"/>
            </p:cNvSpPr>
            <p:nvPr/>
          </p:nvSpPr>
          <p:spPr bwMode="auto">
            <a:xfrm>
              <a:off x="6173788" y="4695826"/>
              <a:ext cx="203200" cy="2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m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44" name="Line 56"/>
            <p:cNvSpPr>
              <a:spLocks noChangeShapeType="1"/>
            </p:cNvSpPr>
            <p:nvPr/>
          </p:nvSpPr>
          <p:spPr bwMode="auto">
            <a:xfrm>
              <a:off x="5016501" y="2620963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45" name="Line 57"/>
            <p:cNvSpPr>
              <a:spLocks noChangeShapeType="1"/>
            </p:cNvSpPr>
            <p:nvPr/>
          </p:nvSpPr>
          <p:spPr bwMode="auto">
            <a:xfrm>
              <a:off x="5016501" y="4441826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46" name="Line 58"/>
            <p:cNvSpPr>
              <a:spLocks noChangeShapeType="1"/>
            </p:cNvSpPr>
            <p:nvPr/>
          </p:nvSpPr>
          <p:spPr bwMode="auto">
            <a:xfrm flipV="1">
              <a:off x="7458076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47" name="Line 59"/>
            <p:cNvSpPr>
              <a:spLocks noChangeShapeType="1"/>
            </p:cNvSpPr>
            <p:nvPr/>
          </p:nvSpPr>
          <p:spPr bwMode="auto">
            <a:xfrm flipV="1">
              <a:off x="5016501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5016501" y="4441826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49" name="Line 61"/>
            <p:cNvSpPr>
              <a:spLocks noChangeShapeType="1"/>
            </p:cNvSpPr>
            <p:nvPr/>
          </p:nvSpPr>
          <p:spPr bwMode="auto">
            <a:xfrm flipV="1">
              <a:off x="5016501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0" name="Line 62"/>
            <p:cNvSpPr>
              <a:spLocks noChangeShapeType="1"/>
            </p:cNvSpPr>
            <p:nvPr/>
          </p:nvSpPr>
          <p:spPr bwMode="auto">
            <a:xfrm flipV="1">
              <a:off x="5016501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1" name="Line 63"/>
            <p:cNvSpPr>
              <a:spLocks noChangeShapeType="1"/>
            </p:cNvSpPr>
            <p:nvPr/>
          </p:nvSpPr>
          <p:spPr bwMode="auto">
            <a:xfrm>
              <a:off x="5016501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2" name="Rectangle 64"/>
            <p:cNvSpPr>
              <a:spLocks noChangeArrowheads="1"/>
            </p:cNvSpPr>
            <p:nvPr/>
          </p:nvSpPr>
          <p:spPr bwMode="auto">
            <a:xfrm>
              <a:off x="4927601" y="4479926"/>
              <a:ext cx="2286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3" name="Line 65"/>
            <p:cNvSpPr>
              <a:spLocks noChangeShapeType="1"/>
            </p:cNvSpPr>
            <p:nvPr/>
          </p:nvSpPr>
          <p:spPr bwMode="auto">
            <a:xfrm flipV="1">
              <a:off x="5627688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4" name="Line 66"/>
            <p:cNvSpPr>
              <a:spLocks noChangeShapeType="1"/>
            </p:cNvSpPr>
            <p:nvPr/>
          </p:nvSpPr>
          <p:spPr bwMode="auto">
            <a:xfrm>
              <a:off x="5627688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5" name="Rectangle 67"/>
            <p:cNvSpPr>
              <a:spLocks noChangeArrowheads="1"/>
            </p:cNvSpPr>
            <p:nvPr/>
          </p:nvSpPr>
          <p:spPr bwMode="auto">
            <a:xfrm>
              <a:off x="5462588" y="4479926"/>
              <a:ext cx="3556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-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6" name="Line 68"/>
            <p:cNvSpPr>
              <a:spLocks noChangeShapeType="1"/>
            </p:cNvSpPr>
            <p:nvPr/>
          </p:nvSpPr>
          <p:spPr bwMode="auto">
            <a:xfrm flipV="1">
              <a:off x="6237288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7" name="Line 69"/>
            <p:cNvSpPr>
              <a:spLocks noChangeShapeType="1"/>
            </p:cNvSpPr>
            <p:nvPr/>
          </p:nvSpPr>
          <p:spPr bwMode="auto">
            <a:xfrm>
              <a:off x="6237288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58" name="Rectangle 70"/>
            <p:cNvSpPr>
              <a:spLocks noChangeArrowheads="1"/>
            </p:cNvSpPr>
            <p:nvPr/>
          </p:nvSpPr>
          <p:spPr bwMode="auto">
            <a:xfrm>
              <a:off x="6199188" y="4479926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59" name="Line 71"/>
            <p:cNvSpPr>
              <a:spLocks noChangeShapeType="1"/>
            </p:cNvSpPr>
            <p:nvPr/>
          </p:nvSpPr>
          <p:spPr bwMode="auto">
            <a:xfrm flipV="1">
              <a:off x="6835776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0" name="Line 72"/>
            <p:cNvSpPr>
              <a:spLocks noChangeShapeType="1"/>
            </p:cNvSpPr>
            <p:nvPr/>
          </p:nvSpPr>
          <p:spPr bwMode="auto">
            <a:xfrm>
              <a:off x="6835776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1" name="Rectangle 73"/>
            <p:cNvSpPr>
              <a:spLocks noChangeArrowheads="1"/>
            </p:cNvSpPr>
            <p:nvPr/>
          </p:nvSpPr>
          <p:spPr bwMode="auto">
            <a:xfrm>
              <a:off x="6721476" y="4479926"/>
              <a:ext cx="3048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62" name="Line 74"/>
            <p:cNvSpPr>
              <a:spLocks noChangeShapeType="1"/>
            </p:cNvSpPr>
            <p:nvPr/>
          </p:nvSpPr>
          <p:spPr bwMode="auto">
            <a:xfrm flipV="1">
              <a:off x="7445376" y="4414838"/>
              <a:ext cx="1588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3" name="Line 75"/>
            <p:cNvSpPr>
              <a:spLocks noChangeShapeType="1"/>
            </p:cNvSpPr>
            <p:nvPr/>
          </p:nvSpPr>
          <p:spPr bwMode="auto">
            <a:xfrm>
              <a:off x="7445376" y="2620963"/>
              <a:ext cx="1588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4" name="Rectangle 76"/>
            <p:cNvSpPr>
              <a:spLocks noChangeArrowheads="1"/>
            </p:cNvSpPr>
            <p:nvPr/>
          </p:nvSpPr>
          <p:spPr bwMode="auto">
            <a:xfrm>
              <a:off x="7407276" y="4479926"/>
              <a:ext cx="165100" cy="20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565" name="Line 77"/>
            <p:cNvSpPr>
              <a:spLocks noChangeShapeType="1"/>
            </p:cNvSpPr>
            <p:nvPr/>
          </p:nvSpPr>
          <p:spPr bwMode="auto">
            <a:xfrm>
              <a:off x="5016501" y="2620963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6" name="Line 78"/>
            <p:cNvSpPr>
              <a:spLocks noChangeShapeType="1"/>
            </p:cNvSpPr>
            <p:nvPr/>
          </p:nvSpPr>
          <p:spPr bwMode="auto">
            <a:xfrm>
              <a:off x="5016501" y="4441826"/>
              <a:ext cx="24415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7" name="Line 79"/>
            <p:cNvSpPr>
              <a:spLocks noChangeShapeType="1"/>
            </p:cNvSpPr>
            <p:nvPr/>
          </p:nvSpPr>
          <p:spPr bwMode="auto">
            <a:xfrm flipV="1">
              <a:off x="7458076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68" name="Line 80"/>
            <p:cNvSpPr>
              <a:spLocks noChangeShapeType="1"/>
            </p:cNvSpPr>
            <p:nvPr/>
          </p:nvSpPr>
          <p:spPr bwMode="auto">
            <a:xfrm flipV="1">
              <a:off x="5016501" y="2620963"/>
              <a:ext cx="1588" cy="1820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704850" y="1228725"/>
            <a:ext cx="781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Set of observations 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,…,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i="1" baseline="-25000" dirty="0" smtClean="0">
                <a:latin typeface="Century Gothic" pitchFamily="34" charset="0"/>
              </a:rPr>
              <a:t>N</a:t>
            </a:r>
            <a:r>
              <a:rPr lang="en-US" dirty="0" smtClean="0">
                <a:latin typeface="Century Gothic" pitchFamily="34" charset="0"/>
              </a:rPr>
              <a:t> , independently drawn from a 1D normal.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685800" y="1677590"/>
            <a:ext cx="6755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Want to compute a posterior over mean </a:t>
            </a:r>
            <a:r>
              <a:rPr lang="en-US" i="1" dirty="0" smtClean="0">
                <a:latin typeface="Century Gothic" pitchFamily="34" charset="0"/>
                <a:sym typeface="Symbol"/>
              </a:rPr>
              <a:t></a:t>
            </a:r>
            <a:r>
              <a:rPr lang="en-US" dirty="0" smtClean="0">
                <a:latin typeface="Century Gothic" pitchFamily="34" charset="0"/>
                <a:sym typeface="Symbol"/>
              </a:rPr>
              <a:t> and precision </a:t>
            </a:r>
            <a:r>
              <a:rPr lang="el-GR" i="1" dirty="0" smtClean="0">
                <a:latin typeface="Times New Roman"/>
                <a:cs typeface="Times New Roman"/>
                <a:sym typeface="Symbol"/>
              </a:rPr>
              <a:t>τ</a:t>
            </a:r>
            <a:endParaRPr lang="en-US" i="1" dirty="0" smtClean="0">
              <a:latin typeface="Century Gothic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1676400" y="304800"/>
            <a:ext cx="56140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Worked example 1: 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6864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Worked example 2: Categorization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90"/>
          <p:cNvSpPr txBox="1">
            <a:spLocks noChangeArrowheads="1"/>
          </p:cNvSpPr>
          <p:nvPr/>
        </p:nvSpPr>
        <p:spPr bwMode="auto">
          <a:xfrm>
            <a:off x="1201488" y="4654408"/>
            <a:ext cx="1771638" cy="3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entury Gothic" pitchFamily="34" charset="0"/>
              </a:rPr>
              <a:t>Orientation (</a:t>
            </a:r>
            <a:r>
              <a:rPr lang="en-US" dirty="0">
                <a:latin typeface="Century Gothic" pitchFamily="34" charset="0"/>
                <a:sym typeface="Symbol" pitchFamily="18" charset="2"/>
              </a:rPr>
              <a:t>)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702462" y="4253340"/>
            <a:ext cx="385869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-4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328433" y="4253340"/>
            <a:ext cx="385869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-2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2027333" y="4253340"/>
            <a:ext cx="148410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20" name="Rectangle 34"/>
          <p:cNvSpPr>
            <a:spLocks noChangeArrowheads="1"/>
          </p:cNvSpPr>
          <p:nvPr/>
        </p:nvSpPr>
        <p:spPr bwMode="auto">
          <a:xfrm>
            <a:off x="2568521" y="4253340"/>
            <a:ext cx="296821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2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3141725" y="4253340"/>
            <a:ext cx="296821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4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893743" y="2361007"/>
            <a:ext cx="2358506" cy="1860821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893743" y="4221828"/>
            <a:ext cx="235850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 flipV="1">
            <a:off x="893743" y="2361007"/>
            <a:ext cx="797" cy="186082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893743" y="2361007"/>
            <a:ext cx="797" cy="186082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893743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893743" y="2361007"/>
            <a:ext cx="797" cy="215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 flipV="1">
            <a:off x="1187160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1480579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 flipV="1">
            <a:off x="1773996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2072996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2366413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V="1">
            <a:off x="2659832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 flipV="1">
            <a:off x="2953249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893743" y="4221828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6" name="Line 44"/>
          <p:cNvSpPr>
            <a:spLocks noChangeShapeType="1"/>
          </p:cNvSpPr>
          <p:nvPr/>
        </p:nvSpPr>
        <p:spPr bwMode="auto">
          <a:xfrm>
            <a:off x="893743" y="4031916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7" name="Line 47"/>
          <p:cNvSpPr>
            <a:spLocks noChangeShapeType="1"/>
          </p:cNvSpPr>
          <p:nvPr/>
        </p:nvSpPr>
        <p:spPr bwMode="auto">
          <a:xfrm>
            <a:off x="893743" y="3846791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8" name="Line 50"/>
          <p:cNvSpPr>
            <a:spLocks noChangeShapeType="1"/>
          </p:cNvSpPr>
          <p:nvPr/>
        </p:nvSpPr>
        <p:spPr bwMode="auto">
          <a:xfrm>
            <a:off x="893743" y="3661667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" name="Line 53"/>
          <p:cNvSpPr>
            <a:spLocks noChangeShapeType="1"/>
          </p:cNvSpPr>
          <p:nvPr/>
        </p:nvSpPr>
        <p:spPr bwMode="auto">
          <a:xfrm>
            <a:off x="893743" y="3476542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0" name="Line 56"/>
          <p:cNvSpPr>
            <a:spLocks noChangeShapeType="1"/>
          </p:cNvSpPr>
          <p:nvPr/>
        </p:nvSpPr>
        <p:spPr bwMode="auto">
          <a:xfrm>
            <a:off x="893743" y="3291418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1" name="Line 62"/>
          <p:cNvSpPr>
            <a:spLocks noChangeShapeType="1"/>
          </p:cNvSpPr>
          <p:nvPr/>
        </p:nvSpPr>
        <p:spPr bwMode="auto">
          <a:xfrm>
            <a:off x="893743" y="2916380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2" name="Line 65"/>
          <p:cNvSpPr>
            <a:spLocks noChangeShapeType="1"/>
          </p:cNvSpPr>
          <p:nvPr/>
        </p:nvSpPr>
        <p:spPr bwMode="auto">
          <a:xfrm>
            <a:off x="893743" y="2731256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3" name="Line 68"/>
          <p:cNvSpPr>
            <a:spLocks noChangeShapeType="1"/>
          </p:cNvSpPr>
          <p:nvPr/>
        </p:nvSpPr>
        <p:spPr bwMode="auto">
          <a:xfrm>
            <a:off x="893743" y="2546131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4" name="Line 71"/>
          <p:cNvSpPr>
            <a:spLocks noChangeShapeType="1"/>
          </p:cNvSpPr>
          <p:nvPr/>
        </p:nvSpPr>
        <p:spPr bwMode="auto">
          <a:xfrm>
            <a:off x="893743" y="2361007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pSp>
        <p:nvGrpSpPr>
          <p:cNvPr id="45" name="Group 173"/>
          <p:cNvGrpSpPr>
            <a:grpSpLocks/>
          </p:cNvGrpSpPr>
          <p:nvPr/>
        </p:nvGrpSpPr>
        <p:grpSpPr bwMode="auto">
          <a:xfrm>
            <a:off x="893745" y="2361079"/>
            <a:ext cx="2250071" cy="1860991"/>
            <a:chOff x="2332038" y="1501775"/>
            <a:chExt cx="4479925" cy="3702051"/>
          </a:xfrm>
        </p:grpSpPr>
        <p:sp>
          <p:nvSpPr>
            <p:cNvPr id="46" name="Freeform 78"/>
            <p:cNvSpPr>
              <a:spLocks/>
            </p:cNvSpPr>
            <p:nvPr/>
          </p:nvSpPr>
          <p:spPr bwMode="auto">
            <a:xfrm>
              <a:off x="2332038" y="5194300"/>
              <a:ext cx="1374775" cy="9525"/>
            </a:xfrm>
            <a:custGeom>
              <a:avLst/>
              <a:gdLst>
                <a:gd name="T0" fmla="*/ 2147483647 w 866"/>
                <a:gd name="T1" fmla="*/ 2147483647 h 6"/>
                <a:gd name="T2" fmla="*/ 2147483647 w 866"/>
                <a:gd name="T3" fmla="*/ 2147483647 h 6"/>
                <a:gd name="T4" fmla="*/ 2147483647 w 866"/>
                <a:gd name="T5" fmla="*/ 2147483647 h 6"/>
                <a:gd name="T6" fmla="*/ 2147483647 w 866"/>
                <a:gd name="T7" fmla="*/ 2147483647 h 6"/>
                <a:gd name="T8" fmla="*/ 2147483647 w 866"/>
                <a:gd name="T9" fmla="*/ 2147483647 h 6"/>
                <a:gd name="T10" fmla="*/ 2147483647 w 866"/>
                <a:gd name="T11" fmla="*/ 2147483647 h 6"/>
                <a:gd name="T12" fmla="*/ 2147483647 w 866"/>
                <a:gd name="T13" fmla="*/ 2147483647 h 6"/>
                <a:gd name="T14" fmla="*/ 2147483647 w 866"/>
                <a:gd name="T15" fmla="*/ 2147483647 h 6"/>
                <a:gd name="T16" fmla="*/ 2147483647 w 866"/>
                <a:gd name="T17" fmla="*/ 2147483647 h 6"/>
                <a:gd name="T18" fmla="*/ 2147483647 w 866"/>
                <a:gd name="T19" fmla="*/ 2147483647 h 6"/>
                <a:gd name="T20" fmla="*/ 2147483647 w 866"/>
                <a:gd name="T21" fmla="*/ 0 h 6"/>
                <a:gd name="T22" fmla="*/ 2147483647 w 866"/>
                <a:gd name="T23" fmla="*/ 0 h 6"/>
                <a:gd name="T24" fmla="*/ 2147483647 w 866"/>
                <a:gd name="T25" fmla="*/ 0 h 6"/>
                <a:gd name="T26" fmla="*/ 2147483647 w 866"/>
                <a:gd name="T27" fmla="*/ 0 h 6"/>
                <a:gd name="T28" fmla="*/ 2147483647 w 866"/>
                <a:gd name="T29" fmla="*/ 0 h 6"/>
                <a:gd name="T30" fmla="*/ 2147483647 w 866"/>
                <a:gd name="T31" fmla="*/ 0 h 6"/>
                <a:gd name="T32" fmla="*/ 2147483647 w 866"/>
                <a:gd name="T33" fmla="*/ 0 h 6"/>
                <a:gd name="T34" fmla="*/ 2147483647 w 866"/>
                <a:gd name="T35" fmla="*/ 0 h 6"/>
                <a:gd name="T36" fmla="*/ 2147483647 w 866"/>
                <a:gd name="T37" fmla="*/ 0 h 6"/>
                <a:gd name="T38" fmla="*/ 2147483647 w 866"/>
                <a:gd name="T39" fmla="*/ 0 h 6"/>
                <a:gd name="T40" fmla="*/ 2147483647 w 866"/>
                <a:gd name="T41" fmla="*/ 0 h 6"/>
                <a:gd name="T42" fmla="*/ 2147483647 w 866"/>
                <a:gd name="T43" fmla="*/ 0 h 6"/>
                <a:gd name="T44" fmla="*/ 2147483647 w 866"/>
                <a:gd name="T45" fmla="*/ 0 h 6"/>
                <a:gd name="T46" fmla="*/ 2147483647 w 866"/>
                <a:gd name="T47" fmla="*/ 0 h 6"/>
                <a:gd name="T48" fmla="*/ 2147483647 w 866"/>
                <a:gd name="T49" fmla="*/ 0 h 6"/>
                <a:gd name="T50" fmla="*/ 2147483647 w 866"/>
                <a:gd name="T51" fmla="*/ 0 h 6"/>
                <a:gd name="T52" fmla="*/ 2147483647 w 866"/>
                <a:gd name="T53" fmla="*/ 0 h 6"/>
                <a:gd name="T54" fmla="*/ 2147483647 w 866"/>
                <a:gd name="T55" fmla="*/ 0 h 6"/>
                <a:gd name="T56" fmla="*/ 2147483647 w 866"/>
                <a:gd name="T57" fmla="*/ 0 h 6"/>
                <a:gd name="T58" fmla="*/ 2147483647 w 866"/>
                <a:gd name="T59" fmla="*/ 0 h 6"/>
                <a:gd name="T60" fmla="*/ 2147483647 w 866"/>
                <a:gd name="T61" fmla="*/ 0 h 6"/>
                <a:gd name="T62" fmla="*/ 2147483647 w 866"/>
                <a:gd name="T63" fmla="*/ 0 h 6"/>
                <a:gd name="T64" fmla="*/ 2147483647 w 866"/>
                <a:gd name="T65" fmla="*/ 0 h 6"/>
                <a:gd name="T66" fmla="*/ 2147483647 w 866"/>
                <a:gd name="T67" fmla="*/ 0 h 6"/>
                <a:gd name="T68" fmla="*/ 2147483647 w 866"/>
                <a:gd name="T69" fmla="*/ 0 h 6"/>
                <a:gd name="T70" fmla="*/ 2147483647 w 866"/>
                <a:gd name="T71" fmla="*/ 0 h 6"/>
                <a:gd name="T72" fmla="*/ 2147483647 w 866"/>
                <a:gd name="T73" fmla="*/ 0 h 6"/>
                <a:gd name="T74" fmla="*/ 2147483647 w 866"/>
                <a:gd name="T75" fmla="*/ 0 h 6"/>
                <a:gd name="T76" fmla="*/ 2147483647 w 866"/>
                <a:gd name="T77" fmla="*/ 0 h 6"/>
                <a:gd name="T78" fmla="*/ 2147483647 w 866"/>
                <a:gd name="T79" fmla="*/ 0 h 6"/>
                <a:gd name="T80" fmla="*/ 2147483647 w 866"/>
                <a:gd name="T81" fmla="*/ 0 h 6"/>
                <a:gd name="T82" fmla="*/ 2147483647 w 866"/>
                <a:gd name="T83" fmla="*/ 0 h 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66"/>
                <a:gd name="T127" fmla="*/ 0 h 6"/>
                <a:gd name="T128" fmla="*/ 866 w 866"/>
                <a:gd name="T129" fmla="*/ 6 h 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66" h="6">
                  <a:moveTo>
                    <a:pt x="0" y="6"/>
                  </a:moveTo>
                  <a:lnTo>
                    <a:pt x="7" y="6"/>
                  </a:lnTo>
                  <a:lnTo>
                    <a:pt x="14" y="6"/>
                  </a:lnTo>
                  <a:lnTo>
                    <a:pt x="21" y="6"/>
                  </a:lnTo>
                  <a:lnTo>
                    <a:pt x="28" y="6"/>
                  </a:lnTo>
                  <a:lnTo>
                    <a:pt x="35" y="6"/>
                  </a:lnTo>
                  <a:lnTo>
                    <a:pt x="41" y="6"/>
                  </a:lnTo>
                  <a:lnTo>
                    <a:pt x="48" y="6"/>
                  </a:lnTo>
                  <a:lnTo>
                    <a:pt x="55" y="6"/>
                  </a:lnTo>
                  <a:lnTo>
                    <a:pt x="62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82" y="6"/>
                  </a:lnTo>
                  <a:lnTo>
                    <a:pt x="89" y="6"/>
                  </a:lnTo>
                  <a:lnTo>
                    <a:pt x="96" y="6"/>
                  </a:lnTo>
                  <a:lnTo>
                    <a:pt x="103" y="6"/>
                  </a:lnTo>
                  <a:lnTo>
                    <a:pt x="109" y="6"/>
                  </a:lnTo>
                  <a:lnTo>
                    <a:pt x="116" y="6"/>
                  </a:lnTo>
                  <a:lnTo>
                    <a:pt x="123" y="6"/>
                  </a:lnTo>
                  <a:lnTo>
                    <a:pt x="130" y="6"/>
                  </a:lnTo>
                  <a:lnTo>
                    <a:pt x="137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7" y="6"/>
                  </a:lnTo>
                  <a:lnTo>
                    <a:pt x="164" y="6"/>
                  </a:lnTo>
                  <a:lnTo>
                    <a:pt x="171" y="6"/>
                  </a:lnTo>
                  <a:lnTo>
                    <a:pt x="178" y="6"/>
                  </a:lnTo>
                  <a:lnTo>
                    <a:pt x="184" y="6"/>
                  </a:lnTo>
                  <a:lnTo>
                    <a:pt x="191" y="6"/>
                  </a:lnTo>
                  <a:lnTo>
                    <a:pt x="198" y="6"/>
                  </a:lnTo>
                  <a:lnTo>
                    <a:pt x="205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5" y="0"/>
                  </a:lnTo>
                  <a:lnTo>
                    <a:pt x="232" y="0"/>
                  </a:lnTo>
                  <a:lnTo>
                    <a:pt x="239" y="0"/>
                  </a:lnTo>
                  <a:lnTo>
                    <a:pt x="246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6" y="0"/>
                  </a:lnTo>
                  <a:lnTo>
                    <a:pt x="273" y="0"/>
                  </a:lnTo>
                  <a:lnTo>
                    <a:pt x="280" y="0"/>
                  </a:lnTo>
                  <a:lnTo>
                    <a:pt x="287" y="0"/>
                  </a:lnTo>
                  <a:lnTo>
                    <a:pt x="293" y="0"/>
                  </a:lnTo>
                  <a:lnTo>
                    <a:pt x="300" y="0"/>
                  </a:lnTo>
                  <a:lnTo>
                    <a:pt x="307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8" y="0"/>
                  </a:lnTo>
                  <a:lnTo>
                    <a:pt x="334" y="0"/>
                  </a:lnTo>
                  <a:lnTo>
                    <a:pt x="341" y="0"/>
                  </a:lnTo>
                  <a:lnTo>
                    <a:pt x="348" y="0"/>
                  </a:lnTo>
                  <a:lnTo>
                    <a:pt x="355" y="0"/>
                  </a:lnTo>
                  <a:lnTo>
                    <a:pt x="362" y="0"/>
                  </a:lnTo>
                  <a:lnTo>
                    <a:pt x="368" y="0"/>
                  </a:lnTo>
                  <a:lnTo>
                    <a:pt x="375" y="0"/>
                  </a:lnTo>
                  <a:lnTo>
                    <a:pt x="382" y="0"/>
                  </a:lnTo>
                  <a:lnTo>
                    <a:pt x="389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9" y="0"/>
                  </a:lnTo>
                  <a:lnTo>
                    <a:pt x="416" y="0"/>
                  </a:lnTo>
                  <a:lnTo>
                    <a:pt x="423" y="0"/>
                  </a:lnTo>
                  <a:lnTo>
                    <a:pt x="430" y="0"/>
                  </a:lnTo>
                  <a:lnTo>
                    <a:pt x="437" y="0"/>
                  </a:lnTo>
                  <a:lnTo>
                    <a:pt x="443" y="0"/>
                  </a:lnTo>
                  <a:lnTo>
                    <a:pt x="450" y="0"/>
                  </a:lnTo>
                  <a:lnTo>
                    <a:pt x="457" y="0"/>
                  </a:lnTo>
                  <a:lnTo>
                    <a:pt x="464" y="0"/>
                  </a:lnTo>
                  <a:lnTo>
                    <a:pt x="471" y="0"/>
                  </a:lnTo>
                  <a:lnTo>
                    <a:pt x="477" y="0"/>
                  </a:lnTo>
                  <a:lnTo>
                    <a:pt x="484" y="0"/>
                  </a:lnTo>
                  <a:lnTo>
                    <a:pt x="491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2" y="0"/>
                  </a:lnTo>
                  <a:lnTo>
                    <a:pt x="518" y="0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39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9" y="0"/>
                  </a:lnTo>
                  <a:lnTo>
                    <a:pt x="566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6" y="0"/>
                  </a:lnTo>
                  <a:lnTo>
                    <a:pt x="593" y="0"/>
                  </a:lnTo>
                  <a:lnTo>
                    <a:pt x="600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1" y="0"/>
                  </a:lnTo>
                  <a:lnTo>
                    <a:pt x="627" y="0"/>
                  </a:lnTo>
                  <a:lnTo>
                    <a:pt x="634" y="0"/>
                  </a:lnTo>
                  <a:lnTo>
                    <a:pt x="641" y="0"/>
                  </a:lnTo>
                  <a:lnTo>
                    <a:pt x="648" y="0"/>
                  </a:lnTo>
                  <a:lnTo>
                    <a:pt x="655" y="0"/>
                  </a:lnTo>
                  <a:lnTo>
                    <a:pt x="661" y="0"/>
                  </a:lnTo>
                  <a:lnTo>
                    <a:pt x="668" y="0"/>
                  </a:lnTo>
                  <a:lnTo>
                    <a:pt x="675" y="0"/>
                  </a:lnTo>
                  <a:lnTo>
                    <a:pt x="682" y="0"/>
                  </a:lnTo>
                  <a:lnTo>
                    <a:pt x="689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9" y="0"/>
                  </a:lnTo>
                  <a:lnTo>
                    <a:pt x="716" y="0"/>
                  </a:lnTo>
                  <a:lnTo>
                    <a:pt x="723" y="0"/>
                  </a:lnTo>
                  <a:lnTo>
                    <a:pt x="730" y="0"/>
                  </a:lnTo>
                  <a:lnTo>
                    <a:pt x="736" y="0"/>
                  </a:lnTo>
                  <a:lnTo>
                    <a:pt x="743" y="0"/>
                  </a:lnTo>
                  <a:lnTo>
                    <a:pt x="750" y="0"/>
                  </a:lnTo>
                  <a:lnTo>
                    <a:pt x="757" y="0"/>
                  </a:lnTo>
                  <a:lnTo>
                    <a:pt x="764" y="0"/>
                  </a:lnTo>
                  <a:lnTo>
                    <a:pt x="770" y="0"/>
                  </a:lnTo>
                  <a:lnTo>
                    <a:pt x="777" y="0"/>
                  </a:lnTo>
                  <a:lnTo>
                    <a:pt x="784" y="0"/>
                  </a:lnTo>
                  <a:lnTo>
                    <a:pt x="791" y="0"/>
                  </a:lnTo>
                  <a:lnTo>
                    <a:pt x="798" y="0"/>
                  </a:lnTo>
                  <a:lnTo>
                    <a:pt x="805" y="0"/>
                  </a:lnTo>
                  <a:lnTo>
                    <a:pt x="811" y="0"/>
                  </a:lnTo>
                  <a:lnTo>
                    <a:pt x="818" y="0"/>
                  </a:lnTo>
                  <a:lnTo>
                    <a:pt x="825" y="0"/>
                  </a:lnTo>
                  <a:lnTo>
                    <a:pt x="832" y="0"/>
                  </a:lnTo>
                  <a:lnTo>
                    <a:pt x="839" y="0"/>
                  </a:lnTo>
                  <a:lnTo>
                    <a:pt x="845" y="0"/>
                  </a:lnTo>
                  <a:lnTo>
                    <a:pt x="852" y="0"/>
                  </a:lnTo>
                  <a:lnTo>
                    <a:pt x="859" y="0"/>
                  </a:lnTo>
                  <a:lnTo>
                    <a:pt x="866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7" name="Freeform 79"/>
            <p:cNvSpPr>
              <a:spLocks/>
            </p:cNvSpPr>
            <p:nvPr/>
          </p:nvSpPr>
          <p:spPr bwMode="auto">
            <a:xfrm>
              <a:off x="3706813" y="1685925"/>
              <a:ext cx="896938" cy="3508375"/>
            </a:xfrm>
            <a:custGeom>
              <a:avLst/>
              <a:gdLst>
                <a:gd name="T0" fmla="*/ 2147483647 w 565"/>
                <a:gd name="T1" fmla="*/ 2147483647 h 2210"/>
                <a:gd name="T2" fmla="*/ 2147483647 w 565"/>
                <a:gd name="T3" fmla="*/ 2147483647 h 2210"/>
                <a:gd name="T4" fmla="*/ 2147483647 w 565"/>
                <a:gd name="T5" fmla="*/ 2147483647 h 2210"/>
                <a:gd name="T6" fmla="*/ 2147483647 w 565"/>
                <a:gd name="T7" fmla="*/ 2147483647 h 2210"/>
                <a:gd name="T8" fmla="*/ 2147483647 w 565"/>
                <a:gd name="T9" fmla="*/ 2147483647 h 2210"/>
                <a:gd name="T10" fmla="*/ 2147483647 w 565"/>
                <a:gd name="T11" fmla="*/ 2147483647 h 2210"/>
                <a:gd name="T12" fmla="*/ 2147483647 w 565"/>
                <a:gd name="T13" fmla="*/ 2147483647 h 2210"/>
                <a:gd name="T14" fmla="*/ 2147483647 w 565"/>
                <a:gd name="T15" fmla="*/ 2147483647 h 2210"/>
                <a:gd name="T16" fmla="*/ 2147483647 w 565"/>
                <a:gd name="T17" fmla="*/ 2147483647 h 2210"/>
                <a:gd name="T18" fmla="*/ 2147483647 w 565"/>
                <a:gd name="T19" fmla="*/ 2147483647 h 2210"/>
                <a:gd name="T20" fmla="*/ 2147483647 w 565"/>
                <a:gd name="T21" fmla="*/ 2147483647 h 2210"/>
                <a:gd name="T22" fmla="*/ 2147483647 w 565"/>
                <a:gd name="T23" fmla="*/ 2147483647 h 2210"/>
                <a:gd name="T24" fmla="*/ 2147483647 w 565"/>
                <a:gd name="T25" fmla="*/ 2147483647 h 2210"/>
                <a:gd name="T26" fmla="*/ 2147483647 w 565"/>
                <a:gd name="T27" fmla="*/ 2147483647 h 2210"/>
                <a:gd name="T28" fmla="*/ 2147483647 w 565"/>
                <a:gd name="T29" fmla="*/ 2147483647 h 2210"/>
                <a:gd name="T30" fmla="*/ 2147483647 w 565"/>
                <a:gd name="T31" fmla="*/ 2147483647 h 2210"/>
                <a:gd name="T32" fmla="*/ 2147483647 w 565"/>
                <a:gd name="T33" fmla="*/ 2147483647 h 2210"/>
                <a:gd name="T34" fmla="*/ 2147483647 w 565"/>
                <a:gd name="T35" fmla="*/ 2147483647 h 2210"/>
                <a:gd name="T36" fmla="*/ 2147483647 w 565"/>
                <a:gd name="T37" fmla="*/ 2147483647 h 2210"/>
                <a:gd name="T38" fmla="*/ 2147483647 w 565"/>
                <a:gd name="T39" fmla="*/ 2147483647 h 2210"/>
                <a:gd name="T40" fmla="*/ 2147483647 w 565"/>
                <a:gd name="T41" fmla="*/ 2147483647 h 2210"/>
                <a:gd name="T42" fmla="*/ 2147483647 w 565"/>
                <a:gd name="T43" fmla="*/ 2147483647 h 2210"/>
                <a:gd name="T44" fmla="*/ 2147483647 w 565"/>
                <a:gd name="T45" fmla="*/ 2147483647 h 2210"/>
                <a:gd name="T46" fmla="*/ 2147483647 w 565"/>
                <a:gd name="T47" fmla="*/ 2147483647 h 2210"/>
                <a:gd name="T48" fmla="*/ 2147483647 w 565"/>
                <a:gd name="T49" fmla="*/ 2147483647 h 2210"/>
                <a:gd name="T50" fmla="*/ 2147483647 w 565"/>
                <a:gd name="T51" fmla="*/ 2147483647 h 2210"/>
                <a:gd name="T52" fmla="*/ 2147483647 w 565"/>
                <a:gd name="T53" fmla="*/ 2147483647 h 2210"/>
                <a:gd name="T54" fmla="*/ 2147483647 w 565"/>
                <a:gd name="T55" fmla="*/ 2147483647 h 2210"/>
                <a:gd name="T56" fmla="*/ 2147483647 w 565"/>
                <a:gd name="T57" fmla="*/ 2147483647 h 2210"/>
                <a:gd name="T58" fmla="*/ 2147483647 w 565"/>
                <a:gd name="T59" fmla="*/ 2147483647 h 2210"/>
                <a:gd name="T60" fmla="*/ 2147483647 w 565"/>
                <a:gd name="T61" fmla="*/ 2147483647 h 2210"/>
                <a:gd name="T62" fmla="*/ 2147483647 w 565"/>
                <a:gd name="T63" fmla="*/ 2147483647 h 2210"/>
                <a:gd name="T64" fmla="*/ 2147483647 w 565"/>
                <a:gd name="T65" fmla="*/ 2147483647 h 2210"/>
                <a:gd name="T66" fmla="*/ 2147483647 w 565"/>
                <a:gd name="T67" fmla="*/ 2147483647 h 2210"/>
                <a:gd name="T68" fmla="*/ 2147483647 w 565"/>
                <a:gd name="T69" fmla="*/ 2147483647 h 2210"/>
                <a:gd name="T70" fmla="*/ 2147483647 w 565"/>
                <a:gd name="T71" fmla="*/ 2147483647 h 2210"/>
                <a:gd name="T72" fmla="*/ 2147483647 w 565"/>
                <a:gd name="T73" fmla="*/ 2147483647 h 2210"/>
                <a:gd name="T74" fmla="*/ 2147483647 w 565"/>
                <a:gd name="T75" fmla="*/ 2147483647 h 2210"/>
                <a:gd name="T76" fmla="*/ 2147483647 w 565"/>
                <a:gd name="T77" fmla="*/ 2147483647 h 2210"/>
                <a:gd name="T78" fmla="*/ 2147483647 w 565"/>
                <a:gd name="T79" fmla="*/ 2147483647 h 2210"/>
                <a:gd name="T80" fmla="*/ 2147483647 w 565"/>
                <a:gd name="T81" fmla="*/ 2147483647 h 2210"/>
                <a:gd name="T82" fmla="*/ 2147483647 w 565"/>
                <a:gd name="T83" fmla="*/ 2147483647 h 2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65"/>
                <a:gd name="T127" fmla="*/ 0 h 2210"/>
                <a:gd name="T128" fmla="*/ 565 w 565"/>
                <a:gd name="T129" fmla="*/ 2210 h 2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65" h="2210">
                  <a:moveTo>
                    <a:pt x="0" y="2210"/>
                  </a:moveTo>
                  <a:lnTo>
                    <a:pt x="7" y="2210"/>
                  </a:lnTo>
                  <a:lnTo>
                    <a:pt x="13" y="2210"/>
                  </a:lnTo>
                  <a:lnTo>
                    <a:pt x="20" y="2210"/>
                  </a:lnTo>
                  <a:lnTo>
                    <a:pt x="27" y="2210"/>
                  </a:lnTo>
                  <a:lnTo>
                    <a:pt x="34" y="2210"/>
                  </a:lnTo>
                  <a:lnTo>
                    <a:pt x="41" y="2210"/>
                  </a:lnTo>
                  <a:lnTo>
                    <a:pt x="48" y="2210"/>
                  </a:lnTo>
                  <a:lnTo>
                    <a:pt x="54" y="2210"/>
                  </a:lnTo>
                  <a:lnTo>
                    <a:pt x="61" y="2210"/>
                  </a:lnTo>
                  <a:lnTo>
                    <a:pt x="68" y="2210"/>
                  </a:lnTo>
                  <a:lnTo>
                    <a:pt x="75" y="2210"/>
                  </a:lnTo>
                  <a:lnTo>
                    <a:pt x="82" y="2210"/>
                  </a:lnTo>
                  <a:lnTo>
                    <a:pt x="88" y="2210"/>
                  </a:lnTo>
                  <a:lnTo>
                    <a:pt x="95" y="2210"/>
                  </a:lnTo>
                  <a:lnTo>
                    <a:pt x="102" y="2203"/>
                  </a:lnTo>
                  <a:lnTo>
                    <a:pt x="109" y="2203"/>
                  </a:lnTo>
                  <a:lnTo>
                    <a:pt x="116" y="2203"/>
                  </a:lnTo>
                  <a:lnTo>
                    <a:pt x="123" y="2203"/>
                  </a:lnTo>
                  <a:lnTo>
                    <a:pt x="129" y="2203"/>
                  </a:lnTo>
                  <a:lnTo>
                    <a:pt x="136" y="2196"/>
                  </a:lnTo>
                  <a:lnTo>
                    <a:pt x="143" y="2196"/>
                  </a:lnTo>
                  <a:lnTo>
                    <a:pt x="150" y="2196"/>
                  </a:lnTo>
                  <a:lnTo>
                    <a:pt x="157" y="2189"/>
                  </a:lnTo>
                  <a:lnTo>
                    <a:pt x="163" y="2189"/>
                  </a:lnTo>
                  <a:lnTo>
                    <a:pt x="170" y="2182"/>
                  </a:lnTo>
                  <a:lnTo>
                    <a:pt x="177" y="2175"/>
                  </a:lnTo>
                  <a:lnTo>
                    <a:pt x="184" y="2175"/>
                  </a:lnTo>
                  <a:lnTo>
                    <a:pt x="191" y="2169"/>
                  </a:lnTo>
                  <a:lnTo>
                    <a:pt x="197" y="2162"/>
                  </a:lnTo>
                  <a:lnTo>
                    <a:pt x="204" y="2155"/>
                  </a:lnTo>
                  <a:lnTo>
                    <a:pt x="211" y="2148"/>
                  </a:lnTo>
                  <a:lnTo>
                    <a:pt x="218" y="2141"/>
                  </a:lnTo>
                  <a:lnTo>
                    <a:pt x="232" y="2128"/>
                  </a:lnTo>
                  <a:lnTo>
                    <a:pt x="232" y="2121"/>
                  </a:lnTo>
                  <a:lnTo>
                    <a:pt x="245" y="2107"/>
                  </a:lnTo>
                  <a:lnTo>
                    <a:pt x="245" y="2094"/>
                  </a:lnTo>
                  <a:lnTo>
                    <a:pt x="259" y="2080"/>
                  </a:lnTo>
                  <a:lnTo>
                    <a:pt x="259" y="2066"/>
                  </a:lnTo>
                  <a:lnTo>
                    <a:pt x="266" y="2059"/>
                  </a:lnTo>
                  <a:lnTo>
                    <a:pt x="266" y="2053"/>
                  </a:lnTo>
                  <a:lnTo>
                    <a:pt x="272" y="2046"/>
                  </a:lnTo>
                  <a:lnTo>
                    <a:pt x="272" y="2032"/>
                  </a:lnTo>
                  <a:lnTo>
                    <a:pt x="279" y="2025"/>
                  </a:lnTo>
                  <a:lnTo>
                    <a:pt x="279" y="2012"/>
                  </a:lnTo>
                  <a:lnTo>
                    <a:pt x="286" y="2005"/>
                  </a:lnTo>
                  <a:lnTo>
                    <a:pt x="286" y="1991"/>
                  </a:lnTo>
                  <a:lnTo>
                    <a:pt x="293" y="1984"/>
                  </a:lnTo>
                  <a:lnTo>
                    <a:pt x="293" y="1964"/>
                  </a:lnTo>
                  <a:lnTo>
                    <a:pt x="300" y="1957"/>
                  </a:lnTo>
                  <a:lnTo>
                    <a:pt x="300" y="1944"/>
                  </a:lnTo>
                  <a:lnTo>
                    <a:pt x="307" y="1937"/>
                  </a:lnTo>
                  <a:lnTo>
                    <a:pt x="307" y="1916"/>
                  </a:lnTo>
                  <a:lnTo>
                    <a:pt x="313" y="1909"/>
                  </a:lnTo>
                  <a:lnTo>
                    <a:pt x="313" y="1889"/>
                  </a:lnTo>
                  <a:lnTo>
                    <a:pt x="320" y="1882"/>
                  </a:lnTo>
                  <a:lnTo>
                    <a:pt x="320" y="1855"/>
                  </a:lnTo>
                  <a:lnTo>
                    <a:pt x="327" y="1848"/>
                  </a:lnTo>
                  <a:lnTo>
                    <a:pt x="327" y="1821"/>
                  </a:lnTo>
                  <a:lnTo>
                    <a:pt x="334" y="1814"/>
                  </a:lnTo>
                  <a:lnTo>
                    <a:pt x="334" y="1787"/>
                  </a:lnTo>
                  <a:lnTo>
                    <a:pt x="341" y="1780"/>
                  </a:lnTo>
                  <a:lnTo>
                    <a:pt x="341" y="1753"/>
                  </a:lnTo>
                  <a:lnTo>
                    <a:pt x="347" y="1746"/>
                  </a:lnTo>
                  <a:lnTo>
                    <a:pt x="347" y="1712"/>
                  </a:lnTo>
                  <a:lnTo>
                    <a:pt x="354" y="1705"/>
                  </a:lnTo>
                  <a:lnTo>
                    <a:pt x="354" y="1671"/>
                  </a:lnTo>
                  <a:lnTo>
                    <a:pt x="361" y="1664"/>
                  </a:lnTo>
                  <a:lnTo>
                    <a:pt x="361" y="1623"/>
                  </a:lnTo>
                  <a:lnTo>
                    <a:pt x="368" y="1616"/>
                  </a:lnTo>
                  <a:lnTo>
                    <a:pt x="368" y="1582"/>
                  </a:lnTo>
                  <a:lnTo>
                    <a:pt x="375" y="1575"/>
                  </a:lnTo>
                  <a:lnTo>
                    <a:pt x="375" y="1534"/>
                  </a:lnTo>
                  <a:lnTo>
                    <a:pt x="381" y="1528"/>
                  </a:lnTo>
                  <a:lnTo>
                    <a:pt x="381" y="1480"/>
                  </a:lnTo>
                  <a:lnTo>
                    <a:pt x="388" y="1473"/>
                  </a:lnTo>
                  <a:lnTo>
                    <a:pt x="388" y="1432"/>
                  </a:lnTo>
                  <a:lnTo>
                    <a:pt x="395" y="1425"/>
                  </a:lnTo>
                  <a:lnTo>
                    <a:pt x="395" y="1378"/>
                  </a:lnTo>
                  <a:lnTo>
                    <a:pt x="402" y="1371"/>
                  </a:lnTo>
                  <a:lnTo>
                    <a:pt x="402" y="1316"/>
                  </a:lnTo>
                  <a:lnTo>
                    <a:pt x="409" y="1309"/>
                  </a:lnTo>
                  <a:lnTo>
                    <a:pt x="409" y="1262"/>
                  </a:lnTo>
                  <a:lnTo>
                    <a:pt x="416" y="1255"/>
                  </a:lnTo>
                  <a:lnTo>
                    <a:pt x="416" y="1207"/>
                  </a:lnTo>
                  <a:lnTo>
                    <a:pt x="422" y="1200"/>
                  </a:lnTo>
                  <a:lnTo>
                    <a:pt x="422" y="1139"/>
                  </a:lnTo>
                  <a:lnTo>
                    <a:pt x="429" y="1132"/>
                  </a:lnTo>
                  <a:lnTo>
                    <a:pt x="429" y="1078"/>
                  </a:lnTo>
                  <a:lnTo>
                    <a:pt x="436" y="1071"/>
                  </a:lnTo>
                  <a:lnTo>
                    <a:pt x="436" y="1016"/>
                  </a:lnTo>
                  <a:lnTo>
                    <a:pt x="443" y="1009"/>
                  </a:lnTo>
                  <a:lnTo>
                    <a:pt x="443" y="955"/>
                  </a:lnTo>
                  <a:lnTo>
                    <a:pt x="450" y="948"/>
                  </a:lnTo>
                  <a:lnTo>
                    <a:pt x="450" y="887"/>
                  </a:lnTo>
                  <a:lnTo>
                    <a:pt x="456" y="880"/>
                  </a:lnTo>
                  <a:lnTo>
                    <a:pt x="456" y="825"/>
                  </a:lnTo>
                  <a:lnTo>
                    <a:pt x="463" y="818"/>
                  </a:lnTo>
                  <a:lnTo>
                    <a:pt x="463" y="757"/>
                  </a:lnTo>
                  <a:lnTo>
                    <a:pt x="470" y="750"/>
                  </a:lnTo>
                  <a:lnTo>
                    <a:pt x="470" y="696"/>
                  </a:lnTo>
                  <a:lnTo>
                    <a:pt x="477" y="689"/>
                  </a:lnTo>
                  <a:lnTo>
                    <a:pt x="477" y="627"/>
                  </a:lnTo>
                  <a:lnTo>
                    <a:pt x="484" y="621"/>
                  </a:lnTo>
                  <a:lnTo>
                    <a:pt x="484" y="566"/>
                  </a:lnTo>
                  <a:lnTo>
                    <a:pt x="490" y="559"/>
                  </a:lnTo>
                  <a:lnTo>
                    <a:pt x="490" y="505"/>
                  </a:lnTo>
                  <a:lnTo>
                    <a:pt x="497" y="498"/>
                  </a:lnTo>
                  <a:lnTo>
                    <a:pt x="497" y="443"/>
                  </a:lnTo>
                  <a:lnTo>
                    <a:pt x="504" y="437"/>
                  </a:lnTo>
                  <a:lnTo>
                    <a:pt x="504" y="382"/>
                  </a:lnTo>
                  <a:lnTo>
                    <a:pt x="511" y="375"/>
                  </a:lnTo>
                  <a:lnTo>
                    <a:pt x="511" y="327"/>
                  </a:lnTo>
                  <a:lnTo>
                    <a:pt x="518" y="321"/>
                  </a:lnTo>
                  <a:lnTo>
                    <a:pt x="518" y="273"/>
                  </a:lnTo>
                  <a:lnTo>
                    <a:pt x="525" y="266"/>
                  </a:lnTo>
                  <a:lnTo>
                    <a:pt x="525" y="218"/>
                  </a:lnTo>
                  <a:lnTo>
                    <a:pt x="531" y="212"/>
                  </a:lnTo>
                  <a:lnTo>
                    <a:pt x="531" y="171"/>
                  </a:lnTo>
                  <a:lnTo>
                    <a:pt x="538" y="164"/>
                  </a:lnTo>
                  <a:lnTo>
                    <a:pt x="538" y="123"/>
                  </a:lnTo>
                  <a:lnTo>
                    <a:pt x="545" y="116"/>
                  </a:lnTo>
                  <a:lnTo>
                    <a:pt x="545" y="82"/>
                  </a:lnTo>
                  <a:lnTo>
                    <a:pt x="552" y="75"/>
                  </a:lnTo>
                  <a:lnTo>
                    <a:pt x="552" y="41"/>
                  </a:lnTo>
                  <a:lnTo>
                    <a:pt x="559" y="34"/>
                  </a:lnTo>
                  <a:lnTo>
                    <a:pt x="559" y="7"/>
                  </a:lnTo>
                  <a:lnTo>
                    <a:pt x="565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8" name="Freeform 80"/>
            <p:cNvSpPr>
              <a:spLocks/>
            </p:cNvSpPr>
            <p:nvPr/>
          </p:nvSpPr>
          <p:spPr bwMode="auto">
            <a:xfrm>
              <a:off x="4603750" y="1501775"/>
              <a:ext cx="833438" cy="3681413"/>
            </a:xfrm>
            <a:custGeom>
              <a:avLst/>
              <a:gdLst>
                <a:gd name="T0" fmla="*/ 2147483647 w 525"/>
                <a:gd name="T1" fmla="*/ 2147483647 h 2319"/>
                <a:gd name="T2" fmla="*/ 2147483647 w 525"/>
                <a:gd name="T3" fmla="*/ 2147483647 h 2319"/>
                <a:gd name="T4" fmla="*/ 2147483647 w 525"/>
                <a:gd name="T5" fmla="*/ 2147483647 h 2319"/>
                <a:gd name="T6" fmla="*/ 2147483647 w 525"/>
                <a:gd name="T7" fmla="*/ 2147483647 h 2319"/>
                <a:gd name="T8" fmla="*/ 2147483647 w 525"/>
                <a:gd name="T9" fmla="*/ 2147483647 h 2319"/>
                <a:gd name="T10" fmla="*/ 2147483647 w 525"/>
                <a:gd name="T11" fmla="*/ 2147483647 h 2319"/>
                <a:gd name="T12" fmla="*/ 2147483647 w 525"/>
                <a:gd name="T13" fmla="*/ 2147483647 h 2319"/>
                <a:gd name="T14" fmla="*/ 2147483647 w 525"/>
                <a:gd name="T15" fmla="*/ 2147483647 h 2319"/>
                <a:gd name="T16" fmla="*/ 2147483647 w 525"/>
                <a:gd name="T17" fmla="*/ 2147483647 h 2319"/>
                <a:gd name="T18" fmla="*/ 2147483647 w 525"/>
                <a:gd name="T19" fmla="*/ 2147483647 h 2319"/>
                <a:gd name="T20" fmla="*/ 2147483647 w 525"/>
                <a:gd name="T21" fmla="*/ 2147483647 h 2319"/>
                <a:gd name="T22" fmla="*/ 2147483647 w 525"/>
                <a:gd name="T23" fmla="*/ 2147483647 h 2319"/>
                <a:gd name="T24" fmla="*/ 2147483647 w 525"/>
                <a:gd name="T25" fmla="*/ 2147483647 h 2319"/>
                <a:gd name="T26" fmla="*/ 2147483647 w 525"/>
                <a:gd name="T27" fmla="*/ 2147483647 h 2319"/>
                <a:gd name="T28" fmla="*/ 2147483647 w 525"/>
                <a:gd name="T29" fmla="*/ 2147483647 h 2319"/>
                <a:gd name="T30" fmla="*/ 2147483647 w 525"/>
                <a:gd name="T31" fmla="*/ 2147483647 h 2319"/>
                <a:gd name="T32" fmla="*/ 2147483647 w 525"/>
                <a:gd name="T33" fmla="*/ 2147483647 h 2319"/>
                <a:gd name="T34" fmla="*/ 2147483647 w 525"/>
                <a:gd name="T35" fmla="*/ 2147483647 h 2319"/>
                <a:gd name="T36" fmla="*/ 2147483647 w 525"/>
                <a:gd name="T37" fmla="*/ 2147483647 h 2319"/>
                <a:gd name="T38" fmla="*/ 2147483647 w 525"/>
                <a:gd name="T39" fmla="*/ 2147483647 h 2319"/>
                <a:gd name="T40" fmla="*/ 2147483647 w 525"/>
                <a:gd name="T41" fmla="*/ 2147483647 h 2319"/>
                <a:gd name="T42" fmla="*/ 2147483647 w 525"/>
                <a:gd name="T43" fmla="*/ 2147483647 h 2319"/>
                <a:gd name="T44" fmla="*/ 2147483647 w 525"/>
                <a:gd name="T45" fmla="*/ 2147483647 h 2319"/>
                <a:gd name="T46" fmla="*/ 2147483647 w 525"/>
                <a:gd name="T47" fmla="*/ 2147483647 h 2319"/>
                <a:gd name="T48" fmla="*/ 2147483647 w 525"/>
                <a:gd name="T49" fmla="*/ 2147483647 h 2319"/>
                <a:gd name="T50" fmla="*/ 2147483647 w 525"/>
                <a:gd name="T51" fmla="*/ 2147483647 h 2319"/>
                <a:gd name="T52" fmla="*/ 2147483647 w 525"/>
                <a:gd name="T53" fmla="*/ 2147483647 h 2319"/>
                <a:gd name="T54" fmla="*/ 2147483647 w 525"/>
                <a:gd name="T55" fmla="*/ 2147483647 h 2319"/>
                <a:gd name="T56" fmla="*/ 2147483647 w 525"/>
                <a:gd name="T57" fmla="*/ 2147483647 h 2319"/>
                <a:gd name="T58" fmla="*/ 2147483647 w 525"/>
                <a:gd name="T59" fmla="*/ 2147483647 h 2319"/>
                <a:gd name="T60" fmla="*/ 2147483647 w 525"/>
                <a:gd name="T61" fmla="*/ 2147483647 h 2319"/>
                <a:gd name="T62" fmla="*/ 2147483647 w 525"/>
                <a:gd name="T63" fmla="*/ 2147483647 h 2319"/>
                <a:gd name="T64" fmla="*/ 2147483647 w 525"/>
                <a:gd name="T65" fmla="*/ 2147483647 h 2319"/>
                <a:gd name="T66" fmla="*/ 2147483647 w 525"/>
                <a:gd name="T67" fmla="*/ 2147483647 h 2319"/>
                <a:gd name="T68" fmla="*/ 2147483647 w 525"/>
                <a:gd name="T69" fmla="*/ 2147483647 h 2319"/>
                <a:gd name="T70" fmla="*/ 2147483647 w 525"/>
                <a:gd name="T71" fmla="*/ 2147483647 h 2319"/>
                <a:gd name="T72" fmla="*/ 2147483647 w 525"/>
                <a:gd name="T73" fmla="*/ 2147483647 h 2319"/>
                <a:gd name="T74" fmla="*/ 2147483647 w 525"/>
                <a:gd name="T75" fmla="*/ 2147483647 h 2319"/>
                <a:gd name="T76" fmla="*/ 2147483647 w 525"/>
                <a:gd name="T77" fmla="*/ 2147483647 h 2319"/>
                <a:gd name="T78" fmla="*/ 2147483647 w 525"/>
                <a:gd name="T79" fmla="*/ 2147483647 h 2319"/>
                <a:gd name="T80" fmla="*/ 2147483647 w 525"/>
                <a:gd name="T81" fmla="*/ 2147483647 h 2319"/>
                <a:gd name="T82" fmla="*/ 2147483647 w 525"/>
                <a:gd name="T83" fmla="*/ 2147483647 h 23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25"/>
                <a:gd name="T127" fmla="*/ 0 h 2319"/>
                <a:gd name="T128" fmla="*/ 525 w 525"/>
                <a:gd name="T129" fmla="*/ 2319 h 23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25" h="2319">
                  <a:moveTo>
                    <a:pt x="0" y="116"/>
                  </a:moveTo>
                  <a:lnTo>
                    <a:pt x="0" y="89"/>
                  </a:lnTo>
                  <a:lnTo>
                    <a:pt x="7" y="82"/>
                  </a:lnTo>
                  <a:lnTo>
                    <a:pt x="7" y="68"/>
                  </a:lnTo>
                  <a:lnTo>
                    <a:pt x="14" y="62"/>
                  </a:lnTo>
                  <a:lnTo>
                    <a:pt x="14" y="41"/>
                  </a:lnTo>
                  <a:lnTo>
                    <a:pt x="28" y="27"/>
                  </a:lnTo>
                  <a:lnTo>
                    <a:pt x="28" y="14"/>
                  </a:lnTo>
                  <a:lnTo>
                    <a:pt x="35" y="7"/>
                  </a:lnTo>
                  <a:lnTo>
                    <a:pt x="41" y="0"/>
                  </a:lnTo>
                  <a:lnTo>
                    <a:pt x="48" y="7"/>
                  </a:lnTo>
                  <a:lnTo>
                    <a:pt x="55" y="14"/>
                  </a:lnTo>
                  <a:lnTo>
                    <a:pt x="69" y="27"/>
                  </a:lnTo>
                  <a:lnTo>
                    <a:pt x="69" y="41"/>
                  </a:lnTo>
                  <a:lnTo>
                    <a:pt x="75" y="48"/>
                  </a:lnTo>
                  <a:lnTo>
                    <a:pt x="75" y="62"/>
                  </a:lnTo>
                  <a:lnTo>
                    <a:pt x="82" y="68"/>
                  </a:lnTo>
                  <a:lnTo>
                    <a:pt x="82" y="89"/>
                  </a:lnTo>
                  <a:lnTo>
                    <a:pt x="89" y="96"/>
                  </a:lnTo>
                  <a:lnTo>
                    <a:pt x="89" y="123"/>
                  </a:lnTo>
                  <a:lnTo>
                    <a:pt x="96" y="130"/>
                  </a:lnTo>
                  <a:lnTo>
                    <a:pt x="96" y="157"/>
                  </a:lnTo>
                  <a:lnTo>
                    <a:pt x="103" y="164"/>
                  </a:lnTo>
                  <a:lnTo>
                    <a:pt x="103" y="191"/>
                  </a:lnTo>
                  <a:lnTo>
                    <a:pt x="109" y="198"/>
                  </a:lnTo>
                  <a:lnTo>
                    <a:pt x="109" y="239"/>
                  </a:lnTo>
                  <a:lnTo>
                    <a:pt x="116" y="246"/>
                  </a:lnTo>
                  <a:lnTo>
                    <a:pt x="116" y="280"/>
                  </a:lnTo>
                  <a:lnTo>
                    <a:pt x="123" y="287"/>
                  </a:lnTo>
                  <a:lnTo>
                    <a:pt x="123" y="334"/>
                  </a:lnTo>
                  <a:lnTo>
                    <a:pt x="130" y="341"/>
                  </a:lnTo>
                  <a:lnTo>
                    <a:pt x="130" y="382"/>
                  </a:lnTo>
                  <a:lnTo>
                    <a:pt x="137" y="389"/>
                  </a:lnTo>
                  <a:lnTo>
                    <a:pt x="137" y="437"/>
                  </a:lnTo>
                  <a:lnTo>
                    <a:pt x="144" y="443"/>
                  </a:lnTo>
                  <a:lnTo>
                    <a:pt x="144" y="498"/>
                  </a:lnTo>
                  <a:lnTo>
                    <a:pt x="150" y="505"/>
                  </a:lnTo>
                  <a:lnTo>
                    <a:pt x="150" y="553"/>
                  </a:lnTo>
                  <a:lnTo>
                    <a:pt x="157" y="559"/>
                  </a:lnTo>
                  <a:lnTo>
                    <a:pt x="157" y="614"/>
                  </a:lnTo>
                  <a:lnTo>
                    <a:pt x="164" y="621"/>
                  </a:lnTo>
                  <a:lnTo>
                    <a:pt x="164" y="675"/>
                  </a:lnTo>
                  <a:lnTo>
                    <a:pt x="171" y="682"/>
                  </a:lnTo>
                  <a:lnTo>
                    <a:pt x="171" y="743"/>
                  </a:lnTo>
                  <a:lnTo>
                    <a:pt x="178" y="750"/>
                  </a:lnTo>
                  <a:lnTo>
                    <a:pt x="178" y="805"/>
                  </a:lnTo>
                  <a:lnTo>
                    <a:pt x="184" y="812"/>
                  </a:lnTo>
                  <a:lnTo>
                    <a:pt x="184" y="873"/>
                  </a:lnTo>
                  <a:lnTo>
                    <a:pt x="191" y="880"/>
                  </a:lnTo>
                  <a:lnTo>
                    <a:pt x="191" y="934"/>
                  </a:lnTo>
                  <a:lnTo>
                    <a:pt x="198" y="941"/>
                  </a:lnTo>
                  <a:lnTo>
                    <a:pt x="198" y="996"/>
                  </a:lnTo>
                  <a:lnTo>
                    <a:pt x="205" y="1003"/>
                  </a:lnTo>
                  <a:lnTo>
                    <a:pt x="205" y="1064"/>
                  </a:lnTo>
                  <a:lnTo>
                    <a:pt x="212" y="1071"/>
                  </a:lnTo>
                  <a:lnTo>
                    <a:pt x="212" y="1125"/>
                  </a:lnTo>
                  <a:lnTo>
                    <a:pt x="219" y="1132"/>
                  </a:lnTo>
                  <a:lnTo>
                    <a:pt x="219" y="1194"/>
                  </a:lnTo>
                  <a:lnTo>
                    <a:pt x="225" y="1200"/>
                  </a:lnTo>
                  <a:lnTo>
                    <a:pt x="225" y="1255"/>
                  </a:lnTo>
                  <a:lnTo>
                    <a:pt x="232" y="1262"/>
                  </a:lnTo>
                  <a:lnTo>
                    <a:pt x="232" y="1316"/>
                  </a:lnTo>
                  <a:lnTo>
                    <a:pt x="239" y="1323"/>
                  </a:lnTo>
                  <a:lnTo>
                    <a:pt x="239" y="1378"/>
                  </a:lnTo>
                  <a:lnTo>
                    <a:pt x="246" y="1384"/>
                  </a:lnTo>
                  <a:lnTo>
                    <a:pt x="246" y="1432"/>
                  </a:lnTo>
                  <a:lnTo>
                    <a:pt x="253" y="1439"/>
                  </a:lnTo>
                  <a:lnTo>
                    <a:pt x="253" y="1487"/>
                  </a:lnTo>
                  <a:lnTo>
                    <a:pt x="259" y="1494"/>
                  </a:lnTo>
                  <a:lnTo>
                    <a:pt x="259" y="1541"/>
                  </a:lnTo>
                  <a:lnTo>
                    <a:pt x="266" y="1548"/>
                  </a:lnTo>
                  <a:lnTo>
                    <a:pt x="266" y="1596"/>
                  </a:lnTo>
                  <a:lnTo>
                    <a:pt x="273" y="1603"/>
                  </a:lnTo>
                  <a:lnTo>
                    <a:pt x="273" y="1644"/>
                  </a:lnTo>
                  <a:lnTo>
                    <a:pt x="280" y="1650"/>
                  </a:lnTo>
                  <a:lnTo>
                    <a:pt x="280" y="1698"/>
                  </a:lnTo>
                  <a:lnTo>
                    <a:pt x="287" y="1705"/>
                  </a:lnTo>
                  <a:lnTo>
                    <a:pt x="287" y="1739"/>
                  </a:lnTo>
                  <a:lnTo>
                    <a:pt x="293" y="1746"/>
                  </a:lnTo>
                  <a:lnTo>
                    <a:pt x="293" y="1787"/>
                  </a:lnTo>
                  <a:lnTo>
                    <a:pt x="300" y="1794"/>
                  </a:lnTo>
                  <a:lnTo>
                    <a:pt x="300" y="1828"/>
                  </a:lnTo>
                  <a:lnTo>
                    <a:pt x="307" y="1835"/>
                  </a:lnTo>
                  <a:lnTo>
                    <a:pt x="307" y="1862"/>
                  </a:lnTo>
                  <a:lnTo>
                    <a:pt x="314" y="1869"/>
                  </a:lnTo>
                  <a:lnTo>
                    <a:pt x="314" y="1903"/>
                  </a:lnTo>
                  <a:lnTo>
                    <a:pt x="321" y="1910"/>
                  </a:lnTo>
                  <a:lnTo>
                    <a:pt x="321" y="1937"/>
                  </a:lnTo>
                  <a:lnTo>
                    <a:pt x="328" y="1944"/>
                  </a:lnTo>
                  <a:lnTo>
                    <a:pt x="328" y="1971"/>
                  </a:lnTo>
                  <a:lnTo>
                    <a:pt x="334" y="1978"/>
                  </a:lnTo>
                  <a:lnTo>
                    <a:pt x="334" y="1998"/>
                  </a:lnTo>
                  <a:lnTo>
                    <a:pt x="341" y="2005"/>
                  </a:lnTo>
                  <a:lnTo>
                    <a:pt x="341" y="2032"/>
                  </a:lnTo>
                  <a:lnTo>
                    <a:pt x="348" y="2039"/>
                  </a:lnTo>
                  <a:lnTo>
                    <a:pt x="348" y="2060"/>
                  </a:lnTo>
                  <a:lnTo>
                    <a:pt x="355" y="2066"/>
                  </a:lnTo>
                  <a:lnTo>
                    <a:pt x="355" y="2080"/>
                  </a:lnTo>
                  <a:lnTo>
                    <a:pt x="362" y="2087"/>
                  </a:lnTo>
                  <a:lnTo>
                    <a:pt x="362" y="2107"/>
                  </a:lnTo>
                  <a:lnTo>
                    <a:pt x="368" y="2114"/>
                  </a:lnTo>
                  <a:lnTo>
                    <a:pt x="368" y="2128"/>
                  </a:lnTo>
                  <a:lnTo>
                    <a:pt x="375" y="2135"/>
                  </a:lnTo>
                  <a:lnTo>
                    <a:pt x="375" y="2148"/>
                  </a:lnTo>
                  <a:lnTo>
                    <a:pt x="382" y="2155"/>
                  </a:lnTo>
                  <a:lnTo>
                    <a:pt x="382" y="2162"/>
                  </a:lnTo>
                  <a:lnTo>
                    <a:pt x="389" y="2169"/>
                  </a:lnTo>
                  <a:lnTo>
                    <a:pt x="389" y="2182"/>
                  </a:lnTo>
                  <a:lnTo>
                    <a:pt x="402" y="2196"/>
                  </a:lnTo>
                  <a:lnTo>
                    <a:pt x="402" y="2210"/>
                  </a:lnTo>
                  <a:lnTo>
                    <a:pt x="416" y="2223"/>
                  </a:lnTo>
                  <a:lnTo>
                    <a:pt x="416" y="2237"/>
                  </a:lnTo>
                  <a:lnTo>
                    <a:pt x="423" y="2244"/>
                  </a:lnTo>
                  <a:lnTo>
                    <a:pt x="437" y="2257"/>
                  </a:lnTo>
                  <a:lnTo>
                    <a:pt x="437" y="2264"/>
                  </a:lnTo>
                  <a:lnTo>
                    <a:pt x="443" y="2271"/>
                  </a:lnTo>
                  <a:lnTo>
                    <a:pt x="450" y="2278"/>
                  </a:lnTo>
                  <a:lnTo>
                    <a:pt x="457" y="2285"/>
                  </a:lnTo>
                  <a:lnTo>
                    <a:pt x="464" y="2291"/>
                  </a:lnTo>
                  <a:lnTo>
                    <a:pt x="471" y="2291"/>
                  </a:lnTo>
                  <a:lnTo>
                    <a:pt x="477" y="2298"/>
                  </a:lnTo>
                  <a:lnTo>
                    <a:pt x="484" y="2305"/>
                  </a:lnTo>
                  <a:lnTo>
                    <a:pt x="491" y="2305"/>
                  </a:lnTo>
                  <a:lnTo>
                    <a:pt x="498" y="2312"/>
                  </a:lnTo>
                  <a:lnTo>
                    <a:pt x="505" y="2312"/>
                  </a:lnTo>
                  <a:lnTo>
                    <a:pt x="512" y="2312"/>
                  </a:lnTo>
                  <a:lnTo>
                    <a:pt x="518" y="2319"/>
                  </a:lnTo>
                  <a:lnTo>
                    <a:pt x="525" y="2319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9" name="Freeform 81"/>
            <p:cNvSpPr>
              <a:spLocks/>
            </p:cNvSpPr>
            <p:nvPr/>
          </p:nvSpPr>
          <p:spPr bwMode="auto">
            <a:xfrm>
              <a:off x="5437188" y="5183188"/>
              <a:ext cx="1374775" cy="20638"/>
            </a:xfrm>
            <a:custGeom>
              <a:avLst/>
              <a:gdLst>
                <a:gd name="T0" fmla="*/ 2147483647 w 866"/>
                <a:gd name="T1" fmla="*/ 0 h 13"/>
                <a:gd name="T2" fmla="*/ 2147483647 w 866"/>
                <a:gd name="T3" fmla="*/ 2147483647 h 13"/>
                <a:gd name="T4" fmla="*/ 2147483647 w 866"/>
                <a:gd name="T5" fmla="*/ 2147483647 h 13"/>
                <a:gd name="T6" fmla="*/ 2147483647 w 866"/>
                <a:gd name="T7" fmla="*/ 2147483647 h 13"/>
                <a:gd name="T8" fmla="*/ 2147483647 w 866"/>
                <a:gd name="T9" fmla="*/ 2147483647 h 13"/>
                <a:gd name="T10" fmla="*/ 2147483647 w 866"/>
                <a:gd name="T11" fmla="*/ 2147483647 h 13"/>
                <a:gd name="T12" fmla="*/ 2147483647 w 866"/>
                <a:gd name="T13" fmla="*/ 2147483647 h 13"/>
                <a:gd name="T14" fmla="*/ 2147483647 w 866"/>
                <a:gd name="T15" fmla="*/ 2147483647 h 13"/>
                <a:gd name="T16" fmla="*/ 2147483647 w 866"/>
                <a:gd name="T17" fmla="*/ 2147483647 h 13"/>
                <a:gd name="T18" fmla="*/ 2147483647 w 866"/>
                <a:gd name="T19" fmla="*/ 2147483647 h 13"/>
                <a:gd name="T20" fmla="*/ 2147483647 w 866"/>
                <a:gd name="T21" fmla="*/ 2147483647 h 13"/>
                <a:gd name="T22" fmla="*/ 2147483647 w 866"/>
                <a:gd name="T23" fmla="*/ 2147483647 h 13"/>
                <a:gd name="T24" fmla="*/ 2147483647 w 866"/>
                <a:gd name="T25" fmla="*/ 2147483647 h 13"/>
                <a:gd name="T26" fmla="*/ 2147483647 w 866"/>
                <a:gd name="T27" fmla="*/ 2147483647 h 13"/>
                <a:gd name="T28" fmla="*/ 2147483647 w 866"/>
                <a:gd name="T29" fmla="*/ 2147483647 h 13"/>
                <a:gd name="T30" fmla="*/ 2147483647 w 866"/>
                <a:gd name="T31" fmla="*/ 2147483647 h 13"/>
                <a:gd name="T32" fmla="*/ 2147483647 w 866"/>
                <a:gd name="T33" fmla="*/ 2147483647 h 13"/>
                <a:gd name="T34" fmla="*/ 2147483647 w 866"/>
                <a:gd name="T35" fmla="*/ 2147483647 h 13"/>
                <a:gd name="T36" fmla="*/ 2147483647 w 866"/>
                <a:gd name="T37" fmla="*/ 2147483647 h 13"/>
                <a:gd name="T38" fmla="*/ 2147483647 w 866"/>
                <a:gd name="T39" fmla="*/ 2147483647 h 13"/>
                <a:gd name="T40" fmla="*/ 2147483647 w 866"/>
                <a:gd name="T41" fmla="*/ 2147483647 h 13"/>
                <a:gd name="T42" fmla="*/ 2147483647 w 866"/>
                <a:gd name="T43" fmla="*/ 2147483647 h 13"/>
                <a:gd name="T44" fmla="*/ 2147483647 w 866"/>
                <a:gd name="T45" fmla="*/ 2147483647 h 13"/>
                <a:gd name="T46" fmla="*/ 2147483647 w 866"/>
                <a:gd name="T47" fmla="*/ 2147483647 h 13"/>
                <a:gd name="T48" fmla="*/ 2147483647 w 866"/>
                <a:gd name="T49" fmla="*/ 2147483647 h 13"/>
                <a:gd name="T50" fmla="*/ 2147483647 w 866"/>
                <a:gd name="T51" fmla="*/ 2147483647 h 13"/>
                <a:gd name="T52" fmla="*/ 2147483647 w 866"/>
                <a:gd name="T53" fmla="*/ 2147483647 h 13"/>
                <a:gd name="T54" fmla="*/ 2147483647 w 866"/>
                <a:gd name="T55" fmla="*/ 2147483647 h 13"/>
                <a:gd name="T56" fmla="*/ 2147483647 w 866"/>
                <a:gd name="T57" fmla="*/ 2147483647 h 13"/>
                <a:gd name="T58" fmla="*/ 2147483647 w 866"/>
                <a:gd name="T59" fmla="*/ 2147483647 h 13"/>
                <a:gd name="T60" fmla="*/ 2147483647 w 866"/>
                <a:gd name="T61" fmla="*/ 2147483647 h 13"/>
                <a:gd name="T62" fmla="*/ 2147483647 w 866"/>
                <a:gd name="T63" fmla="*/ 2147483647 h 13"/>
                <a:gd name="T64" fmla="*/ 2147483647 w 866"/>
                <a:gd name="T65" fmla="*/ 2147483647 h 13"/>
                <a:gd name="T66" fmla="*/ 2147483647 w 866"/>
                <a:gd name="T67" fmla="*/ 2147483647 h 13"/>
                <a:gd name="T68" fmla="*/ 2147483647 w 866"/>
                <a:gd name="T69" fmla="*/ 2147483647 h 13"/>
                <a:gd name="T70" fmla="*/ 2147483647 w 866"/>
                <a:gd name="T71" fmla="*/ 2147483647 h 13"/>
                <a:gd name="T72" fmla="*/ 2147483647 w 866"/>
                <a:gd name="T73" fmla="*/ 2147483647 h 13"/>
                <a:gd name="T74" fmla="*/ 2147483647 w 866"/>
                <a:gd name="T75" fmla="*/ 2147483647 h 13"/>
                <a:gd name="T76" fmla="*/ 2147483647 w 866"/>
                <a:gd name="T77" fmla="*/ 2147483647 h 13"/>
                <a:gd name="T78" fmla="*/ 2147483647 w 866"/>
                <a:gd name="T79" fmla="*/ 2147483647 h 13"/>
                <a:gd name="T80" fmla="*/ 2147483647 w 866"/>
                <a:gd name="T81" fmla="*/ 2147483647 h 13"/>
                <a:gd name="T82" fmla="*/ 2147483647 w 866"/>
                <a:gd name="T83" fmla="*/ 2147483647 h 1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66"/>
                <a:gd name="T127" fmla="*/ 0 h 13"/>
                <a:gd name="T128" fmla="*/ 866 w 866"/>
                <a:gd name="T129" fmla="*/ 13 h 1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66" h="13">
                  <a:moveTo>
                    <a:pt x="0" y="0"/>
                  </a:moveTo>
                  <a:lnTo>
                    <a:pt x="7" y="0"/>
                  </a:lnTo>
                  <a:lnTo>
                    <a:pt x="14" y="0"/>
                  </a:lnTo>
                  <a:lnTo>
                    <a:pt x="21" y="0"/>
                  </a:lnTo>
                  <a:lnTo>
                    <a:pt x="27" y="7"/>
                  </a:lnTo>
                  <a:lnTo>
                    <a:pt x="34" y="7"/>
                  </a:lnTo>
                  <a:lnTo>
                    <a:pt x="41" y="7"/>
                  </a:lnTo>
                  <a:lnTo>
                    <a:pt x="48" y="7"/>
                  </a:lnTo>
                  <a:lnTo>
                    <a:pt x="55" y="7"/>
                  </a:lnTo>
                  <a:lnTo>
                    <a:pt x="61" y="7"/>
                  </a:lnTo>
                  <a:lnTo>
                    <a:pt x="68" y="7"/>
                  </a:lnTo>
                  <a:lnTo>
                    <a:pt x="75" y="7"/>
                  </a:lnTo>
                  <a:lnTo>
                    <a:pt x="82" y="7"/>
                  </a:lnTo>
                  <a:lnTo>
                    <a:pt x="89" y="7"/>
                  </a:lnTo>
                  <a:lnTo>
                    <a:pt x="96" y="7"/>
                  </a:lnTo>
                  <a:lnTo>
                    <a:pt x="102" y="7"/>
                  </a:lnTo>
                  <a:lnTo>
                    <a:pt x="109" y="7"/>
                  </a:lnTo>
                  <a:lnTo>
                    <a:pt x="116" y="7"/>
                  </a:lnTo>
                  <a:lnTo>
                    <a:pt x="123" y="7"/>
                  </a:lnTo>
                  <a:lnTo>
                    <a:pt x="130" y="7"/>
                  </a:lnTo>
                  <a:lnTo>
                    <a:pt x="136" y="7"/>
                  </a:lnTo>
                  <a:lnTo>
                    <a:pt x="143" y="7"/>
                  </a:lnTo>
                  <a:lnTo>
                    <a:pt x="150" y="7"/>
                  </a:lnTo>
                  <a:lnTo>
                    <a:pt x="157" y="7"/>
                  </a:lnTo>
                  <a:lnTo>
                    <a:pt x="164" y="7"/>
                  </a:lnTo>
                  <a:lnTo>
                    <a:pt x="171" y="7"/>
                  </a:lnTo>
                  <a:lnTo>
                    <a:pt x="177" y="7"/>
                  </a:lnTo>
                  <a:lnTo>
                    <a:pt x="184" y="7"/>
                  </a:lnTo>
                  <a:lnTo>
                    <a:pt x="191" y="7"/>
                  </a:lnTo>
                  <a:lnTo>
                    <a:pt x="198" y="7"/>
                  </a:lnTo>
                  <a:lnTo>
                    <a:pt x="205" y="7"/>
                  </a:lnTo>
                  <a:lnTo>
                    <a:pt x="211" y="7"/>
                  </a:lnTo>
                  <a:lnTo>
                    <a:pt x="218" y="7"/>
                  </a:lnTo>
                  <a:lnTo>
                    <a:pt x="225" y="7"/>
                  </a:lnTo>
                  <a:lnTo>
                    <a:pt x="232" y="7"/>
                  </a:lnTo>
                  <a:lnTo>
                    <a:pt x="239" y="7"/>
                  </a:lnTo>
                  <a:lnTo>
                    <a:pt x="245" y="7"/>
                  </a:lnTo>
                  <a:lnTo>
                    <a:pt x="252" y="7"/>
                  </a:lnTo>
                  <a:lnTo>
                    <a:pt x="259" y="7"/>
                  </a:lnTo>
                  <a:lnTo>
                    <a:pt x="266" y="7"/>
                  </a:lnTo>
                  <a:lnTo>
                    <a:pt x="273" y="7"/>
                  </a:lnTo>
                  <a:lnTo>
                    <a:pt x="280" y="7"/>
                  </a:lnTo>
                  <a:lnTo>
                    <a:pt x="286" y="7"/>
                  </a:lnTo>
                  <a:lnTo>
                    <a:pt x="293" y="7"/>
                  </a:lnTo>
                  <a:lnTo>
                    <a:pt x="300" y="7"/>
                  </a:lnTo>
                  <a:lnTo>
                    <a:pt x="307" y="7"/>
                  </a:lnTo>
                  <a:lnTo>
                    <a:pt x="314" y="7"/>
                  </a:lnTo>
                  <a:lnTo>
                    <a:pt x="320" y="7"/>
                  </a:lnTo>
                  <a:lnTo>
                    <a:pt x="327" y="7"/>
                  </a:lnTo>
                  <a:lnTo>
                    <a:pt x="334" y="7"/>
                  </a:lnTo>
                  <a:lnTo>
                    <a:pt x="341" y="7"/>
                  </a:lnTo>
                  <a:lnTo>
                    <a:pt x="348" y="7"/>
                  </a:lnTo>
                  <a:lnTo>
                    <a:pt x="354" y="7"/>
                  </a:lnTo>
                  <a:lnTo>
                    <a:pt x="361" y="7"/>
                  </a:lnTo>
                  <a:lnTo>
                    <a:pt x="368" y="7"/>
                  </a:lnTo>
                  <a:lnTo>
                    <a:pt x="375" y="7"/>
                  </a:lnTo>
                  <a:lnTo>
                    <a:pt x="382" y="7"/>
                  </a:lnTo>
                  <a:lnTo>
                    <a:pt x="389" y="7"/>
                  </a:lnTo>
                  <a:lnTo>
                    <a:pt x="395" y="7"/>
                  </a:lnTo>
                  <a:lnTo>
                    <a:pt x="402" y="7"/>
                  </a:lnTo>
                  <a:lnTo>
                    <a:pt x="409" y="7"/>
                  </a:lnTo>
                  <a:lnTo>
                    <a:pt x="416" y="7"/>
                  </a:lnTo>
                  <a:lnTo>
                    <a:pt x="423" y="7"/>
                  </a:lnTo>
                  <a:lnTo>
                    <a:pt x="429" y="7"/>
                  </a:lnTo>
                  <a:lnTo>
                    <a:pt x="436" y="7"/>
                  </a:lnTo>
                  <a:lnTo>
                    <a:pt x="443" y="7"/>
                  </a:lnTo>
                  <a:lnTo>
                    <a:pt x="450" y="7"/>
                  </a:lnTo>
                  <a:lnTo>
                    <a:pt x="457" y="7"/>
                  </a:lnTo>
                  <a:lnTo>
                    <a:pt x="464" y="7"/>
                  </a:lnTo>
                  <a:lnTo>
                    <a:pt x="470" y="7"/>
                  </a:lnTo>
                  <a:lnTo>
                    <a:pt x="477" y="7"/>
                  </a:lnTo>
                  <a:lnTo>
                    <a:pt x="484" y="7"/>
                  </a:lnTo>
                  <a:lnTo>
                    <a:pt x="491" y="7"/>
                  </a:lnTo>
                  <a:lnTo>
                    <a:pt x="498" y="7"/>
                  </a:lnTo>
                  <a:lnTo>
                    <a:pt x="504" y="7"/>
                  </a:lnTo>
                  <a:lnTo>
                    <a:pt x="511" y="7"/>
                  </a:lnTo>
                  <a:lnTo>
                    <a:pt x="518" y="7"/>
                  </a:lnTo>
                  <a:lnTo>
                    <a:pt x="525" y="7"/>
                  </a:lnTo>
                  <a:lnTo>
                    <a:pt x="532" y="7"/>
                  </a:lnTo>
                  <a:lnTo>
                    <a:pt x="538" y="7"/>
                  </a:lnTo>
                  <a:lnTo>
                    <a:pt x="545" y="7"/>
                  </a:lnTo>
                  <a:lnTo>
                    <a:pt x="552" y="7"/>
                  </a:lnTo>
                  <a:lnTo>
                    <a:pt x="559" y="7"/>
                  </a:lnTo>
                  <a:lnTo>
                    <a:pt x="566" y="7"/>
                  </a:lnTo>
                  <a:lnTo>
                    <a:pt x="573" y="7"/>
                  </a:lnTo>
                  <a:lnTo>
                    <a:pt x="579" y="7"/>
                  </a:lnTo>
                  <a:lnTo>
                    <a:pt x="586" y="7"/>
                  </a:lnTo>
                  <a:lnTo>
                    <a:pt x="593" y="7"/>
                  </a:lnTo>
                  <a:lnTo>
                    <a:pt x="600" y="7"/>
                  </a:lnTo>
                  <a:lnTo>
                    <a:pt x="607" y="7"/>
                  </a:lnTo>
                  <a:lnTo>
                    <a:pt x="613" y="7"/>
                  </a:lnTo>
                  <a:lnTo>
                    <a:pt x="620" y="7"/>
                  </a:lnTo>
                  <a:lnTo>
                    <a:pt x="627" y="7"/>
                  </a:lnTo>
                  <a:lnTo>
                    <a:pt x="634" y="7"/>
                  </a:lnTo>
                  <a:lnTo>
                    <a:pt x="641" y="7"/>
                  </a:lnTo>
                  <a:lnTo>
                    <a:pt x="648" y="7"/>
                  </a:lnTo>
                  <a:lnTo>
                    <a:pt x="654" y="7"/>
                  </a:lnTo>
                  <a:lnTo>
                    <a:pt x="661" y="7"/>
                  </a:lnTo>
                  <a:lnTo>
                    <a:pt x="668" y="7"/>
                  </a:lnTo>
                  <a:lnTo>
                    <a:pt x="675" y="7"/>
                  </a:lnTo>
                  <a:lnTo>
                    <a:pt x="682" y="7"/>
                  </a:lnTo>
                  <a:lnTo>
                    <a:pt x="688" y="7"/>
                  </a:lnTo>
                  <a:lnTo>
                    <a:pt x="695" y="7"/>
                  </a:lnTo>
                  <a:lnTo>
                    <a:pt x="702" y="7"/>
                  </a:lnTo>
                  <a:lnTo>
                    <a:pt x="709" y="7"/>
                  </a:lnTo>
                  <a:lnTo>
                    <a:pt x="716" y="7"/>
                  </a:lnTo>
                  <a:lnTo>
                    <a:pt x="722" y="7"/>
                  </a:lnTo>
                  <a:lnTo>
                    <a:pt x="729" y="7"/>
                  </a:lnTo>
                  <a:lnTo>
                    <a:pt x="736" y="7"/>
                  </a:lnTo>
                  <a:lnTo>
                    <a:pt x="743" y="7"/>
                  </a:lnTo>
                  <a:lnTo>
                    <a:pt x="750" y="7"/>
                  </a:lnTo>
                  <a:lnTo>
                    <a:pt x="757" y="7"/>
                  </a:lnTo>
                  <a:lnTo>
                    <a:pt x="763" y="7"/>
                  </a:lnTo>
                  <a:lnTo>
                    <a:pt x="770" y="7"/>
                  </a:lnTo>
                  <a:lnTo>
                    <a:pt x="777" y="7"/>
                  </a:lnTo>
                  <a:lnTo>
                    <a:pt x="784" y="7"/>
                  </a:lnTo>
                  <a:lnTo>
                    <a:pt x="791" y="13"/>
                  </a:lnTo>
                  <a:lnTo>
                    <a:pt x="797" y="13"/>
                  </a:lnTo>
                  <a:lnTo>
                    <a:pt x="804" y="13"/>
                  </a:lnTo>
                  <a:lnTo>
                    <a:pt x="811" y="13"/>
                  </a:lnTo>
                  <a:lnTo>
                    <a:pt x="818" y="13"/>
                  </a:lnTo>
                  <a:lnTo>
                    <a:pt x="825" y="13"/>
                  </a:lnTo>
                  <a:lnTo>
                    <a:pt x="831" y="13"/>
                  </a:lnTo>
                  <a:lnTo>
                    <a:pt x="838" y="13"/>
                  </a:lnTo>
                  <a:lnTo>
                    <a:pt x="845" y="13"/>
                  </a:lnTo>
                  <a:lnTo>
                    <a:pt x="852" y="13"/>
                  </a:lnTo>
                  <a:lnTo>
                    <a:pt x="859" y="13"/>
                  </a:lnTo>
                  <a:lnTo>
                    <a:pt x="866" y="13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50" name="Freeform 82"/>
          <p:cNvSpPr>
            <a:spLocks/>
          </p:cNvSpPr>
          <p:nvPr/>
        </p:nvSpPr>
        <p:spPr bwMode="auto">
          <a:xfrm>
            <a:off x="3143811" y="4221828"/>
            <a:ext cx="108438" cy="798"/>
          </a:xfrm>
          <a:custGeom>
            <a:avLst/>
            <a:gdLst>
              <a:gd name="T0" fmla="*/ 0 w 136"/>
              <a:gd name="T1" fmla="*/ 0 h 499"/>
              <a:gd name="T2" fmla="*/ 2147483647 w 136"/>
              <a:gd name="T3" fmla="*/ 0 h 499"/>
              <a:gd name="T4" fmla="*/ 2147483647 w 136"/>
              <a:gd name="T5" fmla="*/ 0 h 499"/>
              <a:gd name="T6" fmla="*/ 2147483647 w 136"/>
              <a:gd name="T7" fmla="*/ 0 h 499"/>
              <a:gd name="T8" fmla="*/ 2147483647 w 136"/>
              <a:gd name="T9" fmla="*/ 0 h 499"/>
              <a:gd name="T10" fmla="*/ 2147483647 w 136"/>
              <a:gd name="T11" fmla="*/ 0 h 499"/>
              <a:gd name="T12" fmla="*/ 2147483647 w 136"/>
              <a:gd name="T13" fmla="*/ 0 h 499"/>
              <a:gd name="T14" fmla="*/ 2147483647 w 136"/>
              <a:gd name="T15" fmla="*/ 0 h 499"/>
              <a:gd name="T16" fmla="*/ 2147483647 w 136"/>
              <a:gd name="T17" fmla="*/ 0 h 499"/>
              <a:gd name="T18" fmla="*/ 2147483647 w 136"/>
              <a:gd name="T19" fmla="*/ 0 h 499"/>
              <a:gd name="T20" fmla="*/ 2147483647 w 136"/>
              <a:gd name="T21" fmla="*/ 0 h 499"/>
              <a:gd name="T22" fmla="*/ 2147483647 w 136"/>
              <a:gd name="T23" fmla="*/ 0 h 499"/>
              <a:gd name="T24" fmla="*/ 2147483647 w 136"/>
              <a:gd name="T25" fmla="*/ 0 h 499"/>
              <a:gd name="T26" fmla="*/ 2147483647 w 136"/>
              <a:gd name="T27" fmla="*/ 0 h 499"/>
              <a:gd name="T28" fmla="*/ 2147483647 w 136"/>
              <a:gd name="T29" fmla="*/ 0 h 499"/>
              <a:gd name="T30" fmla="*/ 2147483647 w 136"/>
              <a:gd name="T31" fmla="*/ 0 h 499"/>
              <a:gd name="T32" fmla="*/ 2147483647 w 136"/>
              <a:gd name="T33" fmla="*/ 0 h 499"/>
              <a:gd name="T34" fmla="*/ 2147483647 w 136"/>
              <a:gd name="T35" fmla="*/ 0 h 499"/>
              <a:gd name="T36" fmla="*/ 2147483647 w 136"/>
              <a:gd name="T37" fmla="*/ 0 h 499"/>
              <a:gd name="T38" fmla="*/ 2147483647 w 136"/>
              <a:gd name="T39" fmla="*/ 0 h 499"/>
              <a:gd name="T40" fmla="*/ 2147483647 w 136"/>
              <a:gd name="T41" fmla="*/ 0 h 49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"/>
              <a:gd name="T64" fmla="*/ 0 h 499"/>
              <a:gd name="T65" fmla="*/ 136 w 136"/>
              <a:gd name="T66" fmla="*/ 499 h 49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" h="499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20" y="0"/>
                </a:lnTo>
                <a:lnTo>
                  <a:pt x="27" y="0"/>
                </a:lnTo>
                <a:lnTo>
                  <a:pt x="34" y="0"/>
                </a:lnTo>
                <a:lnTo>
                  <a:pt x="40" y="0"/>
                </a:lnTo>
                <a:lnTo>
                  <a:pt x="47" y="0"/>
                </a:lnTo>
                <a:lnTo>
                  <a:pt x="54" y="0"/>
                </a:lnTo>
                <a:lnTo>
                  <a:pt x="61" y="0"/>
                </a:lnTo>
                <a:lnTo>
                  <a:pt x="68" y="0"/>
                </a:lnTo>
                <a:lnTo>
                  <a:pt x="75" y="0"/>
                </a:lnTo>
                <a:lnTo>
                  <a:pt x="81" y="0"/>
                </a:lnTo>
                <a:lnTo>
                  <a:pt x="88" y="0"/>
                </a:lnTo>
                <a:lnTo>
                  <a:pt x="95" y="0"/>
                </a:lnTo>
                <a:lnTo>
                  <a:pt x="102" y="0"/>
                </a:lnTo>
                <a:lnTo>
                  <a:pt x="109" y="0"/>
                </a:lnTo>
                <a:lnTo>
                  <a:pt x="115" y="0"/>
                </a:lnTo>
                <a:lnTo>
                  <a:pt x="122" y="0"/>
                </a:lnTo>
                <a:lnTo>
                  <a:pt x="129" y="0"/>
                </a:lnTo>
                <a:lnTo>
                  <a:pt x="136" y="0"/>
                </a:lnTo>
              </a:path>
            </a:pathLst>
          </a:custGeom>
          <a:noFill/>
          <a:ln w="1270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pSp>
        <p:nvGrpSpPr>
          <p:cNvPr id="51" name="Group 179"/>
          <p:cNvGrpSpPr>
            <a:grpSpLocks/>
          </p:cNvGrpSpPr>
          <p:nvPr/>
        </p:nvGrpSpPr>
        <p:grpSpPr bwMode="auto">
          <a:xfrm>
            <a:off x="893743" y="3476539"/>
            <a:ext cx="2358507" cy="740498"/>
            <a:chOff x="2332038" y="3721100"/>
            <a:chExt cx="4695825" cy="1473201"/>
          </a:xfrm>
        </p:grpSpPr>
        <p:sp>
          <p:nvSpPr>
            <p:cNvPr id="52" name="Freeform 83"/>
            <p:cNvSpPr>
              <a:spLocks/>
            </p:cNvSpPr>
            <p:nvPr/>
          </p:nvSpPr>
          <p:spPr bwMode="auto">
            <a:xfrm>
              <a:off x="2332038" y="4814888"/>
              <a:ext cx="1374775" cy="379413"/>
            </a:xfrm>
            <a:custGeom>
              <a:avLst/>
              <a:gdLst>
                <a:gd name="T0" fmla="*/ 2147483647 w 866"/>
                <a:gd name="T1" fmla="*/ 2147483647 h 239"/>
                <a:gd name="T2" fmla="*/ 2147483647 w 866"/>
                <a:gd name="T3" fmla="*/ 2147483647 h 239"/>
                <a:gd name="T4" fmla="*/ 2147483647 w 866"/>
                <a:gd name="T5" fmla="*/ 2147483647 h 239"/>
                <a:gd name="T6" fmla="*/ 2147483647 w 866"/>
                <a:gd name="T7" fmla="*/ 2147483647 h 239"/>
                <a:gd name="T8" fmla="*/ 2147483647 w 866"/>
                <a:gd name="T9" fmla="*/ 2147483647 h 239"/>
                <a:gd name="T10" fmla="*/ 2147483647 w 866"/>
                <a:gd name="T11" fmla="*/ 2147483647 h 239"/>
                <a:gd name="T12" fmla="*/ 2147483647 w 866"/>
                <a:gd name="T13" fmla="*/ 2147483647 h 239"/>
                <a:gd name="T14" fmla="*/ 2147483647 w 866"/>
                <a:gd name="T15" fmla="*/ 2147483647 h 239"/>
                <a:gd name="T16" fmla="*/ 2147483647 w 866"/>
                <a:gd name="T17" fmla="*/ 2147483647 h 239"/>
                <a:gd name="T18" fmla="*/ 2147483647 w 866"/>
                <a:gd name="T19" fmla="*/ 2147483647 h 239"/>
                <a:gd name="T20" fmla="*/ 2147483647 w 866"/>
                <a:gd name="T21" fmla="*/ 2147483647 h 239"/>
                <a:gd name="T22" fmla="*/ 2147483647 w 866"/>
                <a:gd name="T23" fmla="*/ 2147483647 h 239"/>
                <a:gd name="T24" fmla="*/ 2147483647 w 866"/>
                <a:gd name="T25" fmla="*/ 2147483647 h 239"/>
                <a:gd name="T26" fmla="*/ 2147483647 w 866"/>
                <a:gd name="T27" fmla="*/ 2147483647 h 239"/>
                <a:gd name="T28" fmla="*/ 2147483647 w 866"/>
                <a:gd name="T29" fmla="*/ 2147483647 h 239"/>
                <a:gd name="T30" fmla="*/ 2147483647 w 866"/>
                <a:gd name="T31" fmla="*/ 2147483647 h 239"/>
                <a:gd name="T32" fmla="*/ 2147483647 w 866"/>
                <a:gd name="T33" fmla="*/ 2147483647 h 239"/>
                <a:gd name="T34" fmla="*/ 2147483647 w 866"/>
                <a:gd name="T35" fmla="*/ 2147483647 h 239"/>
                <a:gd name="T36" fmla="*/ 2147483647 w 866"/>
                <a:gd name="T37" fmla="*/ 2147483647 h 239"/>
                <a:gd name="T38" fmla="*/ 2147483647 w 866"/>
                <a:gd name="T39" fmla="*/ 2147483647 h 239"/>
                <a:gd name="T40" fmla="*/ 2147483647 w 866"/>
                <a:gd name="T41" fmla="*/ 2147483647 h 239"/>
                <a:gd name="T42" fmla="*/ 2147483647 w 866"/>
                <a:gd name="T43" fmla="*/ 2147483647 h 239"/>
                <a:gd name="T44" fmla="*/ 2147483647 w 866"/>
                <a:gd name="T45" fmla="*/ 2147483647 h 239"/>
                <a:gd name="T46" fmla="*/ 2147483647 w 866"/>
                <a:gd name="T47" fmla="*/ 2147483647 h 239"/>
                <a:gd name="T48" fmla="*/ 2147483647 w 866"/>
                <a:gd name="T49" fmla="*/ 2147483647 h 239"/>
                <a:gd name="T50" fmla="*/ 2147483647 w 866"/>
                <a:gd name="T51" fmla="*/ 2147483647 h 239"/>
                <a:gd name="T52" fmla="*/ 2147483647 w 866"/>
                <a:gd name="T53" fmla="*/ 2147483647 h 239"/>
                <a:gd name="T54" fmla="*/ 2147483647 w 866"/>
                <a:gd name="T55" fmla="*/ 2147483647 h 239"/>
                <a:gd name="T56" fmla="*/ 2147483647 w 866"/>
                <a:gd name="T57" fmla="*/ 2147483647 h 239"/>
                <a:gd name="T58" fmla="*/ 2147483647 w 866"/>
                <a:gd name="T59" fmla="*/ 2147483647 h 239"/>
                <a:gd name="T60" fmla="*/ 2147483647 w 866"/>
                <a:gd name="T61" fmla="*/ 2147483647 h 239"/>
                <a:gd name="T62" fmla="*/ 2147483647 w 866"/>
                <a:gd name="T63" fmla="*/ 2147483647 h 239"/>
                <a:gd name="T64" fmla="*/ 2147483647 w 866"/>
                <a:gd name="T65" fmla="*/ 2147483647 h 239"/>
                <a:gd name="T66" fmla="*/ 2147483647 w 866"/>
                <a:gd name="T67" fmla="*/ 2147483647 h 239"/>
                <a:gd name="T68" fmla="*/ 2147483647 w 866"/>
                <a:gd name="T69" fmla="*/ 2147483647 h 239"/>
                <a:gd name="T70" fmla="*/ 2147483647 w 866"/>
                <a:gd name="T71" fmla="*/ 2147483647 h 239"/>
                <a:gd name="T72" fmla="*/ 2147483647 w 866"/>
                <a:gd name="T73" fmla="*/ 2147483647 h 239"/>
                <a:gd name="T74" fmla="*/ 2147483647 w 866"/>
                <a:gd name="T75" fmla="*/ 2147483647 h 239"/>
                <a:gd name="T76" fmla="*/ 2147483647 w 866"/>
                <a:gd name="T77" fmla="*/ 2147483647 h 239"/>
                <a:gd name="T78" fmla="*/ 2147483647 w 866"/>
                <a:gd name="T79" fmla="*/ 2147483647 h 239"/>
                <a:gd name="T80" fmla="*/ 2147483647 w 866"/>
                <a:gd name="T81" fmla="*/ 2147483647 h 239"/>
                <a:gd name="T82" fmla="*/ 2147483647 w 866"/>
                <a:gd name="T83" fmla="*/ 2147483647 h 23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66"/>
                <a:gd name="T127" fmla="*/ 0 h 239"/>
                <a:gd name="T128" fmla="*/ 866 w 866"/>
                <a:gd name="T129" fmla="*/ 239 h 23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66" h="239">
                  <a:moveTo>
                    <a:pt x="0" y="239"/>
                  </a:moveTo>
                  <a:lnTo>
                    <a:pt x="7" y="239"/>
                  </a:lnTo>
                  <a:lnTo>
                    <a:pt x="14" y="239"/>
                  </a:lnTo>
                  <a:lnTo>
                    <a:pt x="21" y="239"/>
                  </a:lnTo>
                  <a:lnTo>
                    <a:pt x="28" y="239"/>
                  </a:lnTo>
                  <a:lnTo>
                    <a:pt x="35" y="239"/>
                  </a:lnTo>
                  <a:lnTo>
                    <a:pt x="41" y="239"/>
                  </a:lnTo>
                  <a:lnTo>
                    <a:pt x="48" y="239"/>
                  </a:lnTo>
                  <a:lnTo>
                    <a:pt x="55" y="239"/>
                  </a:lnTo>
                  <a:lnTo>
                    <a:pt x="62" y="239"/>
                  </a:lnTo>
                  <a:lnTo>
                    <a:pt x="69" y="239"/>
                  </a:lnTo>
                  <a:lnTo>
                    <a:pt x="75" y="239"/>
                  </a:lnTo>
                  <a:lnTo>
                    <a:pt x="82" y="239"/>
                  </a:lnTo>
                  <a:lnTo>
                    <a:pt x="89" y="239"/>
                  </a:lnTo>
                  <a:lnTo>
                    <a:pt x="96" y="239"/>
                  </a:lnTo>
                  <a:lnTo>
                    <a:pt x="103" y="239"/>
                  </a:lnTo>
                  <a:lnTo>
                    <a:pt x="109" y="239"/>
                  </a:lnTo>
                  <a:lnTo>
                    <a:pt x="116" y="239"/>
                  </a:lnTo>
                  <a:lnTo>
                    <a:pt x="123" y="239"/>
                  </a:lnTo>
                  <a:lnTo>
                    <a:pt x="130" y="239"/>
                  </a:lnTo>
                  <a:lnTo>
                    <a:pt x="137" y="239"/>
                  </a:lnTo>
                  <a:lnTo>
                    <a:pt x="144" y="239"/>
                  </a:lnTo>
                  <a:lnTo>
                    <a:pt x="150" y="239"/>
                  </a:lnTo>
                  <a:lnTo>
                    <a:pt x="157" y="239"/>
                  </a:lnTo>
                  <a:lnTo>
                    <a:pt x="164" y="239"/>
                  </a:lnTo>
                  <a:lnTo>
                    <a:pt x="171" y="239"/>
                  </a:lnTo>
                  <a:lnTo>
                    <a:pt x="178" y="239"/>
                  </a:lnTo>
                  <a:lnTo>
                    <a:pt x="184" y="239"/>
                  </a:lnTo>
                  <a:lnTo>
                    <a:pt x="191" y="239"/>
                  </a:lnTo>
                  <a:lnTo>
                    <a:pt x="198" y="239"/>
                  </a:lnTo>
                  <a:lnTo>
                    <a:pt x="205" y="239"/>
                  </a:lnTo>
                  <a:lnTo>
                    <a:pt x="212" y="239"/>
                  </a:lnTo>
                  <a:lnTo>
                    <a:pt x="219" y="239"/>
                  </a:lnTo>
                  <a:lnTo>
                    <a:pt x="225" y="239"/>
                  </a:lnTo>
                  <a:lnTo>
                    <a:pt x="232" y="239"/>
                  </a:lnTo>
                  <a:lnTo>
                    <a:pt x="239" y="239"/>
                  </a:lnTo>
                  <a:lnTo>
                    <a:pt x="246" y="239"/>
                  </a:lnTo>
                  <a:lnTo>
                    <a:pt x="253" y="239"/>
                  </a:lnTo>
                  <a:lnTo>
                    <a:pt x="259" y="239"/>
                  </a:lnTo>
                  <a:lnTo>
                    <a:pt x="266" y="239"/>
                  </a:lnTo>
                  <a:lnTo>
                    <a:pt x="273" y="239"/>
                  </a:lnTo>
                  <a:lnTo>
                    <a:pt x="280" y="239"/>
                  </a:lnTo>
                  <a:lnTo>
                    <a:pt x="287" y="239"/>
                  </a:lnTo>
                  <a:lnTo>
                    <a:pt x="293" y="239"/>
                  </a:lnTo>
                  <a:lnTo>
                    <a:pt x="300" y="239"/>
                  </a:lnTo>
                  <a:lnTo>
                    <a:pt x="307" y="239"/>
                  </a:lnTo>
                  <a:lnTo>
                    <a:pt x="314" y="232"/>
                  </a:lnTo>
                  <a:lnTo>
                    <a:pt x="321" y="232"/>
                  </a:lnTo>
                  <a:lnTo>
                    <a:pt x="328" y="232"/>
                  </a:lnTo>
                  <a:lnTo>
                    <a:pt x="334" y="232"/>
                  </a:lnTo>
                  <a:lnTo>
                    <a:pt x="341" y="232"/>
                  </a:lnTo>
                  <a:lnTo>
                    <a:pt x="348" y="232"/>
                  </a:lnTo>
                  <a:lnTo>
                    <a:pt x="355" y="232"/>
                  </a:lnTo>
                  <a:lnTo>
                    <a:pt x="362" y="232"/>
                  </a:lnTo>
                  <a:lnTo>
                    <a:pt x="368" y="232"/>
                  </a:lnTo>
                  <a:lnTo>
                    <a:pt x="375" y="232"/>
                  </a:lnTo>
                  <a:lnTo>
                    <a:pt x="382" y="232"/>
                  </a:lnTo>
                  <a:lnTo>
                    <a:pt x="389" y="232"/>
                  </a:lnTo>
                  <a:lnTo>
                    <a:pt x="396" y="232"/>
                  </a:lnTo>
                  <a:lnTo>
                    <a:pt x="402" y="225"/>
                  </a:lnTo>
                  <a:lnTo>
                    <a:pt x="409" y="225"/>
                  </a:lnTo>
                  <a:lnTo>
                    <a:pt x="416" y="225"/>
                  </a:lnTo>
                  <a:lnTo>
                    <a:pt x="423" y="225"/>
                  </a:lnTo>
                  <a:lnTo>
                    <a:pt x="430" y="225"/>
                  </a:lnTo>
                  <a:lnTo>
                    <a:pt x="437" y="225"/>
                  </a:lnTo>
                  <a:lnTo>
                    <a:pt x="443" y="225"/>
                  </a:lnTo>
                  <a:lnTo>
                    <a:pt x="450" y="225"/>
                  </a:lnTo>
                  <a:lnTo>
                    <a:pt x="457" y="218"/>
                  </a:lnTo>
                  <a:lnTo>
                    <a:pt x="464" y="218"/>
                  </a:lnTo>
                  <a:lnTo>
                    <a:pt x="471" y="218"/>
                  </a:lnTo>
                  <a:lnTo>
                    <a:pt x="477" y="218"/>
                  </a:lnTo>
                  <a:lnTo>
                    <a:pt x="484" y="218"/>
                  </a:lnTo>
                  <a:lnTo>
                    <a:pt x="491" y="211"/>
                  </a:lnTo>
                  <a:lnTo>
                    <a:pt x="498" y="211"/>
                  </a:lnTo>
                  <a:lnTo>
                    <a:pt x="505" y="211"/>
                  </a:lnTo>
                  <a:lnTo>
                    <a:pt x="512" y="211"/>
                  </a:lnTo>
                  <a:lnTo>
                    <a:pt x="518" y="211"/>
                  </a:lnTo>
                  <a:lnTo>
                    <a:pt x="525" y="204"/>
                  </a:lnTo>
                  <a:lnTo>
                    <a:pt x="532" y="204"/>
                  </a:lnTo>
                  <a:lnTo>
                    <a:pt x="539" y="204"/>
                  </a:lnTo>
                  <a:lnTo>
                    <a:pt x="546" y="204"/>
                  </a:lnTo>
                  <a:lnTo>
                    <a:pt x="552" y="198"/>
                  </a:lnTo>
                  <a:lnTo>
                    <a:pt x="559" y="198"/>
                  </a:lnTo>
                  <a:lnTo>
                    <a:pt x="566" y="198"/>
                  </a:lnTo>
                  <a:lnTo>
                    <a:pt x="573" y="191"/>
                  </a:lnTo>
                  <a:lnTo>
                    <a:pt x="580" y="191"/>
                  </a:lnTo>
                  <a:lnTo>
                    <a:pt x="586" y="191"/>
                  </a:lnTo>
                  <a:lnTo>
                    <a:pt x="593" y="184"/>
                  </a:lnTo>
                  <a:lnTo>
                    <a:pt x="600" y="184"/>
                  </a:lnTo>
                  <a:lnTo>
                    <a:pt x="607" y="184"/>
                  </a:lnTo>
                  <a:lnTo>
                    <a:pt x="614" y="177"/>
                  </a:lnTo>
                  <a:lnTo>
                    <a:pt x="621" y="177"/>
                  </a:lnTo>
                  <a:lnTo>
                    <a:pt x="627" y="170"/>
                  </a:lnTo>
                  <a:lnTo>
                    <a:pt x="634" y="170"/>
                  </a:lnTo>
                  <a:lnTo>
                    <a:pt x="641" y="170"/>
                  </a:lnTo>
                  <a:lnTo>
                    <a:pt x="648" y="163"/>
                  </a:lnTo>
                  <a:lnTo>
                    <a:pt x="655" y="163"/>
                  </a:lnTo>
                  <a:lnTo>
                    <a:pt x="661" y="157"/>
                  </a:lnTo>
                  <a:lnTo>
                    <a:pt x="668" y="157"/>
                  </a:lnTo>
                  <a:lnTo>
                    <a:pt x="675" y="150"/>
                  </a:lnTo>
                  <a:lnTo>
                    <a:pt x="682" y="150"/>
                  </a:lnTo>
                  <a:lnTo>
                    <a:pt x="689" y="143"/>
                  </a:lnTo>
                  <a:lnTo>
                    <a:pt x="696" y="143"/>
                  </a:lnTo>
                  <a:lnTo>
                    <a:pt x="702" y="136"/>
                  </a:lnTo>
                  <a:lnTo>
                    <a:pt x="709" y="129"/>
                  </a:lnTo>
                  <a:lnTo>
                    <a:pt x="716" y="129"/>
                  </a:lnTo>
                  <a:lnTo>
                    <a:pt x="723" y="123"/>
                  </a:lnTo>
                  <a:lnTo>
                    <a:pt x="730" y="116"/>
                  </a:lnTo>
                  <a:lnTo>
                    <a:pt x="736" y="116"/>
                  </a:lnTo>
                  <a:lnTo>
                    <a:pt x="743" y="109"/>
                  </a:lnTo>
                  <a:lnTo>
                    <a:pt x="750" y="102"/>
                  </a:lnTo>
                  <a:lnTo>
                    <a:pt x="757" y="102"/>
                  </a:lnTo>
                  <a:lnTo>
                    <a:pt x="764" y="95"/>
                  </a:lnTo>
                  <a:lnTo>
                    <a:pt x="770" y="88"/>
                  </a:lnTo>
                  <a:lnTo>
                    <a:pt x="777" y="82"/>
                  </a:lnTo>
                  <a:lnTo>
                    <a:pt x="784" y="75"/>
                  </a:lnTo>
                  <a:lnTo>
                    <a:pt x="791" y="75"/>
                  </a:lnTo>
                  <a:lnTo>
                    <a:pt x="798" y="68"/>
                  </a:lnTo>
                  <a:lnTo>
                    <a:pt x="805" y="61"/>
                  </a:lnTo>
                  <a:lnTo>
                    <a:pt x="811" y="54"/>
                  </a:lnTo>
                  <a:lnTo>
                    <a:pt x="818" y="48"/>
                  </a:lnTo>
                  <a:lnTo>
                    <a:pt x="825" y="41"/>
                  </a:lnTo>
                  <a:lnTo>
                    <a:pt x="832" y="34"/>
                  </a:lnTo>
                  <a:lnTo>
                    <a:pt x="839" y="27"/>
                  </a:lnTo>
                  <a:lnTo>
                    <a:pt x="845" y="20"/>
                  </a:lnTo>
                  <a:lnTo>
                    <a:pt x="852" y="13"/>
                  </a:lnTo>
                  <a:lnTo>
                    <a:pt x="859" y="7"/>
                  </a:lnTo>
                  <a:lnTo>
                    <a:pt x="86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53" name="Freeform 84"/>
            <p:cNvSpPr>
              <a:spLocks/>
            </p:cNvSpPr>
            <p:nvPr/>
          </p:nvSpPr>
          <p:spPr bwMode="auto">
            <a:xfrm>
              <a:off x="3706813" y="3721100"/>
              <a:ext cx="1384300" cy="1093788"/>
            </a:xfrm>
            <a:custGeom>
              <a:avLst/>
              <a:gdLst>
                <a:gd name="T0" fmla="*/ 2147483647 w 872"/>
                <a:gd name="T1" fmla="*/ 2147483647 h 689"/>
                <a:gd name="T2" fmla="*/ 2147483647 w 872"/>
                <a:gd name="T3" fmla="*/ 2147483647 h 689"/>
                <a:gd name="T4" fmla="*/ 2147483647 w 872"/>
                <a:gd name="T5" fmla="*/ 2147483647 h 689"/>
                <a:gd name="T6" fmla="*/ 2147483647 w 872"/>
                <a:gd name="T7" fmla="*/ 2147483647 h 689"/>
                <a:gd name="T8" fmla="*/ 2147483647 w 872"/>
                <a:gd name="T9" fmla="*/ 2147483647 h 689"/>
                <a:gd name="T10" fmla="*/ 2147483647 w 872"/>
                <a:gd name="T11" fmla="*/ 2147483647 h 689"/>
                <a:gd name="T12" fmla="*/ 2147483647 w 872"/>
                <a:gd name="T13" fmla="*/ 2147483647 h 689"/>
                <a:gd name="T14" fmla="*/ 2147483647 w 872"/>
                <a:gd name="T15" fmla="*/ 2147483647 h 689"/>
                <a:gd name="T16" fmla="*/ 2147483647 w 872"/>
                <a:gd name="T17" fmla="*/ 2147483647 h 689"/>
                <a:gd name="T18" fmla="*/ 2147483647 w 872"/>
                <a:gd name="T19" fmla="*/ 2147483647 h 689"/>
                <a:gd name="T20" fmla="*/ 2147483647 w 872"/>
                <a:gd name="T21" fmla="*/ 2147483647 h 689"/>
                <a:gd name="T22" fmla="*/ 2147483647 w 872"/>
                <a:gd name="T23" fmla="*/ 2147483647 h 689"/>
                <a:gd name="T24" fmla="*/ 2147483647 w 872"/>
                <a:gd name="T25" fmla="*/ 2147483647 h 689"/>
                <a:gd name="T26" fmla="*/ 2147483647 w 872"/>
                <a:gd name="T27" fmla="*/ 2147483647 h 689"/>
                <a:gd name="T28" fmla="*/ 2147483647 w 872"/>
                <a:gd name="T29" fmla="*/ 2147483647 h 689"/>
                <a:gd name="T30" fmla="*/ 2147483647 w 872"/>
                <a:gd name="T31" fmla="*/ 2147483647 h 689"/>
                <a:gd name="T32" fmla="*/ 2147483647 w 872"/>
                <a:gd name="T33" fmla="*/ 2147483647 h 689"/>
                <a:gd name="T34" fmla="*/ 2147483647 w 872"/>
                <a:gd name="T35" fmla="*/ 2147483647 h 689"/>
                <a:gd name="T36" fmla="*/ 2147483647 w 872"/>
                <a:gd name="T37" fmla="*/ 2147483647 h 689"/>
                <a:gd name="T38" fmla="*/ 2147483647 w 872"/>
                <a:gd name="T39" fmla="*/ 2147483647 h 689"/>
                <a:gd name="T40" fmla="*/ 2147483647 w 872"/>
                <a:gd name="T41" fmla="*/ 2147483647 h 689"/>
                <a:gd name="T42" fmla="*/ 2147483647 w 872"/>
                <a:gd name="T43" fmla="*/ 2147483647 h 689"/>
                <a:gd name="T44" fmla="*/ 2147483647 w 872"/>
                <a:gd name="T45" fmla="*/ 2147483647 h 689"/>
                <a:gd name="T46" fmla="*/ 2147483647 w 872"/>
                <a:gd name="T47" fmla="*/ 2147483647 h 689"/>
                <a:gd name="T48" fmla="*/ 2147483647 w 872"/>
                <a:gd name="T49" fmla="*/ 2147483647 h 689"/>
                <a:gd name="T50" fmla="*/ 2147483647 w 872"/>
                <a:gd name="T51" fmla="*/ 2147483647 h 689"/>
                <a:gd name="T52" fmla="*/ 2147483647 w 872"/>
                <a:gd name="T53" fmla="*/ 2147483647 h 689"/>
                <a:gd name="T54" fmla="*/ 2147483647 w 872"/>
                <a:gd name="T55" fmla="*/ 2147483647 h 689"/>
                <a:gd name="T56" fmla="*/ 2147483647 w 872"/>
                <a:gd name="T57" fmla="*/ 0 h 689"/>
                <a:gd name="T58" fmla="*/ 2147483647 w 872"/>
                <a:gd name="T59" fmla="*/ 0 h 689"/>
                <a:gd name="T60" fmla="*/ 2147483647 w 872"/>
                <a:gd name="T61" fmla="*/ 0 h 689"/>
                <a:gd name="T62" fmla="*/ 2147483647 w 872"/>
                <a:gd name="T63" fmla="*/ 2147483647 h 689"/>
                <a:gd name="T64" fmla="*/ 2147483647 w 872"/>
                <a:gd name="T65" fmla="*/ 2147483647 h 689"/>
                <a:gd name="T66" fmla="*/ 2147483647 w 872"/>
                <a:gd name="T67" fmla="*/ 2147483647 h 689"/>
                <a:gd name="T68" fmla="*/ 2147483647 w 872"/>
                <a:gd name="T69" fmla="*/ 2147483647 h 689"/>
                <a:gd name="T70" fmla="*/ 2147483647 w 872"/>
                <a:gd name="T71" fmla="*/ 2147483647 h 689"/>
                <a:gd name="T72" fmla="*/ 2147483647 w 872"/>
                <a:gd name="T73" fmla="*/ 2147483647 h 689"/>
                <a:gd name="T74" fmla="*/ 2147483647 w 872"/>
                <a:gd name="T75" fmla="*/ 2147483647 h 689"/>
                <a:gd name="T76" fmla="*/ 2147483647 w 872"/>
                <a:gd name="T77" fmla="*/ 2147483647 h 689"/>
                <a:gd name="T78" fmla="*/ 2147483647 w 872"/>
                <a:gd name="T79" fmla="*/ 2147483647 h 689"/>
                <a:gd name="T80" fmla="*/ 2147483647 w 872"/>
                <a:gd name="T81" fmla="*/ 2147483647 h 689"/>
                <a:gd name="T82" fmla="*/ 2147483647 w 872"/>
                <a:gd name="T83" fmla="*/ 2147483647 h 68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72"/>
                <a:gd name="T127" fmla="*/ 0 h 689"/>
                <a:gd name="T128" fmla="*/ 872 w 872"/>
                <a:gd name="T129" fmla="*/ 689 h 68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72" h="689">
                  <a:moveTo>
                    <a:pt x="0" y="689"/>
                  </a:moveTo>
                  <a:lnTo>
                    <a:pt x="7" y="682"/>
                  </a:lnTo>
                  <a:lnTo>
                    <a:pt x="13" y="675"/>
                  </a:lnTo>
                  <a:lnTo>
                    <a:pt x="20" y="668"/>
                  </a:lnTo>
                  <a:lnTo>
                    <a:pt x="27" y="662"/>
                  </a:lnTo>
                  <a:lnTo>
                    <a:pt x="41" y="648"/>
                  </a:lnTo>
                  <a:lnTo>
                    <a:pt x="41" y="641"/>
                  </a:lnTo>
                  <a:lnTo>
                    <a:pt x="48" y="634"/>
                  </a:lnTo>
                  <a:lnTo>
                    <a:pt x="54" y="627"/>
                  </a:lnTo>
                  <a:lnTo>
                    <a:pt x="61" y="621"/>
                  </a:lnTo>
                  <a:lnTo>
                    <a:pt x="75" y="607"/>
                  </a:lnTo>
                  <a:lnTo>
                    <a:pt x="75" y="600"/>
                  </a:lnTo>
                  <a:lnTo>
                    <a:pt x="82" y="593"/>
                  </a:lnTo>
                  <a:lnTo>
                    <a:pt x="95" y="580"/>
                  </a:lnTo>
                  <a:lnTo>
                    <a:pt x="95" y="573"/>
                  </a:lnTo>
                  <a:lnTo>
                    <a:pt x="102" y="566"/>
                  </a:lnTo>
                  <a:lnTo>
                    <a:pt x="116" y="552"/>
                  </a:lnTo>
                  <a:lnTo>
                    <a:pt x="116" y="546"/>
                  </a:lnTo>
                  <a:lnTo>
                    <a:pt x="123" y="539"/>
                  </a:lnTo>
                  <a:lnTo>
                    <a:pt x="136" y="525"/>
                  </a:lnTo>
                  <a:lnTo>
                    <a:pt x="136" y="518"/>
                  </a:lnTo>
                  <a:lnTo>
                    <a:pt x="150" y="505"/>
                  </a:lnTo>
                  <a:lnTo>
                    <a:pt x="150" y="498"/>
                  </a:lnTo>
                  <a:lnTo>
                    <a:pt x="163" y="484"/>
                  </a:lnTo>
                  <a:lnTo>
                    <a:pt x="163" y="477"/>
                  </a:lnTo>
                  <a:lnTo>
                    <a:pt x="177" y="464"/>
                  </a:lnTo>
                  <a:lnTo>
                    <a:pt x="177" y="457"/>
                  </a:lnTo>
                  <a:lnTo>
                    <a:pt x="184" y="450"/>
                  </a:lnTo>
                  <a:lnTo>
                    <a:pt x="197" y="437"/>
                  </a:lnTo>
                  <a:lnTo>
                    <a:pt x="197" y="423"/>
                  </a:lnTo>
                  <a:lnTo>
                    <a:pt x="204" y="416"/>
                  </a:lnTo>
                  <a:lnTo>
                    <a:pt x="211" y="409"/>
                  </a:lnTo>
                  <a:lnTo>
                    <a:pt x="225" y="396"/>
                  </a:lnTo>
                  <a:lnTo>
                    <a:pt x="225" y="382"/>
                  </a:lnTo>
                  <a:lnTo>
                    <a:pt x="232" y="375"/>
                  </a:lnTo>
                  <a:lnTo>
                    <a:pt x="245" y="362"/>
                  </a:lnTo>
                  <a:lnTo>
                    <a:pt x="245" y="355"/>
                  </a:lnTo>
                  <a:lnTo>
                    <a:pt x="259" y="341"/>
                  </a:lnTo>
                  <a:lnTo>
                    <a:pt x="259" y="334"/>
                  </a:lnTo>
                  <a:lnTo>
                    <a:pt x="272" y="321"/>
                  </a:lnTo>
                  <a:lnTo>
                    <a:pt x="272" y="314"/>
                  </a:lnTo>
                  <a:lnTo>
                    <a:pt x="286" y="300"/>
                  </a:lnTo>
                  <a:lnTo>
                    <a:pt x="286" y="293"/>
                  </a:lnTo>
                  <a:lnTo>
                    <a:pt x="300" y="280"/>
                  </a:lnTo>
                  <a:lnTo>
                    <a:pt x="300" y="273"/>
                  </a:lnTo>
                  <a:lnTo>
                    <a:pt x="313" y="259"/>
                  </a:lnTo>
                  <a:lnTo>
                    <a:pt x="313" y="252"/>
                  </a:lnTo>
                  <a:lnTo>
                    <a:pt x="327" y="239"/>
                  </a:lnTo>
                  <a:lnTo>
                    <a:pt x="327" y="232"/>
                  </a:lnTo>
                  <a:lnTo>
                    <a:pt x="334" y="225"/>
                  </a:lnTo>
                  <a:lnTo>
                    <a:pt x="347" y="212"/>
                  </a:lnTo>
                  <a:lnTo>
                    <a:pt x="347" y="205"/>
                  </a:lnTo>
                  <a:lnTo>
                    <a:pt x="361" y="191"/>
                  </a:lnTo>
                  <a:lnTo>
                    <a:pt x="361" y="184"/>
                  </a:lnTo>
                  <a:lnTo>
                    <a:pt x="368" y="177"/>
                  </a:lnTo>
                  <a:lnTo>
                    <a:pt x="381" y="164"/>
                  </a:lnTo>
                  <a:lnTo>
                    <a:pt x="381" y="157"/>
                  </a:lnTo>
                  <a:lnTo>
                    <a:pt x="388" y="150"/>
                  </a:lnTo>
                  <a:lnTo>
                    <a:pt x="395" y="143"/>
                  </a:lnTo>
                  <a:lnTo>
                    <a:pt x="409" y="130"/>
                  </a:lnTo>
                  <a:lnTo>
                    <a:pt x="409" y="123"/>
                  </a:lnTo>
                  <a:lnTo>
                    <a:pt x="416" y="116"/>
                  </a:lnTo>
                  <a:lnTo>
                    <a:pt x="422" y="109"/>
                  </a:lnTo>
                  <a:lnTo>
                    <a:pt x="429" y="102"/>
                  </a:lnTo>
                  <a:lnTo>
                    <a:pt x="436" y="96"/>
                  </a:lnTo>
                  <a:lnTo>
                    <a:pt x="443" y="89"/>
                  </a:lnTo>
                  <a:lnTo>
                    <a:pt x="450" y="82"/>
                  </a:lnTo>
                  <a:lnTo>
                    <a:pt x="456" y="75"/>
                  </a:lnTo>
                  <a:lnTo>
                    <a:pt x="463" y="68"/>
                  </a:lnTo>
                  <a:lnTo>
                    <a:pt x="470" y="61"/>
                  </a:lnTo>
                  <a:lnTo>
                    <a:pt x="477" y="55"/>
                  </a:lnTo>
                  <a:lnTo>
                    <a:pt x="484" y="48"/>
                  </a:lnTo>
                  <a:lnTo>
                    <a:pt x="490" y="48"/>
                  </a:lnTo>
                  <a:lnTo>
                    <a:pt x="497" y="41"/>
                  </a:lnTo>
                  <a:lnTo>
                    <a:pt x="504" y="34"/>
                  </a:lnTo>
                  <a:lnTo>
                    <a:pt x="511" y="34"/>
                  </a:lnTo>
                  <a:lnTo>
                    <a:pt x="518" y="27"/>
                  </a:lnTo>
                  <a:lnTo>
                    <a:pt x="525" y="21"/>
                  </a:lnTo>
                  <a:lnTo>
                    <a:pt x="531" y="21"/>
                  </a:lnTo>
                  <a:lnTo>
                    <a:pt x="538" y="14"/>
                  </a:lnTo>
                  <a:lnTo>
                    <a:pt x="545" y="14"/>
                  </a:lnTo>
                  <a:lnTo>
                    <a:pt x="552" y="14"/>
                  </a:lnTo>
                  <a:lnTo>
                    <a:pt x="559" y="7"/>
                  </a:lnTo>
                  <a:lnTo>
                    <a:pt x="565" y="7"/>
                  </a:lnTo>
                  <a:lnTo>
                    <a:pt x="572" y="7"/>
                  </a:lnTo>
                  <a:lnTo>
                    <a:pt x="579" y="0"/>
                  </a:lnTo>
                  <a:lnTo>
                    <a:pt x="586" y="0"/>
                  </a:lnTo>
                  <a:lnTo>
                    <a:pt x="593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3" y="0"/>
                  </a:lnTo>
                  <a:lnTo>
                    <a:pt x="620" y="0"/>
                  </a:lnTo>
                  <a:lnTo>
                    <a:pt x="627" y="0"/>
                  </a:lnTo>
                  <a:lnTo>
                    <a:pt x="634" y="0"/>
                  </a:lnTo>
                  <a:lnTo>
                    <a:pt x="640" y="7"/>
                  </a:lnTo>
                  <a:lnTo>
                    <a:pt x="647" y="7"/>
                  </a:lnTo>
                  <a:lnTo>
                    <a:pt x="654" y="7"/>
                  </a:lnTo>
                  <a:lnTo>
                    <a:pt x="661" y="14"/>
                  </a:lnTo>
                  <a:lnTo>
                    <a:pt x="668" y="14"/>
                  </a:lnTo>
                  <a:lnTo>
                    <a:pt x="674" y="14"/>
                  </a:lnTo>
                  <a:lnTo>
                    <a:pt x="681" y="21"/>
                  </a:lnTo>
                  <a:lnTo>
                    <a:pt x="688" y="21"/>
                  </a:lnTo>
                  <a:lnTo>
                    <a:pt x="695" y="27"/>
                  </a:lnTo>
                  <a:lnTo>
                    <a:pt x="702" y="34"/>
                  </a:lnTo>
                  <a:lnTo>
                    <a:pt x="709" y="34"/>
                  </a:lnTo>
                  <a:lnTo>
                    <a:pt x="715" y="41"/>
                  </a:lnTo>
                  <a:lnTo>
                    <a:pt x="722" y="48"/>
                  </a:lnTo>
                  <a:lnTo>
                    <a:pt x="729" y="48"/>
                  </a:lnTo>
                  <a:lnTo>
                    <a:pt x="736" y="55"/>
                  </a:lnTo>
                  <a:lnTo>
                    <a:pt x="743" y="61"/>
                  </a:lnTo>
                  <a:lnTo>
                    <a:pt x="749" y="68"/>
                  </a:lnTo>
                  <a:lnTo>
                    <a:pt x="756" y="75"/>
                  </a:lnTo>
                  <a:lnTo>
                    <a:pt x="763" y="82"/>
                  </a:lnTo>
                  <a:lnTo>
                    <a:pt x="770" y="89"/>
                  </a:lnTo>
                  <a:lnTo>
                    <a:pt x="777" y="96"/>
                  </a:lnTo>
                  <a:lnTo>
                    <a:pt x="784" y="102"/>
                  </a:lnTo>
                  <a:lnTo>
                    <a:pt x="790" y="109"/>
                  </a:lnTo>
                  <a:lnTo>
                    <a:pt x="797" y="116"/>
                  </a:lnTo>
                  <a:lnTo>
                    <a:pt x="804" y="123"/>
                  </a:lnTo>
                  <a:lnTo>
                    <a:pt x="811" y="130"/>
                  </a:lnTo>
                  <a:lnTo>
                    <a:pt x="824" y="143"/>
                  </a:lnTo>
                  <a:lnTo>
                    <a:pt x="824" y="150"/>
                  </a:lnTo>
                  <a:lnTo>
                    <a:pt x="831" y="157"/>
                  </a:lnTo>
                  <a:lnTo>
                    <a:pt x="838" y="164"/>
                  </a:lnTo>
                  <a:lnTo>
                    <a:pt x="852" y="177"/>
                  </a:lnTo>
                  <a:lnTo>
                    <a:pt x="852" y="184"/>
                  </a:lnTo>
                  <a:lnTo>
                    <a:pt x="858" y="191"/>
                  </a:lnTo>
                  <a:lnTo>
                    <a:pt x="872" y="20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54" name="Freeform 85"/>
            <p:cNvSpPr>
              <a:spLocks/>
            </p:cNvSpPr>
            <p:nvPr/>
          </p:nvSpPr>
          <p:spPr bwMode="auto">
            <a:xfrm>
              <a:off x="5091113" y="4046538"/>
              <a:ext cx="1363663" cy="1136650"/>
            </a:xfrm>
            <a:custGeom>
              <a:avLst/>
              <a:gdLst>
                <a:gd name="T0" fmla="*/ 2147483647 w 859"/>
                <a:gd name="T1" fmla="*/ 2147483647 h 716"/>
                <a:gd name="T2" fmla="*/ 2147483647 w 859"/>
                <a:gd name="T3" fmla="*/ 2147483647 h 716"/>
                <a:gd name="T4" fmla="*/ 2147483647 w 859"/>
                <a:gd name="T5" fmla="*/ 2147483647 h 716"/>
                <a:gd name="T6" fmla="*/ 2147483647 w 859"/>
                <a:gd name="T7" fmla="*/ 2147483647 h 716"/>
                <a:gd name="T8" fmla="*/ 2147483647 w 859"/>
                <a:gd name="T9" fmla="*/ 2147483647 h 716"/>
                <a:gd name="T10" fmla="*/ 2147483647 w 859"/>
                <a:gd name="T11" fmla="*/ 2147483647 h 716"/>
                <a:gd name="T12" fmla="*/ 2147483647 w 859"/>
                <a:gd name="T13" fmla="*/ 2147483647 h 716"/>
                <a:gd name="T14" fmla="*/ 2147483647 w 859"/>
                <a:gd name="T15" fmla="*/ 2147483647 h 716"/>
                <a:gd name="T16" fmla="*/ 2147483647 w 859"/>
                <a:gd name="T17" fmla="*/ 2147483647 h 716"/>
                <a:gd name="T18" fmla="*/ 2147483647 w 859"/>
                <a:gd name="T19" fmla="*/ 2147483647 h 716"/>
                <a:gd name="T20" fmla="*/ 2147483647 w 859"/>
                <a:gd name="T21" fmla="*/ 2147483647 h 716"/>
                <a:gd name="T22" fmla="*/ 2147483647 w 859"/>
                <a:gd name="T23" fmla="*/ 2147483647 h 716"/>
                <a:gd name="T24" fmla="*/ 2147483647 w 859"/>
                <a:gd name="T25" fmla="*/ 2147483647 h 716"/>
                <a:gd name="T26" fmla="*/ 2147483647 w 859"/>
                <a:gd name="T27" fmla="*/ 2147483647 h 716"/>
                <a:gd name="T28" fmla="*/ 2147483647 w 859"/>
                <a:gd name="T29" fmla="*/ 2147483647 h 716"/>
                <a:gd name="T30" fmla="*/ 2147483647 w 859"/>
                <a:gd name="T31" fmla="*/ 2147483647 h 716"/>
                <a:gd name="T32" fmla="*/ 2147483647 w 859"/>
                <a:gd name="T33" fmla="*/ 2147483647 h 716"/>
                <a:gd name="T34" fmla="*/ 2147483647 w 859"/>
                <a:gd name="T35" fmla="*/ 2147483647 h 716"/>
                <a:gd name="T36" fmla="*/ 2147483647 w 859"/>
                <a:gd name="T37" fmla="*/ 2147483647 h 716"/>
                <a:gd name="T38" fmla="*/ 2147483647 w 859"/>
                <a:gd name="T39" fmla="*/ 2147483647 h 716"/>
                <a:gd name="T40" fmla="*/ 2147483647 w 859"/>
                <a:gd name="T41" fmla="*/ 2147483647 h 716"/>
                <a:gd name="T42" fmla="*/ 2147483647 w 859"/>
                <a:gd name="T43" fmla="*/ 2147483647 h 716"/>
                <a:gd name="T44" fmla="*/ 2147483647 w 859"/>
                <a:gd name="T45" fmla="*/ 2147483647 h 716"/>
                <a:gd name="T46" fmla="*/ 2147483647 w 859"/>
                <a:gd name="T47" fmla="*/ 2147483647 h 716"/>
                <a:gd name="T48" fmla="*/ 2147483647 w 859"/>
                <a:gd name="T49" fmla="*/ 2147483647 h 716"/>
                <a:gd name="T50" fmla="*/ 2147483647 w 859"/>
                <a:gd name="T51" fmla="*/ 2147483647 h 716"/>
                <a:gd name="T52" fmla="*/ 2147483647 w 859"/>
                <a:gd name="T53" fmla="*/ 2147483647 h 716"/>
                <a:gd name="T54" fmla="*/ 2147483647 w 859"/>
                <a:gd name="T55" fmla="*/ 2147483647 h 716"/>
                <a:gd name="T56" fmla="*/ 2147483647 w 859"/>
                <a:gd name="T57" fmla="*/ 2147483647 h 716"/>
                <a:gd name="T58" fmla="*/ 2147483647 w 859"/>
                <a:gd name="T59" fmla="*/ 2147483647 h 716"/>
                <a:gd name="T60" fmla="*/ 2147483647 w 859"/>
                <a:gd name="T61" fmla="*/ 2147483647 h 716"/>
                <a:gd name="T62" fmla="*/ 2147483647 w 859"/>
                <a:gd name="T63" fmla="*/ 2147483647 h 716"/>
                <a:gd name="T64" fmla="*/ 2147483647 w 859"/>
                <a:gd name="T65" fmla="*/ 2147483647 h 716"/>
                <a:gd name="T66" fmla="*/ 2147483647 w 859"/>
                <a:gd name="T67" fmla="*/ 2147483647 h 716"/>
                <a:gd name="T68" fmla="*/ 2147483647 w 859"/>
                <a:gd name="T69" fmla="*/ 2147483647 h 716"/>
                <a:gd name="T70" fmla="*/ 2147483647 w 859"/>
                <a:gd name="T71" fmla="*/ 2147483647 h 716"/>
                <a:gd name="T72" fmla="*/ 2147483647 w 859"/>
                <a:gd name="T73" fmla="*/ 2147483647 h 716"/>
                <a:gd name="T74" fmla="*/ 2147483647 w 859"/>
                <a:gd name="T75" fmla="*/ 2147483647 h 716"/>
                <a:gd name="T76" fmla="*/ 2147483647 w 859"/>
                <a:gd name="T77" fmla="*/ 2147483647 h 716"/>
                <a:gd name="T78" fmla="*/ 2147483647 w 859"/>
                <a:gd name="T79" fmla="*/ 2147483647 h 716"/>
                <a:gd name="T80" fmla="*/ 2147483647 w 859"/>
                <a:gd name="T81" fmla="*/ 2147483647 h 716"/>
                <a:gd name="T82" fmla="*/ 2147483647 w 859"/>
                <a:gd name="T83" fmla="*/ 2147483647 h 7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59"/>
                <a:gd name="T127" fmla="*/ 0 h 716"/>
                <a:gd name="T128" fmla="*/ 859 w 859"/>
                <a:gd name="T129" fmla="*/ 716 h 7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59" h="716">
                  <a:moveTo>
                    <a:pt x="0" y="0"/>
                  </a:moveTo>
                  <a:lnTo>
                    <a:pt x="0" y="7"/>
                  </a:lnTo>
                  <a:lnTo>
                    <a:pt x="14" y="20"/>
                  </a:lnTo>
                  <a:lnTo>
                    <a:pt x="14" y="27"/>
                  </a:lnTo>
                  <a:lnTo>
                    <a:pt x="21" y="34"/>
                  </a:lnTo>
                  <a:lnTo>
                    <a:pt x="34" y="47"/>
                  </a:lnTo>
                  <a:lnTo>
                    <a:pt x="34" y="54"/>
                  </a:lnTo>
                  <a:lnTo>
                    <a:pt x="48" y="68"/>
                  </a:lnTo>
                  <a:lnTo>
                    <a:pt x="48" y="75"/>
                  </a:lnTo>
                  <a:lnTo>
                    <a:pt x="61" y="88"/>
                  </a:lnTo>
                  <a:lnTo>
                    <a:pt x="61" y="95"/>
                  </a:lnTo>
                  <a:lnTo>
                    <a:pt x="75" y="109"/>
                  </a:lnTo>
                  <a:lnTo>
                    <a:pt x="75" y="116"/>
                  </a:lnTo>
                  <a:lnTo>
                    <a:pt x="89" y="129"/>
                  </a:lnTo>
                  <a:lnTo>
                    <a:pt x="89" y="136"/>
                  </a:lnTo>
                  <a:lnTo>
                    <a:pt x="102" y="150"/>
                  </a:lnTo>
                  <a:lnTo>
                    <a:pt x="102" y="157"/>
                  </a:lnTo>
                  <a:lnTo>
                    <a:pt x="116" y="170"/>
                  </a:lnTo>
                  <a:lnTo>
                    <a:pt x="116" y="177"/>
                  </a:lnTo>
                  <a:lnTo>
                    <a:pt x="130" y="191"/>
                  </a:lnTo>
                  <a:lnTo>
                    <a:pt x="130" y="197"/>
                  </a:lnTo>
                  <a:lnTo>
                    <a:pt x="143" y="211"/>
                  </a:lnTo>
                  <a:lnTo>
                    <a:pt x="143" y="218"/>
                  </a:lnTo>
                  <a:lnTo>
                    <a:pt x="157" y="232"/>
                  </a:lnTo>
                  <a:lnTo>
                    <a:pt x="157" y="238"/>
                  </a:lnTo>
                  <a:lnTo>
                    <a:pt x="170" y="252"/>
                  </a:lnTo>
                  <a:lnTo>
                    <a:pt x="170" y="259"/>
                  </a:lnTo>
                  <a:lnTo>
                    <a:pt x="184" y="272"/>
                  </a:lnTo>
                  <a:lnTo>
                    <a:pt x="184" y="279"/>
                  </a:lnTo>
                  <a:lnTo>
                    <a:pt x="198" y="293"/>
                  </a:lnTo>
                  <a:lnTo>
                    <a:pt x="198" y="300"/>
                  </a:lnTo>
                  <a:lnTo>
                    <a:pt x="211" y="313"/>
                  </a:lnTo>
                  <a:lnTo>
                    <a:pt x="211" y="320"/>
                  </a:lnTo>
                  <a:lnTo>
                    <a:pt x="225" y="334"/>
                  </a:lnTo>
                  <a:lnTo>
                    <a:pt x="225" y="341"/>
                  </a:lnTo>
                  <a:lnTo>
                    <a:pt x="232" y="347"/>
                  </a:lnTo>
                  <a:lnTo>
                    <a:pt x="245" y="361"/>
                  </a:lnTo>
                  <a:lnTo>
                    <a:pt x="245" y="368"/>
                  </a:lnTo>
                  <a:lnTo>
                    <a:pt x="252" y="375"/>
                  </a:lnTo>
                  <a:lnTo>
                    <a:pt x="266" y="388"/>
                  </a:lnTo>
                  <a:lnTo>
                    <a:pt x="266" y="395"/>
                  </a:lnTo>
                  <a:lnTo>
                    <a:pt x="273" y="402"/>
                  </a:lnTo>
                  <a:lnTo>
                    <a:pt x="279" y="409"/>
                  </a:lnTo>
                  <a:lnTo>
                    <a:pt x="293" y="422"/>
                  </a:lnTo>
                  <a:lnTo>
                    <a:pt x="293" y="429"/>
                  </a:lnTo>
                  <a:lnTo>
                    <a:pt x="300" y="436"/>
                  </a:lnTo>
                  <a:lnTo>
                    <a:pt x="307" y="443"/>
                  </a:lnTo>
                  <a:lnTo>
                    <a:pt x="314" y="450"/>
                  </a:lnTo>
                  <a:lnTo>
                    <a:pt x="327" y="463"/>
                  </a:lnTo>
                  <a:lnTo>
                    <a:pt x="327" y="470"/>
                  </a:lnTo>
                  <a:lnTo>
                    <a:pt x="334" y="477"/>
                  </a:lnTo>
                  <a:lnTo>
                    <a:pt x="341" y="484"/>
                  </a:lnTo>
                  <a:lnTo>
                    <a:pt x="348" y="491"/>
                  </a:lnTo>
                  <a:lnTo>
                    <a:pt x="354" y="497"/>
                  </a:lnTo>
                  <a:lnTo>
                    <a:pt x="361" y="504"/>
                  </a:lnTo>
                  <a:lnTo>
                    <a:pt x="368" y="511"/>
                  </a:lnTo>
                  <a:lnTo>
                    <a:pt x="375" y="518"/>
                  </a:lnTo>
                  <a:lnTo>
                    <a:pt x="382" y="525"/>
                  </a:lnTo>
                  <a:lnTo>
                    <a:pt x="389" y="532"/>
                  </a:lnTo>
                  <a:lnTo>
                    <a:pt x="395" y="538"/>
                  </a:lnTo>
                  <a:lnTo>
                    <a:pt x="402" y="545"/>
                  </a:lnTo>
                  <a:lnTo>
                    <a:pt x="409" y="552"/>
                  </a:lnTo>
                  <a:lnTo>
                    <a:pt x="416" y="559"/>
                  </a:lnTo>
                  <a:lnTo>
                    <a:pt x="423" y="559"/>
                  </a:lnTo>
                  <a:lnTo>
                    <a:pt x="429" y="566"/>
                  </a:lnTo>
                  <a:lnTo>
                    <a:pt x="436" y="572"/>
                  </a:lnTo>
                  <a:lnTo>
                    <a:pt x="443" y="579"/>
                  </a:lnTo>
                  <a:lnTo>
                    <a:pt x="450" y="586"/>
                  </a:lnTo>
                  <a:lnTo>
                    <a:pt x="457" y="586"/>
                  </a:lnTo>
                  <a:lnTo>
                    <a:pt x="463" y="593"/>
                  </a:lnTo>
                  <a:lnTo>
                    <a:pt x="470" y="600"/>
                  </a:lnTo>
                  <a:lnTo>
                    <a:pt x="477" y="600"/>
                  </a:lnTo>
                  <a:lnTo>
                    <a:pt x="484" y="607"/>
                  </a:lnTo>
                  <a:lnTo>
                    <a:pt x="491" y="613"/>
                  </a:lnTo>
                  <a:lnTo>
                    <a:pt x="498" y="613"/>
                  </a:lnTo>
                  <a:lnTo>
                    <a:pt x="504" y="620"/>
                  </a:lnTo>
                  <a:lnTo>
                    <a:pt x="511" y="620"/>
                  </a:lnTo>
                  <a:lnTo>
                    <a:pt x="518" y="627"/>
                  </a:lnTo>
                  <a:lnTo>
                    <a:pt x="525" y="634"/>
                  </a:lnTo>
                  <a:lnTo>
                    <a:pt x="532" y="634"/>
                  </a:lnTo>
                  <a:lnTo>
                    <a:pt x="538" y="641"/>
                  </a:lnTo>
                  <a:lnTo>
                    <a:pt x="545" y="641"/>
                  </a:lnTo>
                  <a:lnTo>
                    <a:pt x="552" y="647"/>
                  </a:lnTo>
                  <a:lnTo>
                    <a:pt x="559" y="647"/>
                  </a:lnTo>
                  <a:lnTo>
                    <a:pt x="566" y="654"/>
                  </a:lnTo>
                  <a:lnTo>
                    <a:pt x="572" y="654"/>
                  </a:lnTo>
                  <a:lnTo>
                    <a:pt x="579" y="654"/>
                  </a:lnTo>
                  <a:lnTo>
                    <a:pt x="586" y="661"/>
                  </a:lnTo>
                  <a:lnTo>
                    <a:pt x="593" y="661"/>
                  </a:lnTo>
                  <a:lnTo>
                    <a:pt x="600" y="668"/>
                  </a:lnTo>
                  <a:lnTo>
                    <a:pt x="607" y="668"/>
                  </a:lnTo>
                  <a:lnTo>
                    <a:pt x="613" y="668"/>
                  </a:lnTo>
                  <a:lnTo>
                    <a:pt x="620" y="675"/>
                  </a:lnTo>
                  <a:lnTo>
                    <a:pt x="627" y="675"/>
                  </a:lnTo>
                  <a:lnTo>
                    <a:pt x="634" y="675"/>
                  </a:lnTo>
                  <a:lnTo>
                    <a:pt x="641" y="682"/>
                  </a:lnTo>
                  <a:lnTo>
                    <a:pt x="647" y="682"/>
                  </a:lnTo>
                  <a:lnTo>
                    <a:pt x="654" y="682"/>
                  </a:lnTo>
                  <a:lnTo>
                    <a:pt x="661" y="688"/>
                  </a:lnTo>
                  <a:lnTo>
                    <a:pt x="668" y="688"/>
                  </a:lnTo>
                  <a:lnTo>
                    <a:pt x="675" y="688"/>
                  </a:lnTo>
                  <a:lnTo>
                    <a:pt x="682" y="688"/>
                  </a:lnTo>
                  <a:lnTo>
                    <a:pt x="688" y="695"/>
                  </a:lnTo>
                  <a:lnTo>
                    <a:pt x="695" y="695"/>
                  </a:lnTo>
                  <a:lnTo>
                    <a:pt x="702" y="695"/>
                  </a:lnTo>
                  <a:lnTo>
                    <a:pt x="709" y="695"/>
                  </a:lnTo>
                  <a:lnTo>
                    <a:pt x="716" y="695"/>
                  </a:lnTo>
                  <a:lnTo>
                    <a:pt x="722" y="702"/>
                  </a:lnTo>
                  <a:lnTo>
                    <a:pt x="729" y="702"/>
                  </a:lnTo>
                  <a:lnTo>
                    <a:pt x="736" y="702"/>
                  </a:lnTo>
                  <a:lnTo>
                    <a:pt x="743" y="702"/>
                  </a:lnTo>
                  <a:lnTo>
                    <a:pt x="750" y="702"/>
                  </a:lnTo>
                  <a:lnTo>
                    <a:pt x="756" y="709"/>
                  </a:lnTo>
                  <a:lnTo>
                    <a:pt x="763" y="709"/>
                  </a:lnTo>
                  <a:lnTo>
                    <a:pt x="770" y="709"/>
                  </a:lnTo>
                  <a:lnTo>
                    <a:pt x="777" y="709"/>
                  </a:lnTo>
                  <a:lnTo>
                    <a:pt x="784" y="709"/>
                  </a:lnTo>
                  <a:lnTo>
                    <a:pt x="791" y="709"/>
                  </a:lnTo>
                  <a:lnTo>
                    <a:pt x="797" y="709"/>
                  </a:lnTo>
                  <a:lnTo>
                    <a:pt x="804" y="709"/>
                  </a:lnTo>
                  <a:lnTo>
                    <a:pt x="811" y="716"/>
                  </a:lnTo>
                  <a:lnTo>
                    <a:pt x="818" y="716"/>
                  </a:lnTo>
                  <a:lnTo>
                    <a:pt x="825" y="716"/>
                  </a:lnTo>
                  <a:lnTo>
                    <a:pt x="831" y="716"/>
                  </a:lnTo>
                  <a:lnTo>
                    <a:pt x="838" y="716"/>
                  </a:lnTo>
                  <a:lnTo>
                    <a:pt x="845" y="716"/>
                  </a:lnTo>
                  <a:lnTo>
                    <a:pt x="852" y="716"/>
                  </a:lnTo>
                  <a:lnTo>
                    <a:pt x="859" y="71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55" name="Freeform 86"/>
            <p:cNvSpPr>
              <a:spLocks/>
            </p:cNvSpPr>
            <p:nvPr/>
          </p:nvSpPr>
          <p:spPr bwMode="auto">
            <a:xfrm>
              <a:off x="6454775" y="5183188"/>
              <a:ext cx="573088" cy="11113"/>
            </a:xfrm>
            <a:custGeom>
              <a:avLst/>
              <a:gdLst>
                <a:gd name="T0" fmla="*/ 0 w 361"/>
                <a:gd name="T1" fmla="*/ 0 h 7"/>
                <a:gd name="T2" fmla="*/ 2147483647 w 361"/>
                <a:gd name="T3" fmla="*/ 0 h 7"/>
                <a:gd name="T4" fmla="*/ 2147483647 w 361"/>
                <a:gd name="T5" fmla="*/ 0 h 7"/>
                <a:gd name="T6" fmla="*/ 2147483647 w 361"/>
                <a:gd name="T7" fmla="*/ 0 h 7"/>
                <a:gd name="T8" fmla="*/ 2147483647 w 361"/>
                <a:gd name="T9" fmla="*/ 0 h 7"/>
                <a:gd name="T10" fmla="*/ 2147483647 w 361"/>
                <a:gd name="T11" fmla="*/ 0 h 7"/>
                <a:gd name="T12" fmla="*/ 2147483647 w 361"/>
                <a:gd name="T13" fmla="*/ 2147483647 h 7"/>
                <a:gd name="T14" fmla="*/ 2147483647 w 361"/>
                <a:gd name="T15" fmla="*/ 2147483647 h 7"/>
                <a:gd name="T16" fmla="*/ 2147483647 w 361"/>
                <a:gd name="T17" fmla="*/ 2147483647 h 7"/>
                <a:gd name="T18" fmla="*/ 2147483647 w 361"/>
                <a:gd name="T19" fmla="*/ 2147483647 h 7"/>
                <a:gd name="T20" fmla="*/ 2147483647 w 361"/>
                <a:gd name="T21" fmla="*/ 2147483647 h 7"/>
                <a:gd name="T22" fmla="*/ 2147483647 w 361"/>
                <a:gd name="T23" fmla="*/ 2147483647 h 7"/>
                <a:gd name="T24" fmla="*/ 2147483647 w 361"/>
                <a:gd name="T25" fmla="*/ 2147483647 h 7"/>
                <a:gd name="T26" fmla="*/ 2147483647 w 361"/>
                <a:gd name="T27" fmla="*/ 2147483647 h 7"/>
                <a:gd name="T28" fmla="*/ 2147483647 w 361"/>
                <a:gd name="T29" fmla="*/ 2147483647 h 7"/>
                <a:gd name="T30" fmla="*/ 2147483647 w 361"/>
                <a:gd name="T31" fmla="*/ 2147483647 h 7"/>
                <a:gd name="T32" fmla="*/ 2147483647 w 361"/>
                <a:gd name="T33" fmla="*/ 2147483647 h 7"/>
                <a:gd name="T34" fmla="*/ 2147483647 w 361"/>
                <a:gd name="T35" fmla="*/ 2147483647 h 7"/>
                <a:gd name="T36" fmla="*/ 2147483647 w 361"/>
                <a:gd name="T37" fmla="*/ 2147483647 h 7"/>
                <a:gd name="T38" fmla="*/ 2147483647 w 361"/>
                <a:gd name="T39" fmla="*/ 2147483647 h 7"/>
                <a:gd name="T40" fmla="*/ 2147483647 w 361"/>
                <a:gd name="T41" fmla="*/ 2147483647 h 7"/>
                <a:gd name="T42" fmla="*/ 2147483647 w 361"/>
                <a:gd name="T43" fmla="*/ 2147483647 h 7"/>
                <a:gd name="T44" fmla="*/ 2147483647 w 361"/>
                <a:gd name="T45" fmla="*/ 2147483647 h 7"/>
                <a:gd name="T46" fmla="*/ 2147483647 w 361"/>
                <a:gd name="T47" fmla="*/ 2147483647 h 7"/>
                <a:gd name="T48" fmla="*/ 2147483647 w 361"/>
                <a:gd name="T49" fmla="*/ 2147483647 h 7"/>
                <a:gd name="T50" fmla="*/ 2147483647 w 361"/>
                <a:gd name="T51" fmla="*/ 2147483647 h 7"/>
                <a:gd name="T52" fmla="*/ 2147483647 w 361"/>
                <a:gd name="T53" fmla="*/ 2147483647 h 7"/>
                <a:gd name="T54" fmla="*/ 2147483647 w 361"/>
                <a:gd name="T55" fmla="*/ 2147483647 h 7"/>
                <a:gd name="T56" fmla="*/ 2147483647 w 361"/>
                <a:gd name="T57" fmla="*/ 2147483647 h 7"/>
                <a:gd name="T58" fmla="*/ 2147483647 w 361"/>
                <a:gd name="T59" fmla="*/ 2147483647 h 7"/>
                <a:gd name="T60" fmla="*/ 2147483647 w 361"/>
                <a:gd name="T61" fmla="*/ 2147483647 h 7"/>
                <a:gd name="T62" fmla="*/ 2147483647 w 361"/>
                <a:gd name="T63" fmla="*/ 2147483647 h 7"/>
                <a:gd name="T64" fmla="*/ 2147483647 w 361"/>
                <a:gd name="T65" fmla="*/ 2147483647 h 7"/>
                <a:gd name="T66" fmla="*/ 2147483647 w 361"/>
                <a:gd name="T67" fmla="*/ 2147483647 h 7"/>
                <a:gd name="T68" fmla="*/ 2147483647 w 361"/>
                <a:gd name="T69" fmla="*/ 2147483647 h 7"/>
                <a:gd name="T70" fmla="*/ 2147483647 w 361"/>
                <a:gd name="T71" fmla="*/ 2147483647 h 7"/>
                <a:gd name="T72" fmla="*/ 2147483647 w 361"/>
                <a:gd name="T73" fmla="*/ 2147483647 h 7"/>
                <a:gd name="T74" fmla="*/ 2147483647 w 361"/>
                <a:gd name="T75" fmla="*/ 2147483647 h 7"/>
                <a:gd name="T76" fmla="*/ 2147483647 w 361"/>
                <a:gd name="T77" fmla="*/ 2147483647 h 7"/>
                <a:gd name="T78" fmla="*/ 2147483647 w 361"/>
                <a:gd name="T79" fmla="*/ 2147483647 h 7"/>
                <a:gd name="T80" fmla="*/ 2147483647 w 361"/>
                <a:gd name="T81" fmla="*/ 2147483647 h 7"/>
                <a:gd name="T82" fmla="*/ 2147483647 w 361"/>
                <a:gd name="T83" fmla="*/ 2147483647 h 7"/>
                <a:gd name="T84" fmla="*/ 2147483647 w 361"/>
                <a:gd name="T85" fmla="*/ 2147483647 h 7"/>
                <a:gd name="T86" fmla="*/ 2147483647 w 361"/>
                <a:gd name="T87" fmla="*/ 2147483647 h 7"/>
                <a:gd name="T88" fmla="*/ 2147483647 w 361"/>
                <a:gd name="T89" fmla="*/ 2147483647 h 7"/>
                <a:gd name="T90" fmla="*/ 2147483647 w 361"/>
                <a:gd name="T91" fmla="*/ 2147483647 h 7"/>
                <a:gd name="T92" fmla="*/ 2147483647 w 361"/>
                <a:gd name="T93" fmla="*/ 2147483647 h 7"/>
                <a:gd name="T94" fmla="*/ 2147483647 w 361"/>
                <a:gd name="T95" fmla="*/ 2147483647 h 7"/>
                <a:gd name="T96" fmla="*/ 2147483647 w 361"/>
                <a:gd name="T97" fmla="*/ 2147483647 h 7"/>
                <a:gd name="T98" fmla="*/ 2147483647 w 361"/>
                <a:gd name="T99" fmla="*/ 2147483647 h 7"/>
                <a:gd name="T100" fmla="*/ 2147483647 w 361"/>
                <a:gd name="T101" fmla="*/ 2147483647 h 7"/>
                <a:gd name="T102" fmla="*/ 2147483647 w 361"/>
                <a:gd name="T103" fmla="*/ 2147483647 h 7"/>
                <a:gd name="T104" fmla="*/ 2147483647 w 361"/>
                <a:gd name="T105" fmla="*/ 2147483647 h 7"/>
                <a:gd name="T106" fmla="*/ 2147483647 w 361"/>
                <a:gd name="T107" fmla="*/ 2147483647 h 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61"/>
                <a:gd name="T163" fmla="*/ 0 h 7"/>
                <a:gd name="T164" fmla="*/ 361 w 361"/>
                <a:gd name="T165" fmla="*/ 7 h 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61" h="7">
                  <a:moveTo>
                    <a:pt x="0" y="0"/>
                  </a:moveTo>
                  <a:lnTo>
                    <a:pt x="7" y="0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41" y="7"/>
                  </a:lnTo>
                  <a:lnTo>
                    <a:pt x="47" y="7"/>
                  </a:lnTo>
                  <a:lnTo>
                    <a:pt x="54" y="7"/>
                  </a:lnTo>
                  <a:lnTo>
                    <a:pt x="61" y="7"/>
                  </a:lnTo>
                  <a:lnTo>
                    <a:pt x="68" y="7"/>
                  </a:lnTo>
                  <a:lnTo>
                    <a:pt x="75" y="7"/>
                  </a:lnTo>
                  <a:lnTo>
                    <a:pt x="81" y="7"/>
                  </a:lnTo>
                  <a:lnTo>
                    <a:pt x="88" y="7"/>
                  </a:lnTo>
                  <a:lnTo>
                    <a:pt x="95" y="7"/>
                  </a:lnTo>
                  <a:lnTo>
                    <a:pt x="102" y="7"/>
                  </a:lnTo>
                  <a:lnTo>
                    <a:pt x="109" y="7"/>
                  </a:lnTo>
                  <a:lnTo>
                    <a:pt x="116" y="7"/>
                  </a:lnTo>
                  <a:lnTo>
                    <a:pt x="122" y="7"/>
                  </a:lnTo>
                  <a:lnTo>
                    <a:pt x="129" y="7"/>
                  </a:lnTo>
                  <a:lnTo>
                    <a:pt x="136" y="7"/>
                  </a:lnTo>
                  <a:lnTo>
                    <a:pt x="143" y="7"/>
                  </a:lnTo>
                  <a:lnTo>
                    <a:pt x="150" y="7"/>
                  </a:lnTo>
                  <a:lnTo>
                    <a:pt x="156" y="7"/>
                  </a:lnTo>
                  <a:lnTo>
                    <a:pt x="163" y="7"/>
                  </a:lnTo>
                  <a:lnTo>
                    <a:pt x="170" y="7"/>
                  </a:lnTo>
                  <a:lnTo>
                    <a:pt x="177" y="7"/>
                  </a:lnTo>
                  <a:lnTo>
                    <a:pt x="184" y="7"/>
                  </a:lnTo>
                  <a:lnTo>
                    <a:pt x="190" y="7"/>
                  </a:lnTo>
                  <a:lnTo>
                    <a:pt x="197" y="7"/>
                  </a:lnTo>
                  <a:lnTo>
                    <a:pt x="204" y="7"/>
                  </a:lnTo>
                  <a:lnTo>
                    <a:pt x="211" y="7"/>
                  </a:lnTo>
                  <a:lnTo>
                    <a:pt x="218" y="7"/>
                  </a:lnTo>
                  <a:lnTo>
                    <a:pt x="225" y="7"/>
                  </a:lnTo>
                  <a:lnTo>
                    <a:pt x="231" y="7"/>
                  </a:lnTo>
                  <a:lnTo>
                    <a:pt x="238" y="7"/>
                  </a:lnTo>
                  <a:lnTo>
                    <a:pt x="245" y="7"/>
                  </a:lnTo>
                  <a:lnTo>
                    <a:pt x="252" y="7"/>
                  </a:lnTo>
                  <a:lnTo>
                    <a:pt x="259" y="7"/>
                  </a:lnTo>
                  <a:lnTo>
                    <a:pt x="265" y="7"/>
                  </a:lnTo>
                  <a:lnTo>
                    <a:pt x="272" y="7"/>
                  </a:lnTo>
                  <a:lnTo>
                    <a:pt x="279" y="7"/>
                  </a:lnTo>
                  <a:lnTo>
                    <a:pt x="286" y="7"/>
                  </a:lnTo>
                  <a:lnTo>
                    <a:pt x="293" y="7"/>
                  </a:lnTo>
                  <a:lnTo>
                    <a:pt x="300" y="7"/>
                  </a:lnTo>
                  <a:lnTo>
                    <a:pt x="306" y="7"/>
                  </a:lnTo>
                  <a:lnTo>
                    <a:pt x="313" y="7"/>
                  </a:lnTo>
                  <a:lnTo>
                    <a:pt x="320" y="7"/>
                  </a:lnTo>
                  <a:lnTo>
                    <a:pt x="327" y="7"/>
                  </a:lnTo>
                  <a:lnTo>
                    <a:pt x="334" y="7"/>
                  </a:lnTo>
                  <a:lnTo>
                    <a:pt x="340" y="7"/>
                  </a:lnTo>
                  <a:lnTo>
                    <a:pt x="347" y="7"/>
                  </a:lnTo>
                  <a:lnTo>
                    <a:pt x="354" y="7"/>
                  </a:lnTo>
                  <a:lnTo>
                    <a:pt x="361" y="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56" name="Rectangle 101"/>
          <p:cNvSpPr>
            <a:spLocks noChangeArrowheads="1"/>
          </p:cNvSpPr>
          <p:nvPr/>
        </p:nvSpPr>
        <p:spPr bwMode="auto">
          <a:xfrm>
            <a:off x="2667235" y="2600210"/>
            <a:ext cx="12647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entury Gothic" pitchFamily="34" charset="0"/>
              </a:rPr>
              <a:t>Category 0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57" name="Line 102"/>
          <p:cNvSpPr>
            <a:spLocks noChangeShapeType="1"/>
          </p:cNvSpPr>
          <p:nvPr/>
        </p:nvSpPr>
        <p:spPr bwMode="auto">
          <a:xfrm>
            <a:off x="2381535" y="2756549"/>
            <a:ext cx="217671" cy="79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58" name="Rectangle 103"/>
          <p:cNvSpPr>
            <a:spLocks noChangeArrowheads="1"/>
          </p:cNvSpPr>
          <p:nvPr/>
        </p:nvSpPr>
        <p:spPr bwMode="auto">
          <a:xfrm>
            <a:off x="2651441" y="2856042"/>
            <a:ext cx="12647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entury Gothic" pitchFamily="34" charset="0"/>
              </a:rPr>
              <a:t>Category 1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59" name="Line 104"/>
          <p:cNvSpPr>
            <a:spLocks noChangeShapeType="1"/>
          </p:cNvSpPr>
          <p:nvPr/>
        </p:nvSpPr>
        <p:spPr bwMode="auto">
          <a:xfrm>
            <a:off x="2381535" y="2977891"/>
            <a:ext cx="217671" cy="79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60" name="TextBox 126"/>
          <p:cNvSpPr txBox="1">
            <a:spLocks noChangeArrowheads="1"/>
          </p:cNvSpPr>
          <p:nvPr/>
        </p:nvSpPr>
        <p:spPr bwMode="auto">
          <a:xfrm rot="16200000">
            <a:off x="-202562" y="3282733"/>
            <a:ext cx="1566107" cy="42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entury Gothic" pitchFamily="34" charset="0"/>
              </a:rPr>
              <a:t>Probability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43225" y="3181350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entury Gothic" pitchFamily="34" charset="0"/>
              </a:rPr>
              <a:t>σ</a:t>
            </a:r>
            <a:r>
              <a:rPr lang="en-US" baseline="-25000" dirty="0">
                <a:latin typeface="Century Gothic" pitchFamily="34" charset="0"/>
              </a:rPr>
              <a:t>0</a:t>
            </a:r>
            <a:r>
              <a:rPr lang="en-US" dirty="0" smtClean="0">
                <a:latin typeface="Century Gothic" pitchFamily="34" charset="0"/>
              </a:rPr>
              <a:t>=3º</a:t>
            </a:r>
          </a:p>
          <a:p>
            <a:r>
              <a:rPr lang="el-GR" i="1" dirty="0" smtClean="0">
                <a:latin typeface="Century Gothic" pitchFamily="34" charset="0"/>
              </a:rPr>
              <a:t>σ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=12º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38200" y="5181600"/>
            <a:ext cx="2250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entury Gothic" pitchFamily="34" charset="0"/>
              </a:rPr>
              <a:t>Qamar</a:t>
            </a:r>
            <a:r>
              <a:rPr lang="en-US" dirty="0" smtClean="0">
                <a:latin typeface="Century Gothic" pitchFamily="34" charset="0"/>
              </a:rPr>
              <a:t> et al., 2013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4768615" y="1695449"/>
            <a:ext cx="636588" cy="2640459"/>
            <a:chOff x="4357865" y="1903828"/>
            <a:chExt cx="933328" cy="3871286"/>
          </a:xfrm>
        </p:grpSpPr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4357865" y="1903828"/>
              <a:ext cx="933328" cy="94144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C</a:t>
              </a:r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4357865" y="3389038"/>
              <a:ext cx="933328" cy="94144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4357865" y="4829613"/>
              <a:ext cx="933328" cy="94550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 smtClean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x</a:t>
              </a:r>
              <a:endParaRPr lang="en-US" sz="2400" i="1" dirty="0">
                <a:solidFill>
                  <a:schemeClr val="tx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cxnSp>
          <p:nvCxnSpPr>
            <p:cNvPr id="67" name="Straight Arrow Connector 66"/>
            <p:cNvCxnSpPr>
              <a:stCxn id="64" idx="4"/>
              <a:endCxn id="65" idx="0"/>
            </p:cNvCxnSpPr>
            <p:nvPr/>
          </p:nvCxnSpPr>
          <p:spPr>
            <a:xfrm rot="5400000">
              <a:off x="4552646" y="3117157"/>
              <a:ext cx="539706" cy="40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65" idx="4"/>
              <a:endCxn id="66" idx="0"/>
            </p:cNvCxnSpPr>
            <p:nvPr/>
          </p:nvCxnSpPr>
          <p:spPr>
            <a:xfrm rot="5400000">
              <a:off x="4574964" y="4580049"/>
              <a:ext cx="495070" cy="40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5534025" y="1600200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=0,1</a:t>
            </a:r>
          </a:p>
        </p:txBody>
      </p:sp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5575300" y="1951038"/>
          <a:ext cx="1308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951038"/>
                        <a:ext cx="1308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"/>
          <p:cNvGraphicFramePr>
            <a:graphicFrameLocks noChangeAspect="1"/>
          </p:cNvGraphicFramePr>
          <p:nvPr/>
        </p:nvGraphicFramePr>
        <p:xfrm>
          <a:off x="5532438" y="2767013"/>
          <a:ext cx="2478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2767013"/>
                        <a:ext cx="24780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5572125" y="3776663"/>
          <a:ext cx="2457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776663"/>
                        <a:ext cx="24574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162425" y="4827588"/>
          <a:ext cx="43561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9" imgW="2412720" imgH="660240" progId="Equation.DSMT4">
                  <p:embed/>
                </p:oleObj>
              </mc:Choice>
              <mc:Fallback>
                <p:oleObj name="Equation" r:id="rId9" imgW="24127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827588"/>
                        <a:ext cx="4356100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08225" y="979488"/>
          <a:ext cx="2711450" cy="148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1295400" imgH="711200" progId="Equation.DSMT4">
                  <p:embed/>
                </p:oleObj>
              </mc:Choice>
              <mc:Fallback>
                <p:oleObj name="Equation" r:id="rId3" imgW="12954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979488"/>
                        <a:ext cx="2711450" cy="148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3900" y="504825"/>
            <a:ext cx="326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) is Bernoulli with mea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04850" y="3076575"/>
            <a:ext cx="6673850" cy="2925763"/>
            <a:chOff x="704850" y="3076575"/>
            <a:chExt cx="6673850" cy="2925763"/>
          </a:xfrm>
        </p:grpSpPr>
        <p:graphicFrame>
          <p:nvGraphicFramePr>
            <p:cNvPr id="54275" name="Object 3"/>
            <p:cNvGraphicFramePr>
              <a:graphicFrameLocks noChangeAspect="1"/>
            </p:cNvGraphicFramePr>
            <p:nvPr/>
          </p:nvGraphicFramePr>
          <p:xfrm>
            <a:off x="1127125" y="4776788"/>
            <a:ext cx="6251575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1" name="Equation" r:id="rId5" imgW="2590800" imgH="508000" progId="Equation.DSMT4">
                    <p:embed/>
                  </p:oleObj>
                </mc:Choice>
                <mc:Fallback>
                  <p:oleObj name="Equation" r:id="rId5" imgW="2590800" imgH="508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125" y="4776788"/>
                          <a:ext cx="6251575" cy="1225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704850" y="3076575"/>
              <a:ext cx="3231975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Century Gothic" pitchFamily="34" charset="0"/>
                </a:rPr>
                <a:t>q</a:t>
              </a:r>
              <a:r>
                <a:rPr lang="en-US" i="1" baseline="-25000" dirty="0" err="1" smtClean="0">
                  <a:latin typeface="Century Gothic" pitchFamily="34" charset="0"/>
                </a:rPr>
                <a:t>s</a:t>
              </a:r>
              <a:r>
                <a:rPr lang="en-US" dirty="0" smtClean="0">
                  <a:latin typeface="Century Gothic" pitchFamily="34" charset="0"/>
                </a:rPr>
                <a:t>(</a:t>
              </a:r>
              <a:r>
                <a:rPr lang="en-US" i="1" dirty="0" smtClean="0">
                  <a:latin typeface="Century Gothic" pitchFamily="34" charset="0"/>
                </a:rPr>
                <a:t>s</a:t>
              </a:r>
              <a:r>
                <a:rPr lang="en-US" dirty="0" smtClean="0">
                  <a:latin typeface="Century Gothic" pitchFamily="34" charset="0"/>
                </a:rPr>
                <a:t>) is Gaussian with mean</a:t>
              </a:r>
            </a:p>
            <a:p>
              <a:endParaRPr lang="en-US" dirty="0" smtClean="0">
                <a:latin typeface="Century Gothic" pitchFamily="34" charset="0"/>
              </a:endParaRPr>
            </a:p>
            <a:p>
              <a:endParaRPr lang="en-US" dirty="0" smtClean="0">
                <a:latin typeface="Century Gothic" pitchFamily="34" charset="0"/>
              </a:endParaRPr>
            </a:p>
            <a:p>
              <a:endParaRPr lang="en-US" dirty="0" smtClean="0">
                <a:latin typeface="Century Gothic" pitchFamily="34" charset="0"/>
              </a:endParaRPr>
            </a:p>
            <a:p>
              <a:r>
                <a:rPr lang="en-US" dirty="0" smtClean="0">
                  <a:latin typeface="Century Gothic" pitchFamily="34" charset="0"/>
                </a:rPr>
                <a:t>and second moment</a:t>
              </a:r>
            </a:p>
          </p:txBody>
        </p:sp>
        <p:graphicFrame>
          <p:nvGraphicFramePr>
            <p:cNvPr id="54276" name="Object 4"/>
            <p:cNvGraphicFramePr>
              <a:graphicFrameLocks noChangeAspect="1"/>
            </p:cNvGraphicFramePr>
            <p:nvPr/>
          </p:nvGraphicFramePr>
          <p:xfrm>
            <a:off x="3840163" y="3128963"/>
            <a:ext cx="2328862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2" name="Equation" r:id="rId7" imgW="965200" imgH="444500" progId="Equation.DSMT4">
                    <p:embed/>
                  </p:oleObj>
                </mc:Choice>
                <mc:Fallback>
                  <p:oleObj name="Equation" r:id="rId7" imgW="965200" imgH="4445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163" y="3128963"/>
                          <a:ext cx="2328862" cy="1073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19" name="Rectangle 71"/>
          <p:cNvSpPr>
            <a:spLocks noChangeArrowheads="1"/>
          </p:cNvSpPr>
          <p:nvPr/>
        </p:nvSpPr>
        <p:spPr bwMode="auto">
          <a:xfrm>
            <a:off x="1033463" y="257175"/>
            <a:ext cx="7058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x = 11.2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Variationa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 approximation iteration 10</a:t>
            </a:r>
            <a:endParaRPr kumimoji="0" lang="en-US" sz="8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825046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825046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flipV="1">
            <a:off x="290970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flipV="1">
            <a:off x="825046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825046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flipV="1">
            <a:off x="825046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V="1">
            <a:off x="825046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825046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 flipV="1">
            <a:off x="1028925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1028925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944284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 flipV="1">
            <a:off x="1237902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1237902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1" name="Line 23"/>
          <p:cNvSpPr>
            <a:spLocks noChangeShapeType="1"/>
          </p:cNvSpPr>
          <p:nvPr/>
        </p:nvSpPr>
        <p:spPr bwMode="auto">
          <a:xfrm flipV="1">
            <a:off x="1446877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1446877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1362236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V="1">
            <a:off x="1655854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1655854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7" name="Line 29"/>
          <p:cNvSpPr>
            <a:spLocks noChangeShapeType="1"/>
          </p:cNvSpPr>
          <p:nvPr/>
        </p:nvSpPr>
        <p:spPr bwMode="auto">
          <a:xfrm flipV="1">
            <a:off x="1864829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8" name="Line 30"/>
          <p:cNvSpPr>
            <a:spLocks noChangeShapeType="1"/>
          </p:cNvSpPr>
          <p:nvPr/>
        </p:nvSpPr>
        <p:spPr bwMode="auto">
          <a:xfrm>
            <a:off x="1864829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9" name="Rectangle 31"/>
          <p:cNvSpPr>
            <a:spLocks noChangeArrowheads="1"/>
          </p:cNvSpPr>
          <p:nvPr/>
        </p:nvSpPr>
        <p:spPr bwMode="auto">
          <a:xfrm>
            <a:off x="1820964" y="336712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 flipV="1">
            <a:off x="2073805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2073805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228278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228278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2218528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86" name="Line 38"/>
          <p:cNvSpPr>
            <a:spLocks noChangeShapeType="1"/>
          </p:cNvSpPr>
          <p:nvPr/>
        </p:nvSpPr>
        <p:spPr bwMode="auto">
          <a:xfrm flipV="1">
            <a:off x="2491757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7" name="Line 39"/>
          <p:cNvSpPr>
            <a:spLocks noChangeShapeType="1"/>
          </p:cNvSpPr>
          <p:nvPr/>
        </p:nvSpPr>
        <p:spPr bwMode="auto">
          <a:xfrm>
            <a:off x="2491757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9" name="Line 41"/>
          <p:cNvSpPr>
            <a:spLocks noChangeShapeType="1"/>
          </p:cNvSpPr>
          <p:nvPr/>
        </p:nvSpPr>
        <p:spPr bwMode="auto">
          <a:xfrm flipV="1">
            <a:off x="2700733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0" name="Line 42"/>
          <p:cNvSpPr>
            <a:spLocks noChangeShapeType="1"/>
          </p:cNvSpPr>
          <p:nvPr/>
        </p:nvSpPr>
        <p:spPr bwMode="auto">
          <a:xfrm>
            <a:off x="2700733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2636479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92" name="Line 44"/>
          <p:cNvSpPr>
            <a:spLocks noChangeShapeType="1"/>
          </p:cNvSpPr>
          <p:nvPr/>
        </p:nvSpPr>
        <p:spPr bwMode="auto">
          <a:xfrm flipV="1">
            <a:off x="2909709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3" name="Line 45"/>
          <p:cNvSpPr>
            <a:spLocks noChangeShapeType="1"/>
          </p:cNvSpPr>
          <p:nvPr/>
        </p:nvSpPr>
        <p:spPr bwMode="auto">
          <a:xfrm>
            <a:off x="2909709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5" name="Line 47"/>
          <p:cNvSpPr>
            <a:spLocks noChangeShapeType="1"/>
          </p:cNvSpPr>
          <p:nvPr/>
        </p:nvSpPr>
        <p:spPr bwMode="auto">
          <a:xfrm>
            <a:off x="825046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6" name="Line 48"/>
          <p:cNvSpPr>
            <a:spLocks noChangeShapeType="1"/>
          </p:cNvSpPr>
          <p:nvPr/>
        </p:nvSpPr>
        <p:spPr bwMode="auto">
          <a:xfrm>
            <a:off x="825046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7" name="Line 49"/>
          <p:cNvSpPr>
            <a:spLocks noChangeShapeType="1"/>
          </p:cNvSpPr>
          <p:nvPr/>
        </p:nvSpPr>
        <p:spPr bwMode="auto">
          <a:xfrm flipV="1">
            <a:off x="290970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8" name="Line 50"/>
          <p:cNvSpPr>
            <a:spLocks noChangeShapeType="1"/>
          </p:cNvSpPr>
          <p:nvPr/>
        </p:nvSpPr>
        <p:spPr bwMode="auto">
          <a:xfrm flipV="1">
            <a:off x="825046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9" name="Freeform 51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3"/>
              </a:cxn>
              <a:cxn ang="0">
                <a:pos x="267" y="3"/>
              </a:cxn>
              <a:cxn ang="0">
                <a:pos x="276" y="3"/>
              </a:cxn>
              <a:cxn ang="0">
                <a:pos x="285" y="3"/>
              </a:cxn>
              <a:cxn ang="0">
                <a:pos x="294" y="3"/>
              </a:cxn>
              <a:cxn ang="0">
                <a:pos x="303" y="3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3"/>
                </a:lnTo>
                <a:lnTo>
                  <a:pt x="258" y="3"/>
                </a:lnTo>
                <a:lnTo>
                  <a:pt x="261" y="3"/>
                </a:lnTo>
                <a:lnTo>
                  <a:pt x="264" y="3"/>
                </a:lnTo>
                <a:lnTo>
                  <a:pt x="267" y="3"/>
                </a:lnTo>
                <a:lnTo>
                  <a:pt x="270" y="3"/>
                </a:lnTo>
                <a:lnTo>
                  <a:pt x="273" y="3"/>
                </a:lnTo>
                <a:lnTo>
                  <a:pt x="276" y="3"/>
                </a:lnTo>
                <a:lnTo>
                  <a:pt x="279" y="3"/>
                </a:lnTo>
                <a:lnTo>
                  <a:pt x="282" y="3"/>
                </a:lnTo>
                <a:lnTo>
                  <a:pt x="285" y="3"/>
                </a:lnTo>
                <a:lnTo>
                  <a:pt x="288" y="3"/>
                </a:lnTo>
                <a:lnTo>
                  <a:pt x="291" y="3"/>
                </a:lnTo>
                <a:lnTo>
                  <a:pt x="294" y="3"/>
                </a:lnTo>
                <a:lnTo>
                  <a:pt x="297" y="3"/>
                </a:lnTo>
                <a:lnTo>
                  <a:pt x="300" y="3"/>
                </a:lnTo>
                <a:lnTo>
                  <a:pt x="303" y="3"/>
                </a:lnTo>
                <a:lnTo>
                  <a:pt x="306" y="3"/>
                </a:lnTo>
                <a:lnTo>
                  <a:pt x="309" y="3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0" name="Freeform 52"/>
          <p:cNvSpPr>
            <a:spLocks/>
          </p:cNvSpPr>
          <p:nvPr/>
        </p:nvSpPr>
        <p:spPr bwMode="auto">
          <a:xfrm>
            <a:off x="1472363" y="3066406"/>
            <a:ext cx="591249" cy="280334"/>
          </a:xfrm>
          <a:custGeom>
            <a:avLst/>
            <a:gdLst/>
            <a:ahLst/>
            <a:cxnLst>
              <a:cxn ang="0">
                <a:pos x="6" y="165"/>
              </a:cxn>
              <a:cxn ang="0">
                <a:pos x="15" y="165"/>
              </a:cxn>
              <a:cxn ang="0">
                <a:pos x="24" y="165"/>
              </a:cxn>
              <a:cxn ang="0">
                <a:pos x="33" y="165"/>
              </a:cxn>
              <a:cxn ang="0">
                <a:pos x="42" y="165"/>
              </a:cxn>
              <a:cxn ang="0">
                <a:pos x="51" y="165"/>
              </a:cxn>
              <a:cxn ang="0">
                <a:pos x="60" y="165"/>
              </a:cxn>
              <a:cxn ang="0">
                <a:pos x="69" y="165"/>
              </a:cxn>
              <a:cxn ang="0">
                <a:pos x="78" y="165"/>
              </a:cxn>
              <a:cxn ang="0">
                <a:pos x="87" y="165"/>
              </a:cxn>
              <a:cxn ang="0">
                <a:pos x="96" y="165"/>
              </a:cxn>
              <a:cxn ang="0">
                <a:pos x="105" y="165"/>
              </a:cxn>
              <a:cxn ang="0">
                <a:pos x="114" y="165"/>
              </a:cxn>
              <a:cxn ang="0">
                <a:pos x="123" y="165"/>
              </a:cxn>
              <a:cxn ang="0">
                <a:pos x="132" y="165"/>
              </a:cxn>
              <a:cxn ang="0">
                <a:pos x="141" y="165"/>
              </a:cxn>
              <a:cxn ang="0">
                <a:pos x="150" y="165"/>
              </a:cxn>
              <a:cxn ang="0">
                <a:pos x="159" y="165"/>
              </a:cxn>
              <a:cxn ang="0">
                <a:pos x="168" y="165"/>
              </a:cxn>
              <a:cxn ang="0">
                <a:pos x="177" y="165"/>
              </a:cxn>
              <a:cxn ang="0">
                <a:pos x="186" y="165"/>
              </a:cxn>
              <a:cxn ang="0">
                <a:pos x="195" y="165"/>
              </a:cxn>
              <a:cxn ang="0">
                <a:pos x="204" y="165"/>
              </a:cxn>
              <a:cxn ang="0">
                <a:pos x="213" y="165"/>
              </a:cxn>
              <a:cxn ang="0">
                <a:pos x="222" y="162"/>
              </a:cxn>
              <a:cxn ang="0">
                <a:pos x="231" y="162"/>
              </a:cxn>
              <a:cxn ang="0">
                <a:pos x="240" y="156"/>
              </a:cxn>
              <a:cxn ang="0">
                <a:pos x="249" y="153"/>
              </a:cxn>
              <a:cxn ang="0">
                <a:pos x="258" y="147"/>
              </a:cxn>
              <a:cxn ang="0">
                <a:pos x="267" y="138"/>
              </a:cxn>
              <a:cxn ang="0">
                <a:pos x="279" y="126"/>
              </a:cxn>
              <a:cxn ang="0">
                <a:pos x="285" y="114"/>
              </a:cxn>
              <a:cxn ang="0">
                <a:pos x="294" y="102"/>
              </a:cxn>
              <a:cxn ang="0">
                <a:pos x="297" y="93"/>
              </a:cxn>
              <a:cxn ang="0">
                <a:pos x="303" y="81"/>
              </a:cxn>
              <a:cxn ang="0">
                <a:pos x="312" y="66"/>
              </a:cxn>
              <a:cxn ang="0">
                <a:pos x="315" y="57"/>
              </a:cxn>
              <a:cxn ang="0">
                <a:pos x="321" y="48"/>
              </a:cxn>
              <a:cxn ang="0">
                <a:pos x="324" y="39"/>
              </a:cxn>
              <a:cxn ang="0">
                <a:pos x="330" y="30"/>
              </a:cxn>
              <a:cxn ang="0">
                <a:pos x="333" y="21"/>
              </a:cxn>
              <a:cxn ang="0">
                <a:pos x="342" y="9"/>
              </a:cxn>
            </a:cxnLst>
            <a:rect l="0" t="0" r="r" b="b"/>
            <a:pathLst>
              <a:path w="348" h="165">
                <a:moveTo>
                  <a:pt x="0" y="165"/>
                </a:moveTo>
                <a:lnTo>
                  <a:pt x="3" y="165"/>
                </a:lnTo>
                <a:lnTo>
                  <a:pt x="6" y="165"/>
                </a:lnTo>
                <a:lnTo>
                  <a:pt x="9" y="165"/>
                </a:lnTo>
                <a:lnTo>
                  <a:pt x="12" y="165"/>
                </a:lnTo>
                <a:lnTo>
                  <a:pt x="15" y="165"/>
                </a:lnTo>
                <a:lnTo>
                  <a:pt x="18" y="165"/>
                </a:lnTo>
                <a:lnTo>
                  <a:pt x="21" y="165"/>
                </a:lnTo>
                <a:lnTo>
                  <a:pt x="24" y="165"/>
                </a:lnTo>
                <a:lnTo>
                  <a:pt x="27" y="165"/>
                </a:lnTo>
                <a:lnTo>
                  <a:pt x="30" y="165"/>
                </a:lnTo>
                <a:lnTo>
                  <a:pt x="33" y="165"/>
                </a:lnTo>
                <a:lnTo>
                  <a:pt x="36" y="165"/>
                </a:lnTo>
                <a:lnTo>
                  <a:pt x="39" y="165"/>
                </a:lnTo>
                <a:lnTo>
                  <a:pt x="42" y="165"/>
                </a:lnTo>
                <a:lnTo>
                  <a:pt x="45" y="165"/>
                </a:lnTo>
                <a:lnTo>
                  <a:pt x="48" y="165"/>
                </a:lnTo>
                <a:lnTo>
                  <a:pt x="51" y="165"/>
                </a:lnTo>
                <a:lnTo>
                  <a:pt x="54" y="165"/>
                </a:lnTo>
                <a:lnTo>
                  <a:pt x="57" y="165"/>
                </a:lnTo>
                <a:lnTo>
                  <a:pt x="60" y="165"/>
                </a:lnTo>
                <a:lnTo>
                  <a:pt x="63" y="165"/>
                </a:lnTo>
                <a:lnTo>
                  <a:pt x="66" y="165"/>
                </a:lnTo>
                <a:lnTo>
                  <a:pt x="69" y="165"/>
                </a:lnTo>
                <a:lnTo>
                  <a:pt x="72" y="165"/>
                </a:lnTo>
                <a:lnTo>
                  <a:pt x="75" y="165"/>
                </a:lnTo>
                <a:lnTo>
                  <a:pt x="78" y="165"/>
                </a:lnTo>
                <a:lnTo>
                  <a:pt x="81" y="165"/>
                </a:lnTo>
                <a:lnTo>
                  <a:pt x="84" y="165"/>
                </a:lnTo>
                <a:lnTo>
                  <a:pt x="87" y="165"/>
                </a:lnTo>
                <a:lnTo>
                  <a:pt x="90" y="165"/>
                </a:lnTo>
                <a:lnTo>
                  <a:pt x="93" y="165"/>
                </a:lnTo>
                <a:lnTo>
                  <a:pt x="96" y="165"/>
                </a:lnTo>
                <a:lnTo>
                  <a:pt x="99" y="165"/>
                </a:lnTo>
                <a:lnTo>
                  <a:pt x="102" y="165"/>
                </a:lnTo>
                <a:lnTo>
                  <a:pt x="105" y="165"/>
                </a:lnTo>
                <a:lnTo>
                  <a:pt x="108" y="165"/>
                </a:lnTo>
                <a:lnTo>
                  <a:pt x="111" y="165"/>
                </a:lnTo>
                <a:lnTo>
                  <a:pt x="114" y="165"/>
                </a:lnTo>
                <a:lnTo>
                  <a:pt x="117" y="165"/>
                </a:lnTo>
                <a:lnTo>
                  <a:pt x="120" y="165"/>
                </a:lnTo>
                <a:lnTo>
                  <a:pt x="123" y="165"/>
                </a:lnTo>
                <a:lnTo>
                  <a:pt x="126" y="165"/>
                </a:lnTo>
                <a:lnTo>
                  <a:pt x="129" y="165"/>
                </a:lnTo>
                <a:lnTo>
                  <a:pt x="132" y="165"/>
                </a:lnTo>
                <a:lnTo>
                  <a:pt x="135" y="165"/>
                </a:lnTo>
                <a:lnTo>
                  <a:pt x="138" y="165"/>
                </a:lnTo>
                <a:lnTo>
                  <a:pt x="141" y="165"/>
                </a:lnTo>
                <a:lnTo>
                  <a:pt x="144" y="165"/>
                </a:lnTo>
                <a:lnTo>
                  <a:pt x="147" y="165"/>
                </a:lnTo>
                <a:lnTo>
                  <a:pt x="150" y="165"/>
                </a:lnTo>
                <a:lnTo>
                  <a:pt x="153" y="165"/>
                </a:lnTo>
                <a:lnTo>
                  <a:pt x="156" y="165"/>
                </a:lnTo>
                <a:lnTo>
                  <a:pt x="159" y="165"/>
                </a:lnTo>
                <a:lnTo>
                  <a:pt x="162" y="165"/>
                </a:lnTo>
                <a:lnTo>
                  <a:pt x="165" y="165"/>
                </a:lnTo>
                <a:lnTo>
                  <a:pt x="168" y="165"/>
                </a:lnTo>
                <a:lnTo>
                  <a:pt x="171" y="165"/>
                </a:lnTo>
                <a:lnTo>
                  <a:pt x="174" y="165"/>
                </a:lnTo>
                <a:lnTo>
                  <a:pt x="177" y="165"/>
                </a:lnTo>
                <a:lnTo>
                  <a:pt x="180" y="165"/>
                </a:lnTo>
                <a:lnTo>
                  <a:pt x="183" y="165"/>
                </a:lnTo>
                <a:lnTo>
                  <a:pt x="186" y="165"/>
                </a:lnTo>
                <a:lnTo>
                  <a:pt x="189" y="165"/>
                </a:lnTo>
                <a:lnTo>
                  <a:pt x="192" y="165"/>
                </a:lnTo>
                <a:lnTo>
                  <a:pt x="195" y="165"/>
                </a:lnTo>
                <a:lnTo>
                  <a:pt x="198" y="165"/>
                </a:lnTo>
                <a:lnTo>
                  <a:pt x="201" y="165"/>
                </a:lnTo>
                <a:lnTo>
                  <a:pt x="204" y="165"/>
                </a:lnTo>
                <a:lnTo>
                  <a:pt x="207" y="165"/>
                </a:lnTo>
                <a:lnTo>
                  <a:pt x="210" y="165"/>
                </a:lnTo>
                <a:lnTo>
                  <a:pt x="213" y="165"/>
                </a:lnTo>
                <a:lnTo>
                  <a:pt x="216" y="165"/>
                </a:lnTo>
                <a:lnTo>
                  <a:pt x="219" y="162"/>
                </a:lnTo>
                <a:lnTo>
                  <a:pt x="222" y="162"/>
                </a:lnTo>
                <a:lnTo>
                  <a:pt x="225" y="162"/>
                </a:lnTo>
                <a:lnTo>
                  <a:pt x="228" y="162"/>
                </a:lnTo>
                <a:lnTo>
                  <a:pt x="231" y="162"/>
                </a:lnTo>
                <a:lnTo>
                  <a:pt x="234" y="159"/>
                </a:lnTo>
                <a:lnTo>
                  <a:pt x="237" y="159"/>
                </a:lnTo>
                <a:lnTo>
                  <a:pt x="240" y="156"/>
                </a:lnTo>
                <a:lnTo>
                  <a:pt x="243" y="156"/>
                </a:lnTo>
                <a:lnTo>
                  <a:pt x="246" y="156"/>
                </a:lnTo>
                <a:lnTo>
                  <a:pt x="249" y="153"/>
                </a:lnTo>
                <a:lnTo>
                  <a:pt x="252" y="150"/>
                </a:lnTo>
                <a:lnTo>
                  <a:pt x="255" y="147"/>
                </a:lnTo>
                <a:lnTo>
                  <a:pt x="258" y="147"/>
                </a:lnTo>
                <a:lnTo>
                  <a:pt x="261" y="144"/>
                </a:lnTo>
                <a:lnTo>
                  <a:pt x="264" y="141"/>
                </a:lnTo>
                <a:lnTo>
                  <a:pt x="267" y="138"/>
                </a:lnTo>
                <a:lnTo>
                  <a:pt x="270" y="135"/>
                </a:lnTo>
                <a:lnTo>
                  <a:pt x="273" y="132"/>
                </a:lnTo>
                <a:lnTo>
                  <a:pt x="279" y="126"/>
                </a:lnTo>
                <a:lnTo>
                  <a:pt x="279" y="123"/>
                </a:lnTo>
                <a:lnTo>
                  <a:pt x="285" y="117"/>
                </a:lnTo>
                <a:lnTo>
                  <a:pt x="285" y="114"/>
                </a:lnTo>
                <a:lnTo>
                  <a:pt x="291" y="108"/>
                </a:lnTo>
                <a:lnTo>
                  <a:pt x="291" y="105"/>
                </a:lnTo>
                <a:lnTo>
                  <a:pt x="294" y="102"/>
                </a:lnTo>
                <a:lnTo>
                  <a:pt x="294" y="99"/>
                </a:lnTo>
                <a:lnTo>
                  <a:pt x="297" y="96"/>
                </a:lnTo>
                <a:lnTo>
                  <a:pt x="297" y="93"/>
                </a:lnTo>
                <a:lnTo>
                  <a:pt x="300" y="90"/>
                </a:lnTo>
                <a:lnTo>
                  <a:pt x="303" y="87"/>
                </a:lnTo>
                <a:lnTo>
                  <a:pt x="303" y="81"/>
                </a:lnTo>
                <a:lnTo>
                  <a:pt x="309" y="75"/>
                </a:lnTo>
                <a:lnTo>
                  <a:pt x="309" y="69"/>
                </a:lnTo>
                <a:lnTo>
                  <a:pt x="312" y="66"/>
                </a:lnTo>
                <a:lnTo>
                  <a:pt x="312" y="63"/>
                </a:lnTo>
                <a:lnTo>
                  <a:pt x="315" y="60"/>
                </a:lnTo>
                <a:lnTo>
                  <a:pt x="315" y="57"/>
                </a:lnTo>
                <a:lnTo>
                  <a:pt x="318" y="54"/>
                </a:lnTo>
                <a:lnTo>
                  <a:pt x="318" y="51"/>
                </a:lnTo>
                <a:lnTo>
                  <a:pt x="321" y="48"/>
                </a:lnTo>
                <a:lnTo>
                  <a:pt x="321" y="45"/>
                </a:lnTo>
                <a:lnTo>
                  <a:pt x="324" y="42"/>
                </a:lnTo>
                <a:lnTo>
                  <a:pt x="324" y="39"/>
                </a:lnTo>
                <a:lnTo>
                  <a:pt x="327" y="36"/>
                </a:lnTo>
                <a:lnTo>
                  <a:pt x="327" y="33"/>
                </a:lnTo>
                <a:lnTo>
                  <a:pt x="330" y="30"/>
                </a:lnTo>
                <a:lnTo>
                  <a:pt x="330" y="27"/>
                </a:lnTo>
                <a:lnTo>
                  <a:pt x="333" y="24"/>
                </a:lnTo>
                <a:lnTo>
                  <a:pt x="333" y="21"/>
                </a:lnTo>
                <a:lnTo>
                  <a:pt x="336" y="18"/>
                </a:lnTo>
                <a:lnTo>
                  <a:pt x="336" y="15"/>
                </a:lnTo>
                <a:lnTo>
                  <a:pt x="342" y="9"/>
                </a:lnTo>
                <a:lnTo>
                  <a:pt x="342" y="6"/>
                </a:lnTo>
                <a:lnTo>
                  <a:pt x="348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1" name="Freeform 53"/>
          <p:cNvSpPr>
            <a:spLocks/>
          </p:cNvSpPr>
          <p:nvPr/>
        </p:nvSpPr>
        <p:spPr bwMode="auto">
          <a:xfrm>
            <a:off x="2063611" y="3040920"/>
            <a:ext cx="591249" cy="305818"/>
          </a:xfrm>
          <a:custGeom>
            <a:avLst/>
            <a:gdLst/>
            <a:ahLst/>
            <a:cxnLst>
              <a:cxn ang="0">
                <a:pos x="3" y="9"/>
              </a:cxn>
              <a:cxn ang="0">
                <a:pos x="12" y="3"/>
              </a:cxn>
              <a:cxn ang="0">
                <a:pos x="21" y="0"/>
              </a:cxn>
              <a:cxn ang="0">
                <a:pos x="30" y="6"/>
              </a:cxn>
              <a:cxn ang="0">
                <a:pos x="39" y="12"/>
              </a:cxn>
              <a:cxn ang="0">
                <a:pos x="45" y="21"/>
              </a:cxn>
              <a:cxn ang="0">
                <a:pos x="54" y="33"/>
              </a:cxn>
              <a:cxn ang="0">
                <a:pos x="57" y="42"/>
              </a:cxn>
              <a:cxn ang="0">
                <a:pos x="63" y="51"/>
              </a:cxn>
              <a:cxn ang="0">
                <a:pos x="69" y="63"/>
              </a:cxn>
              <a:cxn ang="0">
                <a:pos x="75" y="81"/>
              </a:cxn>
              <a:cxn ang="0">
                <a:pos x="81" y="90"/>
              </a:cxn>
              <a:cxn ang="0">
                <a:pos x="90" y="105"/>
              </a:cxn>
              <a:cxn ang="0">
                <a:pos x="96" y="117"/>
              </a:cxn>
              <a:cxn ang="0">
                <a:pos x="102" y="129"/>
              </a:cxn>
              <a:cxn ang="0">
                <a:pos x="108" y="138"/>
              </a:cxn>
              <a:cxn ang="0">
                <a:pos x="117" y="150"/>
              </a:cxn>
              <a:cxn ang="0">
                <a:pos x="126" y="159"/>
              </a:cxn>
              <a:cxn ang="0">
                <a:pos x="135" y="165"/>
              </a:cxn>
              <a:cxn ang="0">
                <a:pos x="144" y="171"/>
              </a:cxn>
              <a:cxn ang="0">
                <a:pos x="153" y="174"/>
              </a:cxn>
              <a:cxn ang="0">
                <a:pos x="162" y="177"/>
              </a:cxn>
              <a:cxn ang="0">
                <a:pos x="171" y="180"/>
              </a:cxn>
              <a:cxn ang="0">
                <a:pos x="180" y="180"/>
              </a:cxn>
              <a:cxn ang="0">
                <a:pos x="189" y="180"/>
              </a:cxn>
              <a:cxn ang="0">
                <a:pos x="198" y="180"/>
              </a:cxn>
              <a:cxn ang="0">
                <a:pos x="207" y="180"/>
              </a:cxn>
              <a:cxn ang="0">
                <a:pos x="216" y="180"/>
              </a:cxn>
              <a:cxn ang="0">
                <a:pos x="225" y="180"/>
              </a:cxn>
              <a:cxn ang="0">
                <a:pos x="234" y="180"/>
              </a:cxn>
              <a:cxn ang="0">
                <a:pos x="243" y="180"/>
              </a:cxn>
              <a:cxn ang="0">
                <a:pos x="252" y="180"/>
              </a:cxn>
              <a:cxn ang="0">
                <a:pos x="261" y="180"/>
              </a:cxn>
              <a:cxn ang="0">
                <a:pos x="270" y="180"/>
              </a:cxn>
              <a:cxn ang="0">
                <a:pos x="279" y="180"/>
              </a:cxn>
              <a:cxn ang="0">
                <a:pos x="288" y="180"/>
              </a:cxn>
              <a:cxn ang="0">
                <a:pos x="297" y="180"/>
              </a:cxn>
              <a:cxn ang="0">
                <a:pos x="306" y="180"/>
              </a:cxn>
              <a:cxn ang="0">
                <a:pos x="315" y="180"/>
              </a:cxn>
              <a:cxn ang="0">
                <a:pos x="324" y="180"/>
              </a:cxn>
              <a:cxn ang="0">
                <a:pos x="333" y="180"/>
              </a:cxn>
              <a:cxn ang="0">
                <a:pos x="342" y="180"/>
              </a:cxn>
            </a:cxnLst>
            <a:rect l="0" t="0" r="r" b="b"/>
            <a:pathLst>
              <a:path w="348" h="180">
                <a:moveTo>
                  <a:pt x="0" y="15"/>
                </a:moveTo>
                <a:lnTo>
                  <a:pt x="0" y="12"/>
                </a:lnTo>
                <a:lnTo>
                  <a:pt x="3" y="9"/>
                </a:lnTo>
                <a:lnTo>
                  <a:pt x="6" y="6"/>
                </a:lnTo>
                <a:lnTo>
                  <a:pt x="9" y="3"/>
                </a:lnTo>
                <a:lnTo>
                  <a:pt x="12" y="3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3"/>
                </a:lnTo>
                <a:lnTo>
                  <a:pt x="27" y="3"/>
                </a:lnTo>
                <a:lnTo>
                  <a:pt x="30" y="6"/>
                </a:lnTo>
                <a:lnTo>
                  <a:pt x="33" y="6"/>
                </a:lnTo>
                <a:lnTo>
                  <a:pt x="36" y="9"/>
                </a:lnTo>
                <a:lnTo>
                  <a:pt x="39" y="12"/>
                </a:lnTo>
                <a:lnTo>
                  <a:pt x="42" y="15"/>
                </a:lnTo>
                <a:lnTo>
                  <a:pt x="42" y="18"/>
                </a:lnTo>
                <a:lnTo>
                  <a:pt x="45" y="21"/>
                </a:lnTo>
                <a:lnTo>
                  <a:pt x="48" y="24"/>
                </a:lnTo>
                <a:lnTo>
                  <a:pt x="48" y="27"/>
                </a:lnTo>
                <a:lnTo>
                  <a:pt x="54" y="33"/>
                </a:lnTo>
                <a:lnTo>
                  <a:pt x="54" y="36"/>
                </a:lnTo>
                <a:lnTo>
                  <a:pt x="57" y="39"/>
                </a:lnTo>
                <a:lnTo>
                  <a:pt x="57" y="42"/>
                </a:lnTo>
                <a:lnTo>
                  <a:pt x="60" y="45"/>
                </a:lnTo>
                <a:lnTo>
                  <a:pt x="60" y="48"/>
                </a:lnTo>
                <a:lnTo>
                  <a:pt x="63" y="51"/>
                </a:lnTo>
                <a:lnTo>
                  <a:pt x="63" y="57"/>
                </a:lnTo>
                <a:lnTo>
                  <a:pt x="66" y="60"/>
                </a:lnTo>
                <a:lnTo>
                  <a:pt x="69" y="63"/>
                </a:lnTo>
                <a:lnTo>
                  <a:pt x="69" y="69"/>
                </a:lnTo>
                <a:lnTo>
                  <a:pt x="75" y="75"/>
                </a:lnTo>
                <a:lnTo>
                  <a:pt x="75" y="81"/>
                </a:lnTo>
                <a:lnTo>
                  <a:pt x="78" y="84"/>
                </a:lnTo>
                <a:lnTo>
                  <a:pt x="78" y="87"/>
                </a:lnTo>
                <a:lnTo>
                  <a:pt x="81" y="90"/>
                </a:lnTo>
                <a:lnTo>
                  <a:pt x="84" y="93"/>
                </a:lnTo>
                <a:lnTo>
                  <a:pt x="84" y="99"/>
                </a:lnTo>
                <a:lnTo>
                  <a:pt x="90" y="105"/>
                </a:lnTo>
                <a:lnTo>
                  <a:pt x="90" y="111"/>
                </a:lnTo>
                <a:lnTo>
                  <a:pt x="93" y="114"/>
                </a:lnTo>
                <a:lnTo>
                  <a:pt x="96" y="117"/>
                </a:lnTo>
                <a:lnTo>
                  <a:pt x="96" y="123"/>
                </a:lnTo>
                <a:lnTo>
                  <a:pt x="99" y="126"/>
                </a:lnTo>
                <a:lnTo>
                  <a:pt x="102" y="129"/>
                </a:lnTo>
                <a:lnTo>
                  <a:pt x="102" y="132"/>
                </a:lnTo>
                <a:lnTo>
                  <a:pt x="105" y="135"/>
                </a:lnTo>
                <a:lnTo>
                  <a:pt x="108" y="138"/>
                </a:lnTo>
                <a:lnTo>
                  <a:pt x="114" y="144"/>
                </a:lnTo>
                <a:lnTo>
                  <a:pt x="114" y="147"/>
                </a:lnTo>
                <a:lnTo>
                  <a:pt x="117" y="150"/>
                </a:lnTo>
                <a:lnTo>
                  <a:pt x="120" y="153"/>
                </a:lnTo>
                <a:lnTo>
                  <a:pt x="123" y="156"/>
                </a:lnTo>
                <a:lnTo>
                  <a:pt x="126" y="159"/>
                </a:lnTo>
                <a:lnTo>
                  <a:pt x="129" y="162"/>
                </a:lnTo>
                <a:lnTo>
                  <a:pt x="132" y="165"/>
                </a:lnTo>
                <a:lnTo>
                  <a:pt x="135" y="165"/>
                </a:lnTo>
                <a:lnTo>
                  <a:pt x="138" y="168"/>
                </a:lnTo>
                <a:lnTo>
                  <a:pt x="141" y="171"/>
                </a:lnTo>
                <a:lnTo>
                  <a:pt x="144" y="171"/>
                </a:lnTo>
                <a:lnTo>
                  <a:pt x="147" y="174"/>
                </a:lnTo>
                <a:lnTo>
                  <a:pt x="150" y="174"/>
                </a:lnTo>
                <a:lnTo>
                  <a:pt x="153" y="174"/>
                </a:lnTo>
                <a:lnTo>
                  <a:pt x="156" y="177"/>
                </a:lnTo>
                <a:lnTo>
                  <a:pt x="159" y="177"/>
                </a:lnTo>
                <a:lnTo>
                  <a:pt x="162" y="177"/>
                </a:lnTo>
                <a:lnTo>
                  <a:pt x="165" y="177"/>
                </a:lnTo>
                <a:lnTo>
                  <a:pt x="168" y="177"/>
                </a:lnTo>
                <a:lnTo>
                  <a:pt x="171" y="180"/>
                </a:lnTo>
                <a:lnTo>
                  <a:pt x="174" y="180"/>
                </a:lnTo>
                <a:lnTo>
                  <a:pt x="177" y="180"/>
                </a:lnTo>
                <a:lnTo>
                  <a:pt x="180" y="180"/>
                </a:lnTo>
                <a:lnTo>
                  <a:pt x="183" y="180"/>
                </a:lnTo>
                <a:lnTo>
                  <a:pt x="186" y="180"/>
                </a:lnTo>
                <a:lnTo>
                  <a:pt x="189" y="180"/>
                </a:lnTo>
                <a:lnTo>
                  <a:pt x="192" y="180"/>
                </a:lnTo>
                <a:lnTo>
                  <a:pt x="195" y="180"/>
                </a:lnTo>
                <a:lnTo>
                  <a:pt x="198" y="180"/>
                </a:lnTo>
                <a:lnTo>
                  <a:pt x="201" y="180"/>
                </a:lnTo>
                <a:lnTo>
                  <a:pt x="204" y="180"/>
                </a:lnTo>
                <a:lnTo>
                  <a:pt x="207" y="180"/>
                </a:lnTo>
                <a:lnTo>
                  <a:pt x="210" y="180"/>
                </a:lnTo>
                <a:lnTo>
                  <a:pt x="213" y="180"/>
                </a:lnTo>
                <a:lnTo>
                  <a:pt x="216" y="180"/>
                </a:lnTo>
                <a:lnTo>
                  <a:pt x="219" y="180"/>
                </a:lnTo>
                <a:lnTo>
                  <a:pt x="222" y="180"/>
                </a:lnTo>
                <a:lnTo>
                  <a:pt x="225" y="180"/>
                </a:lnTo>
                <a:lnTo>
                  <a:pt x="228" y="180"/>
                </a:lnTo>
                <a:lnTo>
                  <a:pt x="231" y="180"/>
                </a:lnTo>
                <a:lnTo>
                  <a:pt x="234" y="180"/>
                </a:lnTo>
                <a:lnTo>
                  <a:pt x="237" y="180"/>
                </a:lnTo>
                <a:lnTo>
                  <a:pt x="240" y="180"/>
                </a:lnTo>
                <a:lnTo>
                  <a:pt x="243" y="180"/>
                </a:lnTo>
                <a:lnTo>
                  <a:pt x="246" y="180"/>
                </a:lnTo>
                <a:lnTo>
                  <a:pt x="249" y="180"/>
                </a:lnTo>
                <a:lnTo>
                  <a:pt x="252" y="180"/>
                </a:lnTo>
                <a:lnTo>
                  <a:pt x="255" y="180"/>
                </a:lnTo>
                <a:lnTo>
                  <a:pt x="258" y="180"/>
                </a:lnTo>
                <a:lnTo>
                  <a:pt x="261" y="180"/>
                </a:lnTo>
                <a:lnTo>
                  <a:pt x="264" y="180"/>
                </a:lnTo>
                <a:lnTo>
                  <a:pt x="267" y="180"/>
                </a:lnTo>
                <a:lnTo>
                  <a:pt x="270" y="180"/>
                </a:lnTo>
                <a:lnTo>
                  <a:pt x="273" y="180"/>
                </a:lnTo>
                <a:lnTo>
                  <a:pt x="276" y="180"/>
                </a:lnTo>
                <a:lnTo>
                  <a:pt x="279" y="180"/>
                </a:lnTo>
                <a:lnTo>
                  <a:pt x="282" y="180"/>
                </a:lnTo>
                <a:lnTo>
                  <a:pt x="285" y="180"/>
                </a:lnTo>
                <a:lnTo>
                  <a:pt x="288" y="180"/>
                </a:lnTo>
                <a:lnTo>
                  <a:pt x="291" y="180"/>
                </a:lnTo>
                <a:lnTo>
                  <a:pt x="294" y="180"/>
                </a:lnTo>
                <a:lnTo>
                  <a:pt x="297" y="180"/>
                </a:lnTo>
                <a:lnTo>
                  <a:pt x="300" y="180"/>
                </a:lnTo>
                <a:lnTo>
                  <a:pt x="303" y="180"/>
                </a:lnTo>
                <a:lnTo>
                  <a:pt x="306" y="180"/>
                </a:lnTo>
                <a:lnTo>
                  <a:pt x="309" y="180"/>
                </a:lnTo>
                <a:lnTo>
                  <a:pt x="312" y="180"/>
                </a:lnTo>
                <a:lnTo>
                  <a:pt x="315" y="180"/>
                </a:lnTo>
                <a:lnTo>
                  <a:pt x="318" y="180"/>
                </a:lnTo>
                <a:lnTo>
                  <a:pt x="321" y="180"/>
                </a:lnTo>
                <a:lnTo>
                  <a:pt x="324" y="180"/>
                </a:lnTo>
                <a:lnTo>
                  <a:pt x="327" y="180"/>
                </a:lnTo>
                <a:lnTo>
                  <a:pt x="330" y="180"/>
                </a:lnTo>
                <a:lnTo>
                  <a:pt x="333" y="180"/>
                </a:lnTo>
                <a:lnTo>
                  <a:pt x="336" y="180"/>
                </a:lnTo>
                <a:lnTo>
                  <a:pt x="339" y="180"/>
                </a:lnTo>
                <a:lnTo>
                  <a:pt x="342" y="180"/>
                </a:lnTo>
                <a:lnTo>
                  <a:pt x="345" y="180"/>
                </a:lnTo>
                <a:lnTo>
                  <a:pt x="348" y="18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2" name="Freeform 54"/>
          <p:cNvSpPr>
            <a:spLocks/>
          </p:cNvSpPr>
          <p:nvPr/>
        </p:nvSpPr>
        <p:spPr bwMode="auto">
          <a:xfrm>
            <a:off x="2654860" y="3346739"/>
            <a:ext cx="254849" cy="509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  <a:cxn ang="0">
                <a:pos x="30" y="0"/>
              </a:cxn>
              <a:cxn ang="0">
                <a:pos x="33" y="0"/>
              </a:cxn>
              <a:cxn ang="0">
                <a:pos x="36" y="0"/>
              </a:cxn>
              <a:cxn ang="0">
                <a:pos x="39" y="0"/>
              </a:cxn>
              <a:cxn ang="0">
                <a:pos x="42" y="0"/>
              </a:cxn>
              <a:cxn ang="0">
                <a:pos x="45" y="0"/>
              </a:cxn>
              <a:cxn ang="0">
                <a:pos x="48" y="0"/>
              </a:cxn>
              <a:cxn ang="0">
                <a:pos x="51" y="0"/>
              </a:cxn>
              <a:cxn ang="0">
                <a:pos x="54" y="0"/>
              </a:cxn>
              <a:cxn ang="0">
                <a:pos x="57" y="0"/>
              </a:cxn>
              <a:cxn ang="0">
                <a:pos x="60" y="0"/>
              </a:cxn>
              <a:cxn ang="0">
                <a:pos x="63" y="0"/>
              </a:cxn>
              <a:cxn ang="0">
                <a:pos x="66" y="0"/>
              </a:cxn>
              <a:cxn ang="0">
                <a:pos x="69" y="0"/>
              </a:cxn>
              <a:cxn ang="0">
                <a:pos x="72" y="0"/>
              </a:cxn>
              <a:cxn ang="0">
                <a:pos x="75" y="0"/>
              </a:cxn>
              <a:cxn ang="0">
                <a:pos x="78" y="0"/>
              </a:cxn>
              <a:cxn ang="0">
                <a:pos x="81" y="0"/>
              </a:cxn>
              <a:cxn ang="0">
                <a:pos x="84" y="0"/>
              </a:cxn>
              <a:cxn ang="0">
                <a:pos x="87" y="0"/>
              </a:cxn>
              <a:cxn ang="0">
                <a:pos x="90" y="0"/>
              </a:cxn>
              <a:cxn ang="0">
                <a:pos x="93" y="0"/>
              </a:cxn>
              <a:cxn ang="0">
                <a:pos x="96" y="0"/>
              </a:cxn>
              <a:cxn ang="0">
                <a:pos x="99" y="0"/>
              </a:cxn>
              <a:cxn ang="0">
                <a:pos x="102" y="0"/>
              </a:cxn>
              <a:cxn ang="0">
                <a:pos x="105" y="0"/>
              </a:cxn>
              <a:cxn ang="0">
                <a:pos x="108" y="0"/>
              </a:cxn>
              <a:cxn ang="0">
                <a:pos x="111" y="3"/>
              </a:cxn>
              <a:cxn ang="0">
                <a:pos x="114" y="3"/>
              </a:cxn>
              <a:cxn ang="0">
                <a:pos x="117" y="3"/>
              </a:cxn>
              <a:cxn ang="0">
                <a:pos x="120" y="3"/>
              </a:cxn>
              <a:cxn ang="0">
                <a:pos x="123" y="3"/>
              </a:cxn>
              <a:cxn ang="0">
                <a:pos x="126" y="3"/>
              </a:cxn>
              <a:cxn ang="0">
                <a:pos x="129" y="3"/>
              </a:cxn>
              <a:cxn ang="0">
                <a:pos x="132" y="3"/>
              </a:cxn>
              <a:cxn ang="0">
                <a:pos x="135" y="3"/>
              </a:cxn>
              <a:cxn ang="0">
                <a:pos x="138" y="3"/>
              </a:cxn>
              <a:cxn ang="0">
                <a:pos x="141" y="3"/>
              </a:cxn>
              <a:cxn ang="0">
                <a:pos x="144" y="3"/>
              </a:cxn>
              <a:cxn ang="0">
                <a:pos x="147" y="3"/>
              </a:cxn>
              <a:cxn ang="0">
                <a:pos x="150" y="3"/>
              </a:cxn>
            </a:cxnLst>
            <a:rect l="0" t="0" r="r" b="b"/>
            <a:pathLst>
              <a:path w="150" h="3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9" y="0"/>
                </a:lnTo>
                <a:lnTo>
                  <a:pt x="42" y="0"/>
                </a:lnTo>
                <a:lnTo>
                  <a:pt x="45" y="0"/>
                </a:lnTo>
                <a:lnTo>
                  <a:pt x="48" y="0"/>
                </a:lnTo>
                <a:lnTo>
                  <a:pt x="51" y="0"/>
                </a:lnTo>
                <a:lnTo>
                  <a:pt x="54" y="0"/>
                </a:lnTo>
                <a:lnTo>
                  <a:pt x="57" y="0"/>
                </a:lnTo>
                <a:lnTo>
                  <a:pt x="60" y="0"/>
                </a:lnTo>
                <a:lnTo>
                  <a:pt x="63" y="0"/>
                </a:lnTo>
                <a:lnTo>
                  <a:pt x="66" y="0"/>
                </a:lnTo>
                <a:lnTo>
                  <a:pt x="69" y="0"/>
                </a:lnTo>
                <a:lnTo>
                  <a:pt x="72" y="0"/>
                </a:lnTo>
                <a:lnTo>
                  <a:pt x="75" y="0"/>
                </a:lnTo>
                <a:lnTo>
                  <a:pt x="78" y="0"/>
                </a:lnTo>
                <a:lnTo>
                  <a:pt x="81" y="0"/>
                </a:lnTo>
                <a:lnTo>
                  <a:pt x="84" y="0"/>
                </a:lnTo>
                <a:lnTo>
                  <a:pt x="87" y="0"/>
                </a:lnTo>
                <a:lnTo>
                  <a:pt x="90" y="0"/>
                </a:lnTo>
                <a:lnTo>
                  <a:pt x="93" y="0"/>
                </a:lnTo>
                <a:lnTo>
                  <a:pt x="96" y="0"/>
                </a:lnTo>
                <a:lnTo>
                  <a:pt x="99" y="0"/>
                </a:lnTo>
                <a:lnTo>
                  <a:pt x="102" y="0"/>
                </a:lnTo>
                <a:lnTo>
                  <a:pt x="105" y="0"/>
                </a:lnTo>
                <a:lnTo>
                  <a:pt x="108" y="0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3" name="Freeform 55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4" name="Freeform 56"/>
          <p:cNvSpPr>
            <a:spLocks/>
          </p:cNvSpPr>
          <p:nvPr/>
        </p:nvSpPr>
        <p:spPr bwMode="auto">
          <a:xfrm>
            <a:off x="1472363" y="3112278"/>
            <a:ext cx="591249" cy="234461"/>
          </a:xfrm>
          <a:custGeom>
            <a:avLst/>
            <a:gdLst/>
            <a:ahLst/>
            <a:cxnLst>
              <a:cxn ang="0">
                <a:pos x="6" y="138"/>
              </a:cxn>
              <a:cxn ang="0">
                <a:pos x="15" y="138"/>
              </a:cxn>
              <a:cxn ang="0">
                <a:pos x="24" y="138"/>
              </a:cxn>
              <a:cxn ang="0">
                <a:pos x="33" y="138"/>
              </a:cxn>
              <a:cxn ang="0">
                <a:pos x="42" y="138"/>
              </a:cxn>
              <a:cxn ang="0">
                <a:pos x="51" y="138"/>
              </a:cxn>
              <a:cxn ang="0">
                <a:pos x="60" y="138"/>
              </a:cxn>
              <a:cxn ang="0">
                <a:pos x="69" y="138"/>
              </a:cxn>
              <a:cxn ang="0">
                <a:pos x="78" y="138"/>
              </a:cxn>
              <a:cxn ang="0">
                <a:pos x="87" y="138"/>
              </a:cxn>
              <a:cxn ang="0">
                <a:pos x="96" y="138"/>
              </a:cxn>
              <a:cxn ang="0">
                <a:pos x="105" y="138"/>
              </a:cxn>
              <a:cxn ang="0">
                <a:pos x="114" y="138"/>
              </a:cxn>
              <a:cxn ang="0">
                <a:pos x="123" y="138"/>
              </a:cxn>
              <a:cxn ang="0">
                <a:pos x="132" y="138"/>
              </a:cxn>
              <a:cxn ang="0">
                <a:pos x="141" y="138"/>
              </a:cxn>
              <a:cxn ang="0">
                <a:pos x="150" y="138"/>
              </a:cxn>
              <a:cxn ang="0">
                <a:pos x="159" y="138"/>
              </a:cxn>
              <a:cxn ang="0">
                <a:pos x="168" y="138"/>
              </a:cxn>
              <a:cxn ang="0">
                <a:pos x="177" y="138"/>
              </a:cxn>
              <a:cxn ang="0">
                <a:pos x="186" y="138"/>
              </a:cxn>
              <a:cxn ang="0">
                <a:pos x="195" y="138"/>
              </a:cxn>
              <a:cxn ang="0">
                <a:pos x="204" y="138"/>
              </a:cxn>
              <a:cxn ang="0">
                <a:pos x="213" y="138"/>
              </a:cxn>
              <a:cxn ang="0">
                <a:pos x="222" y="138"/>
              </a:cxn>
              <a:cxn ang="0">
                <a:pos x="231" y="138"/>
              </a:cxn>
              <a:cxn ang="0">
                <a:pos x="240" y="138"/>
              </a:cxn>
              <a:cxn ang="0">
                <a:pos x="249" y="135"/>
              </a:cxn>
              <a:cxn ang="0">
                <a:pos x="258" y="135"/>
              </a:cxn>
              <a:cxn ang="0">
                <a:pos x="267" y="132"/>
              </a:cxn>
              <a:cxn ang="0">
                <a:pos x="276" y="129"/>
              </a:cxn>
              <a:cxn ang="0">
                <a:pos x="285" y="123"/>
              </a:cxn>
              <a:cxn ang="0">
                <a:pos x="294" y="114"/>
              </a:cxn>
              <a:cxn ang="0">
                <a:pos x="306" y="105"/>
              </a:cxn>
              <a:cxn ang="0">
                <a:pos x="312" y="93"/>
              </a:cxn>
              <a:cxn ang="0">
                <a:pos x="318" y="84"/>
              </a:cxn>
              <a:cxn ang="0">
                <a:pos x="324" y="75"/>
              </a:cxn>
              <a:cxn ang="0">
                <a:pos x="327" y="66"/>
              </a:cxn>
              <a:cxn ang="0">
                <a:pos x="333" y="54"/>
              </a:cxn>
              <a:cxn ang="0">
                <a:pos x="336" y="39"/>
              </a:cxn>
              <a:cxn ang="0">
                <a:pos x="342" y="27"/>
              </a:cxn>
              <a:cxn ang="0">
                <a:pos x="345" y="9"/>
              </a:cxn>
            </a:cxnLst>
            <a:rect l="0" t="0" r="r" b="b"/>
            <a:pathLst>
              <a:path w="348" h="138">
                <a:moveTo>
                  <a:pt x="0" y="138"/>
                </a:moveTo>
                <a:lnTo>
                  <a:pt x="3" y="138"/>
                </a:lnTo>
                <a:lnTo>
                  <a:pt x="6" y="138"/>
                </a:lnTo>
                <a:lnTo>
                  <a:pt x="9" y="138"/>
                </a:lnTo>
                <a:lnTo>
                  <a:pt x="12" y="138"/>
                </a:lnTo>
                <a:lnTo>
                  <a:pt x="15" y="138"/>
                </a:lnTo>
                <a:lnTo>
                  <a:pt x="18" y="138"/>
                </a:lnTo>
                <a:lnTo>
                  <a:pt x="21" y="138"/>
                </a:lnTo>
                <a:lnTo>
                  <a:pt x="24" y="138"/>
                </a:lnTo>
                <a:lnTo>
                  <a:pt x="27" y="138"/>
                </a:lnTo>
                <a:lnTo>
                  <a:pt x="30" y="138"/>
                </a:lnTo>
                <a:lnTo>
                  <a:pt x="33" y="138"/>
                </a:lnTo>
                <a:lnTo>
                  <a:pt x="36" y="138"/>
                </a:lnTo>
                <a:lnTo>
                  <a:pt x="39" y="138"/>
                </a:lnTo>
                <a:lnTo>
                  <a:pt x="42" y="138"/>
                </a:lnTo>
                <a:lnTo>
                  <a:pt x="45" y="138"/>
                </a:lnTo>
                <a:lnTo>
                  <a:pt x="48" y="138"/>
                </a:lnTo>
                <a:lnTo>
                  <a:pt x="51" y="138"/>
                </a:lnTo>
                <a:lnTo>
                  <a:pt x="54" y="138"/>
                </a:lnTo>
                <a:lnTo>
                  <a:pt x="57" y="138"/>
                </a:lnTo>
                <a:lnTo>
                  <a:pt x="60" y="138"/>
                </a:lnTo>
                <a:lnTo>
                  <a:pt x="63" y="138"/>
                </a:lnTo>
                <a:lnTo>
                  <a:pt x="66" y="138"/>
                </a:lnTo>
                <a:lnTo>
                  <a:pt x="69" y="138"/>
                </a:lnTo>
                <a:lnTo>
                  <a:pt x="72" y="138"/>
                </a:lnTo>
                <a:lnTo>
                  <a:pt x="75" y="138"/>
                </a:lnTo>
                <a:lnTo>
                  <a:pt x="78" y="138"/>
                </a:lnTo>
                <a:lnTo>
                  <a:pt x="81" y="138"/>
                </a:lnTo>
                <a:lnTo>
                  <a:pt x="84" y="138"/>
                </a:lnTo>
                <a:lnTo>
                  <a:pt x="87" y="138"/>
                </a:lnTo>
                <a:lnTo>
                  <a:pt x="90" y="138"/>
                </a:lnTo>
                <a:lnTo>
                  <a:pt x="93" y="138"/>
                </a:lnTo>
                <a:lnTo>
                  <a:pt x="96" y="138"/>
                </a:lnTo>
                <a:lnTo>
                  <a:pt x="99" y="138"/>
                </a:lnTo>
                <a:lnTo>
                  <a:pt x="102" y="138"/>
                </a:lnTo>
                <a:lnTo>
                  <a:pt x="105" y="138"/>
                </a:lnTo>
                <a:lnTo>
                  <a:pt x="108" y="138"/>
                </a:lnTo>
                <a:lnTo>
                  <a:pt x="111" y="138"/>
                </a:lnTo>
                <a:lnTo>
                  <a:pt x="114" y="138"/>
                </a:lnTo>
                <a:lnTo>
                  <a:pt x="117" y="138"/>
                </a:lnTo>
                <a:lnTo>
                  <a:pt x="120" y="138"/>
                </a:lnTo>
                <a:lnTo>
                  <a:pt x="123" y="138"/>
                </a:lnTo>
                <a:lnTo>
                  <a:pt x="126" y="138"/>
                </a:lnTo>
                <a:lnTo>
                  <a:pt x="129" y="138"/>
                </a:lnTo>
                <a:lnTo>
                  <a:pt x="132" y="138"/>
                </a:lnTo>
                <a:lnTo>
                  <a:pt x="135" y="138"/>
                </a:lnTo>
                <a:lnTo>
                  <a:pt x="138" y="138"/>
                </a:lnTo>
                <a:lnTo>
                  <a:pt x="141" y="138"/>
                </a:lnTo>
                <a:lnTo>
                  <a:pt x="144" y="138"/>
                </a:lnTo>
                <a:lnTo>
                  <a:pt x="147" y="138"/>
                </a:lnTo>
                <a:lnTo>
                  <a:pt x="150" y="138"/>
                </a:lnTo>
                <a:lnTo>
                  <a:pt x="153" y="138"/>
                </a:lnTo>
                <a:lnTo>
                  <a:pt x="156" y="138"/>
                </a:lnTo>
                <a:lnTo>
                  <a:pt x="159" y="138"/>
                </a:lnTo>
                <a:lnTo>
                  <a:pt x="162" y="138"/>
                </a:lnTo>
                <a:lnTo>
                  <a:pt x="165" y="138"/>
                </a:lnTo>
                <a:lnTo>
                  <a:pt x="168" y="138"/>
                </a:lnTo>
                <a:lnTo>
                  <a:pt x="171" y="138"/>
                </a:lnTo>
                <a:lnTo>
                  <a:pt x="174" y="138"/>
                </a:lnTo>
                <a:lnTo>
                  <a:pt x="177" y="138"/>
                </a:lnTo>
                <a:lnTo>
                  <a:pt x="180" y="138"/>
                </a:lnTo>
                <a:lnTo>
                  <a:pt x="183" y="138"/>
                </a:lnTo>
                <a:lnTo>
                  <a:pt x="186" y="138"/>
                </a:lnTo>
                <a:lnTo>
                  <a:pt x="189" y="138"/>
                </a:lnTo>
                <a:lnTo>
                  <a:pt x="192" y="138"/>
                </a:lnTo>
                <a:lnTo>
                  <a:pt x="195" y="138"/>
                </a:lnTo>
                <a:lnTo>
                  <a:pt x="198" y="138"/>
                </a:lnTo>
                <a:lnTo>
                  <a:pt x="201" y="138"/>
                </a:lnTo>
                <a:lnTo>
                  <a:pt x="204" y="138"/>
                </a:lnTo>
                <a:lnTo>
                  <a:pt x="207" y="138"/>
                </a:lnTo>
                <a:lnTo>
                  <a:pt x="210" y="138"/>
                </a:lnTo>
                <a:lnTo>
                  <a:pt x="213" y="138"/>
                </a:lnTo>
                <a:lnTo>
                  <a:pt x="216" y="138"/>
                </a:lnTo>
                <a:lnTo>
                  <a:pt x="219" y="138"/>
                </a:lnTo>
                <a:lnTo>
                  <a:pt x="222" y="138"/>
                </a:lnTo>
                <a:lnTo>
                  <a:pt x="225" y="138"/>
                </a:lnTo>
                <a:lnTo>
                  <a:pt x="228" y="138"/>
                </a:lnTo>
                <a:lnTo>
                  <a:pt x="231" y="138"/>
                </a:lnTo>
                <a:lnTo>
                  <a:pt x="234" y="138"/>
                </a:lnTo>
                <a:lnTo>
                  <a:pt x="237" y="138"/>
                </a:lnTo>
                <a:lnTo>
                  <a:pt x="240" y="138"/>
                </a:lnTo>
                <a:lnTo>
                  <a:pt x="243" y="138"/>
                </a:lnTo>
                <a:lnTo>
                  <a:pt x="246" y="135"/>
                </a:lnTo>
                <a:lnTo>
                  <a:pt x="249" y="135"/>
                </a:lnTo>
                <a:lnTo>
                  <a:pt x="252" y="135"/>
                </a:lnTo>
                <a:lnTo>
                  <a:pt x="255" y="135"/>
                </a:lnTo>
                <a:lnTo>
                  <a:pt x="258" y="135"/>
                </a:lnTo>
                <a:lnTo>
                  <a:pt x="261" y="132"/>
                </a:lnTo>
                <a:lnTo>
                  <a:pt x="264" y="132"/>
                </a:lnTo>
                <a:lnTo>
                  <a:pt x="267" y="132"/>
                </a:lnTo>
                <a:lnTo>
                  <a:pt x="270" y="129"/>
                </a:lnTo>
                <a:lnTo>
                  <a:pt x="273" y="129"/>
                </a:lnTo>
                <a:lnTo>
                  <a:pt x="276" y="129"/>
                </a:lnTo>
                <a:lnTo>
                  <a:pt x="279" y="126"/>
                </a:lnTo>
                <a:lnTo>
                  <a:pt x="282" y="123"/>
                </a:lnTo>
                <a:lnTo>
                  <a:pt x="285" y="123"/>
                </a:lnTo>
                <a:lnTo>
                  <a:pt x="288" y="120"/>
                </a:lnTo>
                <a:lnTo>
                  <a:pt x="291" y="117"/>
                </a:lnTo>
                <a:lnTo>
                  <a:pt x="294" y="114"/>
                </a:lnTo>
                <a:lnTo>
                  <a:pt x="297" y="114"/>
                </a:lnTo>
                <a:lnTo>
                  <a:pt x="300" y="111"/>
                </a:lnTo>
                <a:lnTo>
                  <a:pt x="306" y="105"/>
                </a:lnTo>
                <a:lnTo>
                  <a:pt x="306" y="102"/>
                </a:lnTo>
                <a:lnTo>
                  <a:pt x="312" y="96"/>
                </a:lnTo>
                <a:lnTo>
                  <a:pt x="312" y="93"/>
                </a:lnTo>
                <a:lnTo>
                  <a:pt x="315" y="90"/>
                </a:lnTo>
                <a:lnTo>
                  <a:pt x="315" y="87"/>
                </a:lnTo>
                <a:lnTo>
                  <a:pt x="318" y="84"/>
                </a:lnTo>
                <a:lnTo>
                  <a:pt x="321" y="81"/>
                </a:lnTo>
                <a:lnTo>
                  <a:pt x="321" y="78"/>
                </a:lnTo>
                <a:lnTo>
                  <a:pt x="324" y="75"/>
                </a:lnTo>
                <a:lnTo>
                  <a:pt x="324" y="72"/>
                </a:lnTo>
                <a:lnTo>
                  <a:pt x="327" y="69"/>
                </a:lnTo>
                <a:lnTo>
                  <a:pt x="327" y="66"/>
                </a:lnTo>
                <a:lnTo>
                  <a:pt x="330" y="63"/>
                </a:lnTo>
                <a:lnTo>
                  <a:pt x="330" y="57"/>
                </a:lnTo>
                <a:lnTo>
                  <a:pt x="333" y="54"/>
                </a:lnTo>
                <a:lnTo>
                  <a:pt x="333" y="48"/>
                </a:lnTo>
                <a:lnTo>
                  <a:pt x="336" y="45"/>
                </a:lnTo>
                <a:lnTo>
                  <a:pt x="336" y="39"/>
                </a:lnTo>
                <a:lnTo>
                  <a:pt x="339" y="36"/>
                </a:lnTo>
                <a:lnTo>
                  <a:pt x="339" y="30"/>
                </a:lnTo>
                <a:lnTo>
                  <a:pt x="342" y="27"/>
                </a:lnTo>
                <a:lnTo>
                  <a:pt x="342" y="18"/>
                </a:lnTo>
                <a:lnTo>
                  <a:pt x="345" y="15"/>
                </a:lnTo>
                <a:lnTo>
                  <a:pt x="345" y="9"/>
                </a:lnTo>
                <a:lnTo>
                  <a:pt x="348" y="6"/>
                </a:lnTo>
                <a:lnTo>
                  <a:pt x="348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5" name="Freeform 57"/>
          <p:cNvSpPr>
            <a:spLocks/>
          </p:cNvSpPr>
          <p:nvPr/>
        </p:nvSpPr>
        <p:spPr bwMode="auto">
          <a:xfrm>
            <a:off x="2063611" y="1725901"/>
            <a:ext cx="341498" cy="1386377"/>
          </a:xfrm>
          <a:custGeom>
            <a:avLst/>
            <a:gdLst/>
            <a:ahLst/>
            <a:cxnLst>
              <a:cxn ang="0">
                <a:pos x="3" y="804"/>
              </a:cxn>
              <a:cxn ang="0">
                <a:pos x="9" y="786"/>
              </a:cxn>
              <a:cxn ang="0">
                <a:pos x="12" y="765"/>
              </a:cxn>
              <a:cxn ang="0">
                <a:pos x="18" y="741"/>
              </a:cxn>
              <a:cxn ang="0">
                <a:pos x="21" y="714"/>
              </a:cxn>
              <a:cxn ang="0">
                <a:pos x="27" y="693"/>
              </a:cxn>
              <a:cxn ang="0">
                <a:pos x="30" y="663"/>
              </a:cxn>
              <a:cxn ang="0">
                <a:pos x="36" y="639"/>
              </a:cxn>
              <a:cxn ang="0">
                <a:pos x="39" y="606"/>
              </a:cxn>
              <a:cxn ang="0">
                <a:pos x="45" y="570"/>
              </a:cxn>
              <a:cxn ang="0">
                <a:pos x="48" y="534"/>
              </a:cxn>
              <a:cxn ang="0">
                <a:pos x="54" y="504"/>
              </a:cxn>
              <a:cxn ang="0">
                <a:pos x="57" y="468"/>
              </a:cxn>
              <a:cxn ang="0">
                <a:pos x="63" y="438"/>
              </a:cxn>
              <a:cxn ang="0">
                <a:pos x="66" y="396"/>
              </a:cxn>
              <a:cxn ang="0">
                <a:pos x="72" y="357"/>
              </a:cxn>
              <a:cxn ang="0">
                <a:pos x="75" y="318"/>
              </a:cxn>
              <a:cxn ang="0">
                <a:pos x="81" y="288"/>
              </a:cxn>
              <a:cxn ang="0">
                <a:pos x="84" y="249"/>
              </a:cxn>
              <a:cxn ang="0">
                <a:pos x="90" y="222"/>
              </a:cxn>
              <a:cxn ang="0">
                <a:pos x="93" y="186"/>
              </a:cxn>
              <a:cxn ang="0">
                <a:pos x="99" y="153"/>
              </a:cxn>
              <a:cxn ang="0">
                <a:pos x="102" y="120"/>
              </a:cxn>
              <a:cxn ang="0">
                <a:pos x="108" y="99"/>
              </a:cxn>
              <a:cxn ang="0">
                <a:pos x="111" y="72"/>
              </a:cxn>
              <a:cxn ang="0">
                <a:pos x="117" y="57"/>
              </a:cxn>
              <a:cxn ang="0">
                <a:pos x="120" y="36"/>
              </a:cxn>
              <a:cxn ang="0">
                <a:pos x="126" y="21"/>
              </a:cxn>
              <a:cxn ang="0">
                <a:pos x="129" y="9"/>
              </a:cxn>
              <a:cxn ang="0">
                <a:pos x="138" y="0"/>
              </a:cxn>
              <a:cxn ang="0">
                <a:pos x="147" y="3"/>
              </a:cxn>
              <a:cxn ang="0">
                <a:pos x="153" y="12"/>
              </a:cxn>
              <a:cxn ang="0">
                <a:pos x="156" y="21"/>
              </a:cxn>
              <a:cxn ang="0">
                <a:pos x="162" y="39"/>
              </a:cxn>
              <a:cxn ang="0">
                <a:pos x="165" y="57"/>
              </a:cxn>
              <a:cxn ang="0">
                <a:pos x="171" y="75"/>
              </a:cxn>
              <a:cxn ang="0">
                <a:pos x="174" y="102"/>
              </a:cxn>
              <a:cxn ang="0">
                <a:pos x="180" y="132"/>
              </a:cxn>
              <a:cxn ang="0">
                <a:pos x="183" y="156"/>
              </a:cxn>
              <a:cxn ang="0">
                <a:pos x="189" y="189"/>
              </a:cxn>
              <a:cxn ang="0">
                <a:pos x="192" y="225"/>
              </a:cxn>
              <a:cxn ang="0">
                <a:pos x="198" y="252"/>
              </a:cxn>
            </a:cxnLst>
            <a:rect l="0" t="0" r="r" b="b"/>
            <a:pathLst>
              <a:path w="201" h="816">
                <a:moveTo>
                  <a:pt x="0" y="816"/>
                </a:moveTo>
                <a:lnTo>
                  <a:pt x="3" y="813"/>
                </a:lnTo>
                <a:lnTo>
                  <a:pt x="3" y="804"/>
                </a:lnTo>
                <a:lnTo>
                  <a:pt x="6" y="798"/>
                </a:lnTo>
                <a:lnTo>
                  <a:pt x="6" y="792"/>
                </a:lnTo>
                <a:lnTo>
                  <a:pt x="9" y="786"/>
                </a:lnTo>
                <a:lnTo>
                  <a:pt x="9" y="777"/>
                </a:lnTo>
                <a:lnTo>
                  <a:pt x="12" y="771"/>
                </a:lnTo>
                <a:lnTo>
                  <a:pt x="12" y="765"/>
                </a:lnTo>
                <a:lnTo>
                  <a:pt x="15" y="759"/>
                </a:lnTo>
                <a:lnTo>
                  <a:pt x="15" y="747"/>
                </a:lnTo>
                <a:lnTo>
                  <a:pt x="18" y="741"/>
                </a:lnTo>
                <a:lnTo>
                  <a:pt x="18" y="732"/>
                </a:lnTo>
                <a:lnTo>
                  <a:pt x="21" y="726"/>
                </a:lnTo>
                <a:lnTo>
                  <a:pt x="21" y="714"/>
                </a:lnTo>
                <a:lnTo>
                  <a:pt x="24" y="705"/>
                </a:lnTo>
                <a:lnTo>
                  <a:pt x="24" y="699"/>
                </a:lnTo>
                <a:lnTo>
                  <a:pt x="27" y="693"/>
                </a:lnTo>
                <a:lnTo>
                  <a:pt x="27" y="684"/>
                </a:lnTo>
                <a:lnTo>
                  <a:pt x="30" y="678"/>
                </a:lnTo>
                <a:lnTo>
                  <a:pt x="30" y="663"/>
                </a:lnTo>
                <a:lnTo>
                  <a:pt x="33" y="654"/>
                </a:lnTo>
                <a:lnTo>
                  <a:pt x="33" y="645"/>
                </a:lnTo>
                <a:lnTo>
                  <a:pt x="36" y="639"/>
                </a:lnTo>
                <a:lnTo>
                  <a:pt x="36" y="621"/>
                </a:lnTo>
                <a:lnTo>
                  <a:pt x="39" y="612"/>
                </a:lnTo>
                <a:lnTo>
                  <a:pt x="39" y="606"/>
                </a:lnTo>
                <a:lnTo>
                  <a:pt x="42" y="597"/>
                </a:lnTo>
                <a:lnTo>
                  <a:pt x="42" y="579"/>
                </a:lnTo>
                <a:lnTo>
                  <a:pt x="45" y="570"/>
                </a:lnTo>
                <a:lnTo>
                  <a:pt x="45" y="561"/>
                </a:lnTo>
                <a:lnTo>
                  <a:pt x="48" y="552"/>
                </a:lnTo>
                <a:lnTo>
                  <a:pt x="48" y="534"/>
                </a:lnTo>
                <a:lnTo>
                  <a:pt x="51" y="525"/>
                </a:lnTo>
                <a:lnTo>
                  <a:pt x="51" y="516"/>
                </a:lnTo>
                <a:lnTo>
                  <a:pt x="54" y="504"/>
                </a:lnTo>
                <a:lnTo>
                  <a:pt x="54" y="495"/>
                </a:lnTo>
                <a:lnTo>
                  <a:pt x="57" y="486"/>
                </a:lnTo>
                <a:lnTo>
                  <a:pt x="57" y="468"/>
                </a:lnTo>
                <a:lnTo>
                  <a:pt x="60" y="456"/>
                </a:lnTo>
                <a:lnTo>
                  <a:pt x="60" y="447"/>
                </a:lnTo>
                <a:lnTo>
                  <a:pt x="63" y="438"/>
                </a:lnTo>
                <a:lnTo>
                  <a:pt x="63" y="417"/>
                </a:lnTo>
                <a:lnTo>
                  <a:pt x="66" y="408"/>
                </a:lnTo>
                <a:lnTo>
                  <a:pt x="66" y="396"/>
                </a:lnTo>
                <a:lnTo>
                  <a:pt x="69" y="387"/>
                </a:lnTo>
                <a:lnTo>
                  <a:pt x="69" y="369"/>
                </a:lnTo>
                <a:lnTo>
                  <a:pt x="72" y="357"/>
                </a:lnTo>
                <a:lnTo>
                  <a:pt x="72" y="348"/>
                </a:lnTo>
                <a:lnTo>
                  <a:pt x="75" y="339"/>
                </a:lnTo>
                <a:lnTo>
                  <a:pt x="75" y="318"/>
                </a:lnTo>
                <a:lnTo>
                  <a:pt x="78" y="309"/>
                </a:lnTo>
                <a:lnTo>
                  <a:pt x="78" y="297"/>
                </a:lnTo>
                <a:lnTo>
                  <a:pt x="81" y="288"/>
                </a:lnTo>
                <a:lnTo>
                  <a:pt x="81" y="279"/>
                </a:lnTo>
                <a:lnTo>
                  <a:pt x="84" y="270"/>
                </a:lnTo>
                <a:lnTo>
                  <a:pt x="84" y="249"/>
                </a:lnTo>
                <a:lnTo>
                  <a:pt x="87" y="240"/>
                </a:lnTo>
                <a:lnTo>
                  <a:pt x="87" y="231"/>
                </a:lnTo>
                <a:lnTo>
                  <a:pt x="90" y="222"/>
                </a:lnTo>
                <a:lnTo>
                  <a:pt x="90" y="204"/>
                </a:lnTo>
                <a:lnTo>
                  <a:pt x="93" y="195"/>
                </a:lnTo>
                <a:lnTo>
                  <a:pt x="93" y="186"/>
                </a:lnTo>
                <a:lnTo>
                  <a:pt x="96" y="177"/>
                </a:lnTo>
                <a:lnTo>
                  <a:pt x="96" y="162"/>
                </a:lnTo>
                <a:lnTo>
                  <a:pt x="99" y="153"/>
                </a:lnTo>
                <a:lnTo>
                  <a:pt x="99" y="144"/>
                </a:lnTo>
                <a:lnTo>
                  <a:pt x="102" y="135"/>
                </a:lnTo>
                <a:lnTo>
                  <a:pt x="102" y="120"/>
                </a:lnTo>
                <a:lnTo>
                  <a:pt x="105" y="114"/>
                </a:lnTo>
                <a:lnTo>
                  <a:pt x="105" y="105"/>
                </a:lnTo>
                <a:lnTo>
                  <a:pt x="108" y="99"/>
                </a:lnTo>
                <a:lnTo>
                  <a:pt x="108" y="93"/>
                </a:lnTo>
                <a:lnTo>
                  <a:pt x="111" y="87"/>
                </a:lnTo>
                <a:lnTo>
                  <a:pt x="111" y="72"/>
                </a:lnTo>
                <a:lnTo>
                  <a:pt x="114" y="66"/>
                </a:lnTo>
                <a:lnTo>
                  <a:pt x="114" y="63"/>
                </a:lnTo>
                <a:lnTo>
                  <a:pt x="117" y="57"/>
                </a:lnTo>
                <a:lnTo>
                  <a:pt x="117" y="45"/>
                </a:lnTo>
                <a:lnTo>
                  <a:pt x="120" y="42"/>
                </a:lnTo>
                <a:lnTo>
                  <a:pt x="120" y="36"/>
                </a:lnTo>
                <a:lnTo>
                  <a:pt x="123" y="33"/>
                </a:lnTo>
                <a:lnTo>
                  <a:pt x="123" y="24"/>
                </a:lnTo>
                <a:lnTo>
                  <a:pt x="126" y="21"/>
                </a:lnTo>
                <a:lnTo>
                  <a:pt x="126" y="18"/>
                </a:lnTo>
                <a:lnTo>
                  <a:pt x="129" y="15"/>
                </a:lnTo>
                <a:lnTo>
                  <a:pt x="129" y="9"/>
                </a:lnTo>
                <a:lnTo>
                  <a:pt x="132" y="6"/>
                </a:lnTo>
                <a:lnTo>
                  <a:pt x="135" y="3"/>
                </a:lnTo>
                <a:lnTo>
                  <a:pt x="138" y="0"/>
                </a:lnTo>
                <a:lnTo>
                  <a:pt x="141" y="0"/>
                </a:lnTo>
                <a:lnTo>
                  <a:pt x="144" y="0"/>
                </a:lnTo>
                <a:lnTo>
                  <a:pt x="147" y="3"/>
                </a:lnTo>
                <a:lnTo>
                  <a:pt x="150" y="6"/>
                </a:lnTo>
                <a:lnTo>
                  <a:pt x="150" y="9"/>
                </a:lnTo>
                <a:lnTo>
                  <a:pt x="153" y="12"/>
                </a:lnTo>
                <a:lnTo>
                  <a:pt x="153" y="15"/>
                </a:lnTo>
                <a:lnTo>
                  <a:pt x="156" y="18"/>
                </a:lnTo>
                <a:lnTo>
                  <a:pt x="156" y="21"/>
                </a:lnTo>
                <a:lnTo>
                  <a:pt x="159" y="24"/>
                </a:lnTo>
                <a:lnTo>
                  <a:pt x="159" y="33"/>
                </a:lnTo>
                <a:lnTo>
                  <a:pt x="162" y="39"/>
                </a:lnTo>
                <a:lnTo>
                  <a:pt x="162" y="42"/>
                </a:lnTo>
                <a:lnTo>
                  <a:pt x="165" y="48"/>
                </a:lnTo>
                <a:lnTo>
                  <a:pt x="165" y="57"/>
                </a:lnTo>
                <a:lnTo>
                  <a:pt x="168" y="63"/>
                </a:lnTo>
                <a:lnTo>
                  <a:pt x="168" y="69"/>
                </a:lnTo>
                <a:lnTo>
                  <a:pt x="171" y="75"/>
                </a:lnTo>
                <a:lnTo>
                  <a:pt x="171" y="87"/>
                </a:lnTo>
                <a:lnTo>
                  <a:pt x="174" y="96"/>
                </a:lnTo>
                <a:lnTo>
                  <a:pt x="174" y="102"/>
                </a:lnTo>
                <a:lnTo>
                  <a:pt x="177" y="108"/>
                </a:lnTo>
                <a:lnTo>
                  <a:pt x="177" y="123"/>
                </a:lnTo>
                <a:lnTo>
                  <a:pt x="180" y="132"/>
                </a:lnTo>
                <a:lnTo>
                  <a:pt x="180" y="138"/>
                </a:lnTo>
                <a:lnTo>
                  <a:pt x="183" y="147"/>
                </a:lnTo>
                <a:lnTo>
                  <a:pt x="183" y="156"/>
                </a:lnTo>
                <a:lnTo>
                  <a:pt x="186" y="162"/>
                </a:lnTo>
                <a:lnTo>
                  <a:pt x="186" y="180"/>
                </a:lnTo>
                <a:lnTo>
                  <a:pt x="189" y="189"/>
                </a:lnTo>
                <a:lnTo>
                  <a:pt x="189" y="198"/>
                </a:lnTo>
                <a:lnTo>
                  <a:pt x="192" y="207"/>
                </a:lnTo>
                <a:lnTo>
                  <a:pt x="192" y="225"/>
                </a:lnTo>
                <a:lnTo>
                  <a:pt x="195" y="234"/>
                </a:lnTo>
                <a:lnTo>
                  <a:pt x="195" y="243"/>
                </a:lnTo>
                <a:lnTo>
                  <a:pt x="198" y="252"/>
                </a:lnTo>
                <a:lnTo>
                  <a:pt x="198" y="273"/>
                </a:lnTo>
                <a:lnTo>
                  <a:pt x="201" y="282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6" name="Freeform 58"/>
          <p:cNvSpPr>
            <a:spLocks/>
          </p:cNvSpPr>
          <p:nvPr/>
        </p:nvSpPr>
        <p:spPr bwMode="auto">
          <a:xfrm>
            <a:off x="2405108" y="2205017"/>
            <a:ext cx="458728" cy="1141722"/>
          </a:xfrm>
          <a:custGeom>
            <a:avLst/>
            <a:gdLst/>
            <a:ahLst/>
            <a:cxnLst>
              <a:cxn ang="0">
                <a:pos x="3" y="18"/>
              </a:cxn>
              <a:cxn ang="0">
                <a:pos x="6" y="60"/>
              </a:cxn>
              <a:cxn ang="0">
                <a:pos x="12" y="90"/>
              </a:cxn>
              <a:cxn ang="0">
                <a:pos x="15" y="129"/>
              </a:cxn>
              <a:cxn ang="0">
                <a:pos x="21" y="168"/>
              </a:cxn>
              <a:cxn ang="0">
                <a:pos x="24" y="207"/>
              </a:cxn>
              <a:cxn ang="0">
                <a:pos x="30" y="234"/>
              </a:cxn>
              <a:cxn ang="0">
                <a:pos x="33" y="273"/>
              </a:cxn>
              <a:cxn ang="0">
                <a:pos x="39" y="300"/>
              </a:cxn>
              <a:cxn ang="0">
                <a:pos x="42" y="333"/>
              </a:cxn>
              <a:cxn ang="0">
                <a:pos x="48" y="366"/>
              </a:cxn>
              <a:cxn ang="0">
                <a:pos x="51" y="396"/>
              </a:cxn>
              <a:cxn ang="0">
                <a:pos x="57" y="420"/>
              </a:cxn>
              <a:cxn ang="0">
                <a:pos x="60" y="447"/>
              </a:cxn>
              <a:cxn ang="0">
                <a:pos x="66" y="465"/>
              </a:cxn>
              <a:cxn ang="0">
                <a:pos x="69" y="489"/>
              </a:cxn>
              <a:cxn ang="0">
                <a:pos x="75" y="513"/>
              </a:cxn>
              <a:cxn ang="0">
                <a:pos x="78" y="531"/>
              </a:cxn>
              <a:cxn ang="0">
                <a:pos x="84" y="546"/>
              </a:cxn>
              <a:cxn ang="0">
                <a:pos x="87" y="561"/>
              </a:cxn>
              <a:cxn ang="0">
                <a:pos x="93" y="573"/>
              </a:cxn>
              <a:cxn ang="0">
                <a:pos x="96" y="588"/>
              </a:cxn>
              <a:cxn ang="0">
                <a:pos x="102" y="600"/>
              </a:cxn>
              <a:cxn ang="0">
                <a:pos x="105" y="612"/>
              </a:cxn>
              <a:cxn ang="0">
                <a:pos x="111" y="621"/>
              </a:cxn>
              <a:cxn ang="0">
                <a:pos x="123" y="636"/>
              </a:cxn>
              <a:cxn ang="0">
                <a:pos x="129" y="645"/>
              </a:cxn>
              <a:cxn ang="0">
                <a:pos x="138" y="654"/>
              </a:cxn>
              <a:cxn ang="0">
                <a:pos x="147" y="660"/>
              </a:cxn>
              <a:cxn ang="0">
                <a:pos x="156" y="663"/>
              </a:cxn>
              <a:cxn ang="0">
                <a:pos x="165" y="666"/>
              </a:cxn>
              <a:cxn ang="0">
                <a:pos x="174" y="669"/>
              </a:cxn>
              <a:cxn ang="0">
                <a:pos x="183" y="672"/>
              </a:cxn>
              <a:cxn ang="0">
                <a:pos x="192" y="672"/>
              </a:cxn>
              <a:cxn ang="0">
                <a:pos x="201" y="672"/>
              </a:cxn>
              <a:cxn ang="0">
                <a:pos x="210" y="672"/>
              </a:cxn>
              <a:cxn ang="0">
                <a:pos x="219" y="672"/>
              </a:cxn>
              <a:cxn ang="0">
                <a:pos x="228" y="672"/>
              </a:cxn>
              <a:cxn ang="0">
                <a:pos x="237" y="672"/>
              </a:cxn>
              <a:cxn ang="0">
                <a:pos x="246" y="672"/>
              </a:cxn>
              <a:cxn ang="0">
                <a:pos x="255" y="672"/>
              </a:cxn>
              <a:cxn ang="0">
                <a:pos x="264" y="672"/>
              </a:cxn>
            </a:cxnLst>
            <a:rect l="0" t="0" r="r" b="b"/>
            <a:pathLst>
              <a:path w="270" h="672">
                <a:moveTo>
                  <a:pt x="0" y="0"/>
                </a:moveTo>
                <a:lnTo>
                  <a:pt x="0" y="9"/>
                </a:lnTo>
                <a:lnTo>
                  <a:pt x="3" y="18"/>
                </a:lnTo>
                <a:lnTo>
                  <a:pt x="3" y="39"/>
                </a:lnTo>
                <a:lnTo>
                  <a:pt x="6" y="48"/>
                </a:lnTo>
                <a:lnTo>
                  <a:pt x="6" y="60"/>
                </a:lnTo>
                <a:lnTo>
                  <a:pt x="9" y="69"/>
                </a:lnTo>
                <a:lnTo>
                  <a:pt x="9" y="78"/>
                </a:lnTo>
                <a:lnTo>
                  <a:pt x="12" y="90"/>
                </a:lnTo>
                <a:lnTo>
                  <a:pt x="12" y="108"/>
                </a:lnTo>
                <a:lnTo>
                  <a:pt x="15" y="117"/>
                </a:lnTo>
                <a:lnTo>
                  <a:pt x="15" y="129"/>
                </a:lnTo>
                <a:lnTo>
                  <a:pt x="18" y="138"/>
                </a:lnTo>
                <a:lnTo>
                  <a:pt x="18" y="159"/>
                </a:lnTo>
                <a:lnTo>
                  <a:pt x="21" y="168"/>
                </a:lnTo>
                <a:lnTo>
                  <a:pt x="21" y="177"/>
                </a:lnTo>
                <a:lnTo>
                  <a:pt x="24" y="189"/>
                </a:lnTo>
                <a:lnTo>
                  <a:pt x="24" y="207"/>
                </a:lnTo>
                <a:lnTo>
                  <a:pt x="27" y="216"/>
                </a:lnTo>
                <a:lnTo>
                  <a:pt x="27" y="225"/>
                </a:lnTo>
                <a:lnTo>
                  <a:pt x="30" y="234"/>
                </a:lnTo>
                <a:lnTo>
                  <a:pt x="30" y="255"/>
                </a:lnTo>
                <a:lnTo>
                  <a:pt x="33" y="264"/>
                </a:lnTo>
                <a:lnTo>
                  <a:pt x="33" y="273"/>
                </a:lnTo>
                <a:lnTo>
                  <a:pt x="36" y="282"/>
                </a:lnTo>
                <a:lnTo>
                  <a:pt x="36" y="291"/>
                </a:lnTo>
                <a:lnTo>
                  <a:pt x="39" y="300"/>
                </a:lnTo>
                <a:lnTo>
                  <a:pt x="39" y="318"/>
                </a:lnTo>
                <a:lnTo>
                  <a:pt x="42" y="324"/>
                </a:lnTo>
                <a:lnTo>
                  <a:pt x="42" y="333"/>
                </a:lnTo>
                <a:lnTo>
                  <a:pt x="45" y="342"/>
                </a:lnTo>
                <a:lnTo>
                  <a:pt x="45" y="357"/>
                </a:lnTo>
                <a:lnTo>
                  <a:pt x="48" y="366"/>
                </a:lnTo>
                <a:lnTo>
                  <a:pt x="48" y="375"/>
                </a:lnTo>
                <a:lnTo>
                  <a:pt x="51" y="381"/>
                </a:lnTo>
                <a:lnTo>
                  <a:pt x="51" y="396"/>
                </a:lnTo>
                <a:lnTo>
                  <a:pt x="54" y="405"/>
                </a:lnTo>
                <a:lnTo>
                  <a:pt x="54" y="411"/>
                </a:lnTo>
                <a:lnTo>
                  <a:pt x="57" y="420"/>
                </a:lnTo>
                <a:lnTo>
                  <a:pt x="57" y="432"/>
                </a:lnTo>
                <a:lnTo>
                  <a:pt x="60" y="441"/>
                </a:lnTo>
                <a:lnTo>
                  <a:pt x="60" y="447"/>
                </a:lnTo>
                <a:lnTo>
                  <a:pt x="63" y="453"/>
                </a:lnTo>
                <a:lnTo>
                  <a:pt x="63" y="459"/>
                </a:lnTo>
                <a:lnTo>
                  <a:pt x="66" y="465"/>
                </a:lnTo>
                <a:lnTo>
                  <a:pt x="66" y="477"/>
                </a:lnTo>
                <a:lnTo>
                  <a:pt x="69" y="483"/>
                </a:lnTo>
                <a:lnTo>
                  <a:pt x="69" y="489"/>
                </a:lnTo>
                <a:lnTo>
                  <a:pt x="72" y="495"/>
                </a:lnTo>
                <a:lnTo>
                  <a:pt x="72" y="507"/>
                </a:lnTo>
                <a:lnTo>
                  <a:pt x="75" y="513"/>
                </a:lnTo>
                <a:lnTo>
                  <a:pt x="75" y="516"/>
                </a:lnTo>
                <a:lnTo>
                  <a:pt x="78" y="522"/>
                </a:lnTo>
                <a:lnTo>
                  <a:pt x="78" y="531"/>
                </a:lnTo>
                <a:lnTo>
                  <a:pt x="81" y="537"/>
                </a:lnTo>
                <a:lnTo>
                  <a:pt x="81" y="540"/>
                </a:lnTo>
                <a:lnTo>
                  <a:pt x="84" y="546"/>
                </a:lnTo>
                <a:lnTo>
                  <a:pt x="84" y="555"/>
                </a:lnTo>
                <a:lnTo>
                  <a:pt x="87" y="558"/>
                </a:lnTo>
                <a:lnTo>
                  <a:pt x="87" y="561"/>
                </a:lnTo>
                <a:lnTo>
                  <a:pt x="90" y="567"/>
                </a:lnTo>
                <a:lnTo>
                  <a:pt x="90" y="570"/>
                </a:lnTo>
                <a:lnTo>
                  <a:pt x="93" y="573"/>
                </a:lnTo>
                <a:lnTo>
                  <a:pt x="93" y="582"/>
                </a:lnTo>
                <a:lnTo>
                  <a:pt x="96" y="585"/>
                </a:lnTo>
                <a:lnTo>
                  <a:pt x="96" y="588"/>
                </a:lnTo>
                <a:lnTo>
                  <a:pt x="99" y="591"/>
                </a:lnTo>
                <a:lnTo>
                  <a:pt x="99" y="597"/>
                </a:lnTo>
                <a:lnTo>
                  <a:pt x="102" y="600"/>
                </a:lnTo>
                <a:lnTo>
                  <a:pt x="102" y="603"/>
                </a:lnTo>
                <a:lnTo>
                  <a:pt x="105" y="606"/>
                </a:lnTo>
                <a:lnTo>
                  <a:pt x="105" y="612"/>
                </a:lnTo>
                <a:lnTo>
                  <a:pt x="108" y="615"/>
                </a:lnTo>
                <a:lnTo>
                  <a:pt x="111" y="618"/>
                </a:lnTo>
                <a:lnTo>
                  <a:pt x="111" y="621"/>
                </a:lnTo>
                <a:lnTo>
                  <a:pt x="117" y="627"/>
                </a:lnTo>
                <a:lnTo>
                  <a:pt x="117" y="630"/>
                </a:lnTo>
                <a:lnTo>
                  <a:pt x="123" y="636"/>
                </a:lnTo>
                <a:lnTo>
                  <a:pt x="123" y="639"/>
                </a:lnTo>
                <a:lnTo>
                  <a:pt x="126" y="642"/>
                </a:lnTo>
                <a:lnTo>
                  <a:pt x="129" y="645"/>
                </a:lnTo>
                <a:lnTo>
                  <a:pt x="132" y="648"/>
                </a:lnTo>
                <a:lnTo>
                  <a:pt x="135" y="651"/>
                </a:lnTo>
                <a:lnTo>
                  <a:pt x="138" y="654"/>
                </a:lnTo>
                <a:lnTo>
                  <a:pt x="141" y="657"/>
                </a:lnTo>
                <a:lnTo>
                  <a:pt x="144" y="657"/>
                </a:lnTo>
                <a:lnTo>
                  <a:pt x="147" y="660"/>
                </a:lnTo>
                <a:lnTo>
                  <a:pt x="150" y="660"/>
                </a:lnTo>
                <a:lnTo>
                  <a:pt x="153" y="663"/>
                </a:lnTo>
                <a:lnTo>
                  <a:pt x="156" y="663"/>
                </a:lnTo>
                <a:lnTo>
                  <a:pt x="159" y="666"/>
                </a:lnTo>
                <a:lnTo>
                  <a:pt x="162" y="666"/>
                </a:lnTo>
                <a:lnTo>
                  <a:pt x="165" y="666"/>
                </a:lnTo>
                <a:lnTo>
                  <a:pt x="168" y="669"/>
                </a:lnTo>
                <a:lnTo>
                  <a:pt x="171" y="669"/>
                </a:lnTo>
                <a:lnTo>
                  <a:pt x="174" y="669"/>
                </a:lnTo>
                <a:lnTo>
                  <a:pt x="177" y="669"/>
                </a:lnTo>
                <a:lnTo>
                  <a:pt x="180" y="669"/>
                </a:lnTo>
                <a:lnTo>
                  <a:pt x="183" y="672"/>
                </a:lnTo>
                <a:lnTo>
                  <a:pt x="186" y="672"/>
                </a:lnTo>
                <a:lnTo>
                  <a:pt x="189" y="672"/>
                </a:lnTo>
                <a:lnTo>
                  <a:pt x="192" y="672"/>
                </a:lnTo>
                <a:lnTo>
                  <a:pt x="195" y="672"/>
                </a:lnTo>
                <a:lnTo>
                  <a:pt x="198" y="672"/>
                </a:lnTo>
                <a:lnTo>
                  <a:pt x="201" y="672"/>
                </a:lnTo>
                <a:lnTo>
                  <a:pt x="204" y="672"/>
                </a:lnTo>
                <a:lnTo>
                  <a:pt x="207" y="672"/>
                </a:lnTo>
                <a:lnTo>
                  <a:pt x="210" y="672"/>
                </a:lnTo>
                <a:lnTo>
                  <a:pt x="213" y="672"/>
                </a:lnTo>
                <a:lnTo>
                  <a:pt x="216" y="672"/>
                </a:lnTo>
                <a:lnTo>
                  <a:pt x="219" y="672"/>
                </a:lnTo>
                <a:lnTo>
                  <a:pt x="222" y="672"/>
                </a:lnTo>
                <a:lnTo>
                  <a:pt x="225" y="672"/>
                </a:lnTo>
                <a:lnTo>
                  <a:pt x="228" y="672"/>
                </a:lnTo>
                <a:lnTo>
                  <a:pt x="231" y="672"/>
                </a:lnTo>
                <a:lnTo>
                  <a:pt x="234" y="672"/>
                </a:lnTo>
                <a:lnTo>
                  <a:pt x="237" y="672"/>
                </a:lnTo>
                <a:lnTo>
                  <a:pt x="240" y="672"/>
                </a:lnTo>
                <a:lnTo>
                  <a:pt x="243" y="672"/>
                </a:lnTo>
                <a:lnTo>
                  <a:pt x="246" y="672"/>
                </a:lnTo>
                <a:lnTo>
                  <a:pt x="249" y="672"/>
                </a:lnTo>
                <a:lnTo>
                  <a:pt x="252" y="672"/>
                </a:lnTo>
                <a:lnTo>
                  <a:pt x="255" y="672"/>
                </a:lnTo>
                <a:lnTo>
                  <a:pt x="258" y="672"/>
                </a:lnTo>
                <a:lnTo>
                  <a:pt x="261" y="672"/>
                </a:lnTo>
                <a:lnTo>
                  <a:pt x="264" y="672"/>
                </a:lnTo>
                <a:lnTo>
                  <a:pt x="267" y="672"/>
                </a:lnTo>
                <a:lnTo>
                  <a:pt x="270" y="672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7" name="Freeform 59"/>
          <p:cNvSpPr>
            <a:spLocks/>
          </p:cNvSpPr>
          <p:nvPr/>
        </p:nvSpPr>
        <p:spPr bwMode="auto">
          <a:xfrm>
            <a:off x="2863836" y="3346739"/>
            <a:ext cx="45873" cy="1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</a:cxnLst>
            <a:rect l="0" t="0" r="r" b="b"/>
            <a:pathLst>
              <a:path w="27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8" name="Freeform 60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3"/>
              </a:cxn>
              <a:cxn ang="0">
                <a:pos x="267" y="3"/>
              </a:cxn>
              <a:cxn ang="0">
                <a:pos x="276" y="3"/>
              </a:cxn>
              <a:cxn ang="0">
                <a:pos x="285" y="3"/>
              </a:cxn>
              <a:cxn ang="0">
                <a:pos x="294" y="3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3"/>
                </a:lnTo>
                <a:lnTo>
                  <a:pt x="258" y="3"/>
                </a:lnTo>
                <a:lnTo>
                  <a:pt x="261" y="3"/>
                </a:lnTo>
                <a:lnTo>
                  <a:pt x="264" y="3"/>
                </a:lnTo>
                <a:lnTo>
                  <a:pt x="267" y="3"/>
                </a:lnTo>
                <a:lnTo>
                  <a:pt x="270" y="3"/>
                </a:lnTo>
                <a:lnTo>
                  <a:pt x="273" y="3"/>
                </a:lnTo>
                <a:lnTo>
                  <a:pt x="276" y="3"/>
                </a:lnTo>
                <a:lnTo>
                  <a:pt x="279" y="3"/>
                </a:lnTo>
                <a:lnTo>
                  <a:pt x="282" y="3"/>
                </a:lnTo>
                <a:lnTo>
                  <a:pt x="285" y="3"/>
                </a:lnTo>
                <a:lnTo>
                  <a:pt x="288" y="3"/>
                </a:lnTo>
                <a:lnTo>
                  <a:pt x="291" y="3"/>
                </a:lnTo>
                <a:lnTo>
                  <a:pt x="294" y="3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9" name="Freeform 61"/>
          <p:cNvSpPr>
            <a:spLocks/>
          </p:cNvSpPr>
          <p:nvPr/>
        </p:nvSpPr>
        <p:spPr bwMode="auto">
          <a:xfrm>
            <a:off x="1472363" y="3341642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3"/>
              </a:cxn>
              <a:cxn ang="0">
                <a:pos x="267" y="3"/>
              </a:cxn>
              <a:cxn ang="0">
                <a:pos x="276" y="3"/>
              </a:cxn>
              <a:cxn ang="0">
                <a:pos x="285" y="3"/>
              </a:cxn>
              <a:cxn ang="0">
                <a:pos x="294" y="3"/>
              </a:cxn>
              <a:cxn ang="0">
                <a:pos x="303" y="3"/>
              </a:cxn>
              <a:cxn ang="0">
                <a:pos x="312" y="3"/>
              </a:cxn>
              <a:cxn ang="0">
                <a:pos x="321" y="3"/>
              </a:cxn>
              <a:cxn ang="0">
                <a:pos x="330" y="3"/>
              </a:cxn>
              <a:cxn ang="0">
                <a:pos x="339" y="3"/>
              </a:cxn>
              <a:cxn ang="0">
                <a:pos x="348" y="3"/>
              </a:cxn>
              <a:cxn ang="0">
                <a:pos x="357" y="3"/>
              </a:cxn>
              <a:cxn ang="0">
                <a:pos x="366" y="3"/>
              </a:cxn>
              <a:cxn ang="0">
                <a:pos x="375" y="3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3"/>
                </a:lnTo>
                <a:lnTo>
                  <a:pt x="258" y="3"/>
                </a:lnTo>
                <a:lnTo>
                  <a:pt x="261" y="3"/>
                </a:lnTo>
                <a:lnTo>
                  <a:pt x="264" y="3"/>
                </a:lnTo>
                <a:lnTo>
                  <a:pt x="267" y="3"/>
                </a:lnTo>
                <a:lnTo>
                  <a:pt x="270" y="3"/>
                </a:lnTo>
                <a:lnTo>
                  <a:pt x="273" y="3"/>
                </a:lnTo>
                <a:lnTo>
                  <a:pt x="276" y="3"/>
                </a:lnTo>
                <a:lnTo>
                  <a:pt x="279" y="3"/>
                </a:lnTo>
                <a:lnTo>
                  <a:pt x="282" y="3"/>
                </a:lnTo>
                <a:lnTo>
                  <a:pt x="285" y="3"/>
                </a:lnTo>
                <a:lnTo>
                  <a:pt x="288" y="3"/>
                </a:lnTo>
                <a:lnTo>
                  <a:pt x="291" y="3"/>
                </a:lnTo>
                <a:lnTo>
                  <a:pt x="294" y="3"/>
                </a:lnTo>
                <a:lnTo>
                  <a:pt x="297" y="3"/>
                </a:lnTo>
                <a:lnTo>
                  <a:pt x="300" y="3"/>
                </a:lnTo>
                <a:lnTo>
                  <a:pt x="303" y="3"/>
                </a:lnTo>
                <a:lnTo>
                  <a:pt x="306" y="3"/>
                </a:lnTo>
                <a:lnTo>
                  <a:pt x="309" y="3"/>
                </a:lnTo>
                <a:lnTo>
                  <a:pt x="312" y="3"/>
                </a:lnTo>
                <a:lnTo>
                  <a:pt x="315" y="3"/>
                </a:lnTo>
                <a:lnTo>
                  <a:pt x="318" y="3"/>
                </a:lnTo>
                <a:lnTo>
                  <a:pt x="321" y="3"/>
                </a:lnTo>
                <a:lnTo>
                  <a:pt x="324" y="3"/>
                </a:lnTo>
                <a:lnTo>
                  <a:pt x="327" y="3"/>
                </a:lnTo>
                <a:lnTo>
                  <a:pt x="330" y="3"/>
                </a:lnTo>
                <a:lnTo>
                  <a:pt x="333" y="3"/>
                </a:lnTo>
                <a:lnTo>
                  <a:pt x="336" y="3"/>
                </a:lnTo>
                <a:lnTo>
                  <a:pt x="339" y="3"/>
                </a:lnTo>
                <a:lnTo>
                  <a:pt x="342" y="3"/>
                </a:lnTo>
                <a:lnTo>
                  <a:pt x="345" y="3"/>
                </a:lnTo>
                <a:lnTo>
                  <a:pt x="348" y="3"/>
                </a:lnTo>
                <a:lnTo>
                  <a:pt x="351" y="3"/>
                </a:lnTo>
                <a:lnTo>
                  <a:pt x="354" y="3"/>
                </a:lnTo>
                <a:lnTo>
                  <a:pt x="357" y="3"/>
                </a:lnTo>
                <a:lnTo>
                  <a:pt x="360" y="3"/>
                </a:lnTo>
                <a:lnTo>
                  <a:pt x="363" y="3"/>
                </a:lnTo>
                <a:lnTo>
                  <a:pt x="366" y="3"/>
                </a:lnTo>
                <a:lnTo>
                  <a:pt x="369" y="3"/>
                </a:lnTo>
                <a:lnTo>
                  <a:pt x="372" y="3"/>
                </a:lnTo>
                <a:lnTo>
                  <a:pt x="375" y="3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0" name="Freeform 62"/>
          <p:cNvSpPr>
            <a:spLocks/>
          </p:cNvSpPr>
          <p:nvPr/>
        </p:nvSpPr>
        <p:spPr bwMode="auto">
          <a:xfrm>
            <a:off x="2119678" y="3331448"/>
            <a:ext cx="647316" cy="15291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5" y="6"/>
              </a:cxn>
              <a:cxn ang="0">
                <a:pos x="24" y="6"/>
              </a:cxn>
              <a:cxn ang="0">
                <a:pos x="33" y="6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0"/>
              </a:cxn>
              <a:cxn ang="0">
                <a:pos x="87" y="0"/>
              </a:cxn>
              <a:cxn ang="0">
                <a:pos x="96" y="0"/>
              </a:cxn>
              <a:cxn ang="0">
                <a:pos x="105" y="0"/>
              </a:cxn>
              <a:cxn ang="0">
                <a:pos x="114" y="0"/>
              </a:cxn>
              <a:cxn ang="0">
                <a:pos x="123" y="0"/>
              </a:cxn>
              <a:cxn ang="0">
                <a:pos x="132" y="0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6"/>
              </a:cxn>
              <a:cxn ang="0">
                <a:pos x="186" y="6"/>
              </a:cxn>
              <a:cxn ang="0">
                <a:pos x="195" y="6"/>
              </a:cxn>
              <a:cxn ang="0">
                <a:pos x="204" y="6"/>
              </a:cxn>
              <a:cxn ang="0">
                <a:pos x="213" y="6"/>
              </a:cxn>
              <a:cxn ang="0">
                <a:pos x="222" y="9"/>
              </a:cxn>
              <a:cxn ang="0">
                <a:pos x="231" y="9"/>
              </a:cxn>
              <a:cxn ang="0">
                <a:pos x="240" y="9"/>
              </a:cxn>
              <a:cxn ang="0">
                <a:pos x="249" y="9"/>
              </a:cxn>
              <a:cxn ang="0">
                <a:pos x="258" y="9"/>
              </a:cxn>
              <a:cxn ang="0">
                <a:pos x="267" y="9"/>
              </a:cxn>
              <a:cxn ang="0">
                <a:pos x="276" y="9"/>
              </a:cxn>
              <a:cxn ang="0">
                <a:pos x="285" y="9"/>
              </a:cxn>
              <a:cxn ang="0">
                <a:pos x="294" y="9"/>
              </a:cxn>
              <a:cxn ang="0">
                <a:pos x="303" y="9"/>
              </a:cxn>
              <a:cxn ang="0">
                <a:pos x="312" y="9"/>
              </a:cxn>
              <a:cxn ang="0">
                <a:pos x="321" y="9"/>
              </a:cxn>
              <a:cxn ang="0">
                <a:pos x="330" y="9"/>
              </a:cxn>
              <a:cxn ang="0">
                <a:pos x="339" y="9"/>
              </a:cxn>
              <a:cxn ang="0">
                <a:pos x="348" y="9"/>
              </a:cxn>
              <a:cxn ang="0">
                <a:pos x="357" y="9"/>
              </a:cxn>
              <a:cxn ang="0">
                <a:pos x="366" y="9"/>
              </a:cxn>
              <a:cxn ang="0">
                <a:pos x="375" y="9"/>
              </a:cxn>
            </a:cxnLst>
            <a:rect l="0" t="0" r="r" b="b"/>
            <a:pathLst>
              <a:path w="381" h="9">
                <a:moveTo>
                  <a:pt x="0" y="6"/>
                </a:moveTo>
                <a:lnTo>
                  <a:pt x="3" y="6"/>
                </a:lnTo>
                <a:lnTo>
                  <a:pt x="6" y="6"/>
                </a:lnTo>
                <a:lnTo>
                  <a:pt x="9" y="6"/>
                </a:lnTo>
                <a:lnTo>
                  <a:pt x="12" y="6"/>
                </a:lnTo>
                <a:lnTo>
                  <a:pt x="15" y="6"/>
                </a:lnTo>
                <a:lnTo>
                  <a:pt x="18" y="6"/>
                </a:lnTo>
                <a:lnTo>
                  <a:pt x="21" y="6"/>
                </a:lnTo>
                <a:lnTo>
                  <a:pt x="24" y="6"/>
                </a:lnTo>
                <a:lnTo>
                  <a:pt x="27" y="6"/>
                </a:lnTo>
                <a:lnTo>
                  <a:pt x="30" y="6"/>
                </a:lnTo>
                <a:lnTo>
                  <a:pt x="33" y="6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0"/>
                </a:lnTo>
                <a:lnTo>
                  <a:pt x="81" y="0"/>
                </a:lnTo>
                <a:lnTo>
                  <a:pt x="84" y="0"/>
                </a:lnTo>
                <a:lnTo>
                  <a:pt x="87" y="0"/>
                </a:lnTo>
                <a:lnTo>
                  <a:pt x="90" y="0"/>
                </a:lnTo>
                <a:lnTo>
                  <a:pt x="93" y="0"/>
                </a:lnTo>
                <a:lnTo>
                  <a:pt x="96" y="0"/>
                </a:lnTo>
                <a:lnTo>
                  <a:pt x="99" y="0"/>
                </a:lnTo>
                <a:lnTo>
                  <a:pt x="102" y="0"/>
                </a:lnTo>
                <a:lnTo>
                  <a:pt x="105" y="0"/>
                </a:lnTo>
                <a:lnTo>
                  <a:pt x="108" y="0"/>
                </a:lnTo>
                <a:lnTo>
                  <a:pt x="111" y="0"/>
                </a:lnTo>
                <a:lnTo>
                  <a:pt x="114" y="0"/>
                </a:lnTo>
                <a:lnTo>
                  <a:pt x="117" y="0"/>
                </a:lnTo>
                <a:lnTo>
                  <a:pt x="120" y="0"/>
                </a:lnTo>
                <a:lnTo>
                  <a:pt x="123" y="0"/>
                </a:lnTo>
                <a:lnTo>
                  <a:pt x="126" y="0"/>
                </a:lnTo>
                <a:lnTo>
                  <a:pt x="129" y="0"/>
                </a:lnTo>
                <a:lnTo>
                  <a:pt x="132" y="0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6"/>
                </a:lnTo>
                <a:lnTo>
                  <a:pt x="180" y="6"/>
                </a:lnTo>
                <a:lnTo>
                  <a:pt x="183" y="6"/>
                </a:lnTo>
                <a:lnTo>
                  <a:pt x="186" y="6"/>
                </a:lnTo>
                <a:lnTo>
                  <a:pt x="189" y="6"/>
                </a:lnTo>
                <a:lnTo>
                  <a:pt x="192" y="6"/>
                </a:lnTo>
                <a:lnTo>
                  <a:pt x="195" y="6"/>
                </a:lnTo>
                <a:lnTo>
                  <a:pt x="198" y="6"/>
                </a:lnTo>
                <a:lnTo>
                  <a:pt x="201" y="6"/>
                </a:lnTo>
                <a:lnTo>
                  <a:pt x="204" y="6"/>
                </a:lnTo>
                <a:lnTo>
                  <a:pt x="207" y="6"/>
                </a:lnTo>
                <a:lnTo>
                  <a:pt x="210" y="6"/>
                </a:lnTo>
                <a:lnTo>
                  <a:pt x="213" y="6"/>
                </a:lnTo>
                <a:lnTo>
                  <a:pt x="216" y="9"/>
                </a:lnTo>
                <a:lnTo>
                  <a:pt x="219" y="9"/>
                </a:lnTo>
                <a:lnTo>
                  <a:pt x="222" y="9"/>
                </a:lnTo>
                <a:lnTo>
                  <a:pt x="225" y="9"/>
                </a:lnTo>
                <a:lnTo>
                  <a:pt x="228" y="9"/>
                </a:lnTo>
                <a:lnTo>
                  <a:pt x="231" y="9"/>
                </a:lnTo>
                <a:lnTo>
                  <a:pt x="234" y="9"/>
                </a:lnTo>
                <a:lnTo>
                  <a:pt x="237" y="9"/>
                </a:lnTo>
                <a:lnTo>
                  <a:pt x="240" y="9"/>
                </a:lnTo>
                <a:lnTo>
                  <a:pt x="243" y="9"/>
                </a:lnTo>
                <a:lnTo>
                  <a:pt x="246" y="9"/>
                </a:lnTo>
                <a:lnTo>
                  <a:pt x="249" y="9"/>
                </a:lnTo>
                <a:lnTo>
                  <a:pt x="252" y="9"/>
                </a:lnTo>
                <a:lnTo>
                  <a:pt x="255" y="9"/>
                </a:lnTo>
                <a:lnTo>
                  <a:pt x="258" y="9"/>
                </a:lnTo>
                <a:lnTo>
                  <a:pt x="261" y="9"/>
                </a:lnTo>
                <a:lnTo>
                  <a:pt x="264" y="9"/>
                </a:lnTo>
                <a:lnTo>
                  <a:pt x="267" y="9"/>
                </a:lnTo>
                <a:lnTo>
                  <a:pt x="270" y="9"/>
                </a:lnTo>
                <a:lnTo>
                  <a:pt x="273" y="9"/>
                </a:lnTo>
                <a:lnTo>
                  <a:pt x="276" y="9"/>
                </a:lnTo>
                <a:lnTo>
                  <a:pt x="279" y="9"/>
                </a:lnTo>
                <a:lnTo>
                  <a:pt x="282" y="9"/>
                </a:lnTo>
                <a:lnTo>
                  <a:pt x="285" y="9"/>
                </a:lnTo>
                <a:lnTo>
                  <a:pt x="288" y="9"/>
                </a:lnTo>
                <a:lnTo>
                  <a:pt x="291" y="9"/>
                </a:lnTo>
                <a:lnTo>
                  <a:pt x="294" y="9"/>
                </a:lnTo>
                <a:lnTo>
                  <a:pt x="297" y="9"/>
                </a:lnTo>
                <a:lnTo>
                  <a:pt x="300" y="9"/>
                </a:lnTo>
                <a:lnTo>
                  <a:pt x="303" y="9"/>
                </a:lnTo>
                <a:lnTo>
                  <a:pt x="306" y="9"/>
                </a:lnTo>
                <a:lnTo>
                  <a:pt x="309" y="9"/>
                </a:lnTo>
                <a:lnTo>
                  <a:pt x="312" y="9"/>
                </a:lnTo>
                <a:lnTo>
                  <a:pt x="315" y="9"/>
                </a:lnTo>
                <a:lnTo>
                  <a:pt x="318" y="9"/>
                </a:lnTo>
                <a:lnTo>
                  <a:pt x="321" y="9"/>
                </a:lnTo>
                <a:lnTo>
                  <a:pt x="324" y="9"/>
                </a:lnTo>
                <a:lnTo>
                  <a:pt x="327" y="9"/>
                </a:lnTo>
                <a:lnTo>
                  <a:pt x="330" y="9"/>
                </a:lnTo>
                <a:lnTo>
                  <a:pt x="333" y="9"/>
                </a:lnTo>
                <a:lnTo>
                  <a:pt x="336" y="9"/>
                </a:lnTo>
                <a:lnTo>
                  <a:pt x="339" y="9"/>
                </a:lnTo>
                <a:lnTo>
                  <a:pt x="342" y="9"/>
                </a:lnTo>
                <a:lnTo>
                  <a:pt x="345" y="9"/>
                </a:lnTo>
                <a:lnTo>
                  <a:pt x="348" y="9"/>
                </a:lnTo>
                <a:lnTo>
                  <a:pt x="351" y="9"/>
                </a:lnTo>
                <a:lnTo>
                  <a:pt x="354" y="9"/>
                </a:lnTo>
                <a:lnTo>
                  <a:pt x="357" y="9"/>
                </a:lnTo>
                <a:lnTo>
                  <a:pt x="360" y="9"/>
                </a:lnTo>
                <a:lnTo>
                  <a:pt x="363" y="9"/>
                </a:lnTo>
                <a:lnTo>
                  <a:pt x="366" y="9"/>
                </a:lnTo>
                <a:lnTo>
                  <a:pt x="369" y="9"/>
                </a:lnTo>
                <a:lnTo>
                  <a:pt x="372" y="9"/>
                </a:lnTo>
                <a:lnTo>
                  <a:pt x="375" y="9"/>
                </a:lnTo>
                <a:lnTo>
                  <a:pt x="378" y="9"/>
                </a:lnTo>
                <a:lnTo>
                  <a:pt x="381" y="9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1" name="Freeform 63"/>
          <p:cNvSpPr>
            <a:spLocks/>
          </p:cNvSpPr>
          <p:nvPr/>
        </p:nvSpPr>
        <p:spPr bwMode="auto">
          <a:xfrm>
            <a:off x="2766994" y="3346739"/>
            <a:ext cx="142715" cy="1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  <a:cxn ang="0">
                <a:pos x="30" y="0"/>
              </a:cxn>
              <a:cxn ang="0">
                <a:pos x="33" y="0"/>
              </a:cxn>
              <a:cxn ang="0">
                <a:pos x="36" y="0"/>
              </a:cxn>
              <a:cxn ang="0">
                <a:pos x="39" y="0"/>
              </a:cxn>
              <a:cxn ang="0">
                <a:pos x="42" y="0"/>
              </a:cxn>
              <a:cxn ang="0">
                <a:pos x="45" y="0"/>
              </a:cxn>
              <a:cxn ang="0">
                <a:pos x="48" y="0"/>
              </a:cxn>
              <a:cxn ang="0">
                <a:pos x="51" y="0"/>
              </a:cxn>
              <a:cxn ang="0">
                <a:pos x="54" y="0"/>
              </a:cxn>
              <a:cxn ang="0">
                <a:pos x="57" y="0"/>
              </a:cxn>
              <a:cxn ang="0">
                <a:pos x="60" y="0"/>
              </a:cxn>
              <a:cxn ang="0">
                <a:pos x="63" y="0"/>
              </a:cxn>
              <a:cxn ang="0">
                <a:pos x="66" y="0"/>
              </a:cxn>
              <a:cxn ang="0">
                <a:pos x="69" y="0"/>
              </a:cxn>
              <a:cxn ang="0">
                <a:pos x="72" y="0"/>
              </a:cxn>
              <a:cxn ang="0">
                <a:pos x="75" y="0"/>
              </a:cxn>
              <a:cxn ang="0">
                <a:pos x="78" y="0"/>
              </a:cxn>
              <a:cxn ang="0">
                <a:pos x="81" y="0"/>
              </a:cxn>
              <a:cxn ang="0">
                <a:pos x="84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9" y="0"/>
                </a:lnTo>
                <a:lnTo>
                  <a:pt x="42" y="0"/>
                </a:lnTo>
                <a:lnTo>
                  <a:pt x="45" y="0"/>
                </a:lnTo>
                <a:lnTo>
                  <a:pt x="48" y="0"/>
                </a:lnTo>
                <a:lnTo>
                  <a:pt x="51" y="0"/>
                </a:lnTo>
                <a:lnTo>
                  <a:pt x="54" y="0"/>
                </a:lnTo>
                <a:lnTo>
                  <a:pt x="57" y="0"/>
                </a:lnTo>
                <a:lnTo>
                  <a:pt x="60" y="0"/>
                </a:lnTo>
                <a:lnTo>
                  <a:pt x="63" y="0"/>
                </a:lnTo>
                <a:lnTo>
                  <a:pt x="66" y="0"/>
                </a:lnTo>
                <a:lnTo>
                  <a:pt x="69" y="0"/>
                </a:lnTo>
                <a:lnTo>
                  <a:pt x="72" y="0"/>
                </a:lnTo>
                <a:lnTo>
                  <a:pt x="75" y="0"/>
                </a:lnTo>
                <a:lnTo>
                  <a:pt x="78" y="0"/>
                </a:lnTo>
                <a:lnTo>
                  <a:pt x="81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2" name="Freeform 64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3" name="Freeform 65"/>
          <p:cNvSpPr>
            <a:spLocks/>
          </p:cNvSpPr>
          <p:nvPr/>
        </p:nvSpPr>
        <p:spPr bwMode="auto">
          <a:xfrm>
            <a:off x="1472363" y="3081696"/>
            <a:ext cx="591249" cy="265043"/>
          </a:xfrm>
          <a:custGeom>
            <a:avLst/>
            <a:gdLst/>
            <a:ahLst/>
            <a:cxnLst>
              <a:cxn ang="0">
                <a:pos x="6" y="156"/>
              </a:cxn>
              <a:cxn ang="0">
                <a:pos x="15" y="156"/>
              </a:cxn>
              <a:cxn ang="0">
                <a:pos x="24" y="156"/>
              </a:cxn>
              <a:cxn ang="0">
                <a:pos x="33" y="156"/>
              </a:cxn>
              <a:cxn ang="0">
                <a:pos x="42" y="156"/>
              </a:cxn>
              <a:cxn ang="0">
                <a:pos x="51" y="156"/>
              </a:cxn>
              <a:cxn ang="0">
                <a:pos x="60" y="156"/>
              </a:cxn>
              <a:cxn ang="0">
                <a:pos x="69" y="156"/>
              </a:cxn>
              <a:cxn ang="0">
                <a:pos x="78" y="156"/>
              </a:cxn>
              <a:cxn ang="0">
                <a:pos x="87" y="156"/>
              </a:cxn>
              <a:cxn ang="0">
                <a:pos x="96" y="156"/>
              </a:cxn>
              <a:cxn ang="0">
                <a:pos x="105" y="156"/>
              </a:cxn>
              <a:cxn ang="0">
                <a:pos x="114" y="156"/>
              </a:cxn>
              <a:cxn ang="0">
                <a:pos x="123" y="156"/>
              </a:cxn>
              <a:cxn ang="0">
                <a:pos x="132" y="156"/>
              </a:cxn>
              <a:cxn ang="0">
                <a:pos x="141" y="156"/>
              </a:cxn>
              <a:cxn ang="0">
                <a:pos x="150" y="156"/>
              </a:cxn>
              <a:cxn ang="0">
                <a:pos x="159" y="156"/>
              </a:cxn>
              <a:cxn ang="0">
                <a:pos x="168" y="156"/>
              </a:cxn>
              <a:cxn ang="0">
                <a:pos x="177" y="156"/>
              </a:cxn>
              <a:cxn ang="0">
                <a:pos x="186" y="156"/>
              </a:cxn>
              <a:cxn ang="0">
                <a:pos x="195" y="156"/>
              </a:cxn>
              <a:cxn ang="0">
                <a:pos x="204" y="156"/>
              </a:cxn>
              <a:cxn ang="0">
                <a:pos x="213" y="156"/>
              </a:cxn>
              <a:cxn ang="0">
                <a:pos x="222" y="156"/>
              </a:cxn>
              <a:cxn ang="0">
                <a:pos x="231" y="156"/>
              </a:cxn>
              <a:cxn ang="0">
                <a:pos x="240" y="156"/>
              </a:cxn>
              <a:cxn ang="0">
                <a:pos x="249" y="153"/>
              </a:cxn>
              <a:cxn ang="0">
                <a:pos x="258" y="150"/>
              </a:cxn>
              <a:cxn ang="0">
                <a:pos x="267" y="147"/>
              </a:cxn>
              <a:cxn ang="0">
                <a:pos x="276" y="144"/>
              </a:cxn>
              <a:cxn ang="0">
                <a:pos x="285" y="138"/>
              </a:cxn>
              <a:cxn ang="0">
                <a:pos x="294" y="129"/>
              </a:cxn>
              <a:cxn ang="0">
                <a:pos x="306" y="117"/>
              </a:cxn>
              <a:cxn ang="0">
                <a:pos x="309" y="108"/>
              </a:cxn>
              <a:cxn ang="0">
                <a:pos x="318" y="93"/>
              </a:cxn>
              <a:cxn ang="0">
                <a:pos x="321" y="84"/>
              </a:cxn>
              <a:cxn ang="0">
                <a:pos x="327" y="72"/>
              </a:cxn>
              <a:cxn ang="0">
                <a:pos x="330" y="60"/>
              </a:cxn>
              <a:cxn ang="0">
                <a:pos x="336" y="48"/>
              </a:cxn>
              <a:cxn ang="0">
                <a:pos x="339" y="30"/>
              </a:cxn>
              <a:cxn ang="0">
                <a:pos x="345" y="9"/>
              </a:cxn>
            </a:cxnLst>
            <a:rect l="0" t="0" r="r" b="b"/>
            <a:pathLst>
              <a:path w="348" h="156">
                <a:moveTo>
                  <a:pt x="0" y="156"/>
                </a:moveTo>
                <a:lnTo>
                  <a:pt x="3" y="156"/>
                </a:lnTo>
                <a:lnTo>
                  <a:pt x="6" y="156"/>
                </a:lnTo>
                <a:lnTo>
                  <a:pt x="9" y="156"/>
                </a:lnTo>
                <a:lnTo>
                  <a:pt x="12" y="156"/>
                </a:lnTo>
                <a:lnTo>
                  <a:pt x="15" y="156"/>
                </a:lnTo>
                <a:lnTo>
                  <a:pt x="18" y="156"/>
                </a:lnTo>
                <a:lnTo>
                  <a:pt x="21" y="156"/>
                </a:lnTo>
                <a:lnTo>
                  <a:pt x="24" y="156"/>
                </a:lnTo>
                <a:lnTo>
                  <a:pt x="27" y="156"/>
                </a:lnTo>
                <a:lnTo>
                  <a:pt x="30" y="156"/>
                </a:lnTo>
                <a:lnTo>
                  <a:pt x="33" y="156"/>
                </a:lnTo>
                <a:lnTo>
                  <a:pt x="36" y="156"/>
                </a:lnTo>
                <a:lnTo>
                  <a:pt x="39" y="156"/>
                </a:lnTo>
                <a:lnTo>
                  <a:pt x="42" y="156"/>
                </a:lnTo>
                <a:lnTo>
                  <a:pt x="45" y="156"/>
                </a:lnTo>
                <a:lnTo>
                  <a:pt x="48" y="156"/>
                </a:lnTo>
                <a:lnTo>
                  <a:pt x="51" y="156"/>
                </a:lnTo>
                <a:lnTo>
                  <a:pt x="54" y="156"/>
                </a:lnTo>
                <a:lnTo>
                  <a:pt x="57" y="156"/>
                </a:lnTo>
                <a:lnTo>
                  <a:pt x="60" y="156"/>
                </a:lnTo>
                <a:lnTo>
                  <a:pt x="63" y="156"/>
                </a:lnTo>
                <a:lnTo>
                  <a:pt x="66" y="156"/>
                </a:lnTo>
                <a:lnTo>
                  <a:pt x="69" y="156"/>
                </a:lnTo>
                <a:lnTo>
                  <a:pt x="72" y="156"/>
                </a:lnTo>
                <a:lnTo>
                  <a:pt x="75" y="156"/>
                </a:lnTo>
                <a:lnTo>
                  <a:pt x="78" y="156"/>
                </a:lnTo>
                <a:lnTo>
                  <a:pt x="81" y="156"/>
                </a:lnTo>
                <a:lnTo>
                  <a:pt x="84" y="156"/>
                </a:lnTo>
                <a:lnTo>
                  <a:pt x="87" y="156"/>
                </a:lnTo>
                <a:lnTo>
                  <a:pt x="90" y="156"/>
                </a:lnTo>
                <a:lnTo>
                  <a:pt x="93" y="156"/>
                </a:lnTo>
                <a:lnTo>
                  <a:pt x="96" y="156"/>
                </a:lnTo>
                <a:lnTo>
                  <a:pt x="99" y="156"/>
                </a:lnTo>
                <a:lnTo>
                  <a:pt x="102" y="156"/>
                </a:lnTo>
                <a:lnTo>
                  <a:pt x="105" y="156"/>
                </a:lnTo>
                <a:lnTo>
                  <a:pt x="108" y="156"/>
                </a:lnTo>
                <a:lnTo>
                  <a:pt x="111" y="156"/>
                </a:lnTo>
                <a:lnTo>
                  <a:pt x="114" y="156"/>
                </a:lnTo>
                <a:lnTo>
                  <a:pt x="117" y="156"/>
                </a:lnTo>
                <a:lnTo>
                  <a:pt x="120" y="156"/>
                </a:lnTo>
                <a:lnTo>
                  <a:pt x="123" y="156"/>
                </a:lnTo>
                <a:lnTo>
                  <a:pt x="126" y="156"/>
                </a:lnTo>
                <a:lnTo>
                  <a:pt x="129" y="156"/>
                </a:lnTo>
                <a:lnTo>
                  <a:pt x="132" y="156"/>
                </a:lnTo>
                <a:lnTo>
                  <a:pt x="135" y="156"/>
                </a:lnTo>
                <a:lnTo>
                  <a:pt x="138" y="156"/>
                </a:lnTo>
                <a:lnTo>
                  <a:pt x="141" y="156"/>
                </a:lnTo>
                <a:lnTo>
                  <a:pt x="144" y="156"/>
                </a:lnTo>
                <a:lnTo>
                  <a:pt x="147" y="156"/>
                </a:lnTo>
                <a:lnTo>
                  <a:pt x="150" y="156"/>
                </a:lnTo>
                <a:lnTo>
                  <a:pt x="153" y="156"/>
                </a:lnTo>
                <a:lnTo>
                  <a:pt x="156" y="156"/>
                </a:lnTo>
                <a:lnTo>
                  <a:pt x="159" y="156"/>
                </a:lnTo>
                <a:lnTo>
                  <a:pt x="162" y="156"/>
                </a:lnTo>
                <a:lnTo>
                  <a:pt x="165" y="156"/>
                </a:lnTo>
                <a:lnTo>
                  <a:pt x="168" y="156"/>
                </a:lnTo>
                <a:lnTo>
                  <a:pt x="171" y="156"/>
                </a:lnTo>
                <a:lnTo>
                  <a:pt x="174" y="156"/>
                </a:lnTo>
                <a:lnTo>
                  <a:pt x="177" y="156"/>
                </a:lnTo>
                <a:lnTo>
                  <a:pt x="180" y="156"/>
                </a:lnTo>
                <a:lnTo>
                  <a:pt x="183" y="156"/>
                </a:lnTo>
                <a:lnTo>
                  <a:pt x="186" y="156"/>
                </a:lnTo>
                <a:lnTo>
                  <a:pt x="189" y="156"/>
                </a:lnTo>
                <a:lnTo>
                  <a:pt x="192" y="156"/>
                </a:lnTo>
                <a:lnTo>
                  <a:pt x="195" y="156"/>
                </a:lnTo>
                <a:lnTo>
                  <a:pt x="198" y="156"/>
                </a:lnTo>
                <a:lnTo>
                  <a:pt x="201" y="156"/>
                </a:lnTo>
                <a:lnTo>
                  <a:pt x="204" y="156"/>
                </a:lnTo>
                <a:lnTo>
                  <a:pt x="207" y="156"/>
                </a:lnTo>
                <a:lnTo>
                  <a:pt x="210" y="156"/>
                </a:lnTo>
                <a:lnTo>
                  <a:pt x="213" y="156"/>
                </a:lnTo>
                <a:lnTo>
                  <a:pt x="216" y="156"/>
                </a:lnTo>
                <a:lnTo>
                  <a:pt x="219" y="156"/>
                </a:lnTo>
                <a:lnTo>
                  <a:pt x="222" y="156"/>
                </a:lnTo>
                <a:lnTo>
                  <a:pt x="225" y="156"/>
                </a:lnTo>
                <a:lnTo>
                  <a:pt x="228" y="156"/>
                </a:lnTo>
                <a:lnTo>
                  <a:pt x="231" y="156"/>
                </a:lnTo>
                <a:lnTo>
                  <a:pt x="234" y="156"/>
                </a:lnTo>
                <a:lnTo>
                  <a:pt x="237" y="156"/>
                </a:lnTo>
                <a:lnTo>
                  <a:pt x="240" y="156"/>
                </a:lnTo>
                <a:lnTo>
                  <a:pt x="243" y="153"/>
                </a:lnTo>
                <a:lnTo>
                  <a:pt x="246" y="153"/>
                </a:lnTo>
                <a:lnTo>
                  <a:pt x="249" y="153"/>
                </a:lnTo>
                <a:lnTo>
                  <a:pt x="252" y="153"/>
                </a:lnTo>
                <a:lnTo>
                  <a:pt x="255" y="153"/>
                </a:lnTo>
                <a:lnTo>
                  <a:pt x="258" y="150"/>
                </a:lnTo>
                <a:lnTo>
                  <a:pt x="261" y="150"/>
                </a:lnTo>
                <a:lnTo>
                  <a:pt x="264" y="150"/>
                </a:lnTo>
                <a:lnTo>
                  <a:pt x="267" y="147"/>
                </a:lnTo>
                <a:lnTo>
                  <a:pt x="270" y="147"/>
                </a:lnTo>
                <a:lnTo>
                  <a:pt x="273" y="144"/>
                </a:lnTo>
                <a:lnTo>
                  <a:pt x="276" y="144"/>
                </a:lnTo>
                <a:lnTo>
                  <a:pt x="279" y="141"/>
                </a:lnTo>
                <a:lnTo>
                  <a:pt x="282" y="138"/>
                </a:lnTo>
                <a:lnTo>
                  <a:pt x="285" y="138"/>
                </a:lnTo>
                <a:lnTo>
                  <a:pt x="288" y="135"/>
                </a:lnTo>
                <a:lnTo>
                  <a:pt x="291" y="132"/>
                </a:lnTo>
                <a:lnTo>
                  <a:pt x="294" y="129"/>
                </a:lnTo>
                <a:lnTo>
                  <a:pt x="297" y="126"/>
                </a:lnTo>
                <a:lnTo>
                  <a:pt x="300" y="123"/>
                </a:lnTo>
                <a:lnTo>
                  <a:pt x="306" y="117"/>
                </a:lnTo>
                <a:lnTo>
                  <a:pt x="306" y="114"/>
                </a:lnTo>
                <a:lnTo>
                  <a:pt x="309" y="111"/>
                </a:lnTo>
                <a:lnTo>
                  <a:pt x="309" y="108"/>
                </a:lnTo>
                <a:lnTo>
                  <a:pt x="315" y="102"/>
                </a:lnTo>
                <a:lnTo>
                  <a:pt x="315" y="96"/>
                </a:lnTo>
                <a:lnTo>
                  <a:pt x="318" y="93"/>
                </a:lnTo>
                <a:lnTo>
                  <a:pt x="318" y="90"/>
                </a:lnTo>
                <a:lnTo>
                  <a:pt x="321" y="87"/>
                </a:lnTo>
                <a:lnTo>
                  <a:pt x="321" y="84"/>
                </a:lnTo>
                <a:lnTo>
                  <a:pt x="324" y="81"/>
                </a:lnTo>
                <a:lnTo>
                  <a:pt x="324" y="75"/>
                </a:lnTo>
                <a:lnTo>
                  <a:pt x="327" y="72"/>
                </a:lnTo>
                <a:lnTo>
                  <a:pt x="327" y="69"/>
                </a:lnTo>
                <a:lnTo>
                  <a:pt x="330" y="66"/>
                </a:lnTo>
                <a:lnTo>
                  <a:pt x="330" y="60"/>
                </a:lnTo>
                <a:lnTo>
                  <a:pt x="333" y="54"/>
                </a:lnTo>
                <a:lnTo>
                  <a:pt x="333" y="51"/>
                </a:lnTo>
                <a:lnTo>
                  <a:pt x="336" y="48"/>
                </a:lnTo>
                <a:lnTo>
                  <a:pt x="336" y="39"/>
                </a:lnTo>
                <a:lnTo>
                  <a:pt x="339" y="33"/>
                </a:lnTo>
                <a:lnTo>
                  <a:pt x="339" y="30"/>
                </a:lnTo>
                <a:lnTo>
                  <a:pt x="342" y="24"/>
                </a:lnTo>
                <a:lnTo>
                  <a:pt x="342" y="15"/>
                </a:lnTo>
                <a:lnTo>
                  <a:pt x="345" y="9"/>
                </a:lnTo>
                <a:lnTo>
                  <a:pt x="345" y="6"/>
                </a:lnTo>
                <a:lnTo>
                  <a:pt x="348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4" name="Freeform 66"/>
          <p:cNvSpPr>
            <a:spLocks/>
          </p:cNvSpPr>
          <p:nvPr/>
        </p:nvSpPr>
        <p:spPr bwMode="auto">
          <a:xfrm>
            <a:off x="2063611" y="1511828"/>
            <a:ext cx="341498" cy="1569868"/>
          </a:xfrm>
          <a:custGeom>
            <a:avLst/>
            <a:gdLst/>
            <a:ahLst/>
            <a:cxnLst>
              <a:cxn ang="0">
                <a:pos x="3" y="912"/>
              </a:cxn>
              <a:cxn ang="0">
                <a:pos x="6" y="888"/>
              </a:cxn>
              <a:cxn ang="0">
                <a:pos x="12" y="864"/>
              </a:cxn>
              <a:cxn ang="0">
                <a:pos x="15" y="834"/>
              </a:cxn>
              <a:cxn ang="0">
                <a:pos x="21" y="813"/>
              </a:cxn>
              <a:cxn ang="0">
                <a:pos x="24" y="780"/>
              </a:cxn>
              <a:cxn ang="0">
                <a:pos x="30" y="756"/>
              </a:cxn>
              <a:cxn ang="0">
                <a:pos x="33" y="720"/>
              </a:cxn>
              <a:cxn ang="0">
                <a:pos x="39" y="681"/>
              </a:cxn>
              <a:cxn ang="0">
                <a:pos x="42" y="642"/>
              </a:cxn>
              <a:cxn ang="0">
                <a:pos x="48" y="609"/>
              </a:cxn>
              <a:cxn ang="0">
                <a:pos x="51" y="567"/>
              </a:cxn>
              <a:cxn ang="0">
                <a:pos x="57" y="534"/>
              </a:cxn>
              <a:cxn ang="0">
                <a:pos x="60" y="489"/>
              </a:cxn>
              <a:cxn ang="0">
                <a:pos x="66" y="444"/>
              </a:cxn>
              <a:cxn ang="0">
                <a:pos x="69" y="399"/>
              </a:cxn>
              <a:cxn ang="0">
                <a:pos x="75" y="366"/>
              </a:cxn>
              <a:cxn ang="0">
                <a:pos x="78" y="321"/>
              </a:cxn>
              <a:cxn ang="0">
                <a:pos x="84" y="288"/>
              </a:cxn>
              <a:cxn ang="0">
                <a:pos x="87" y="246"/>
              </a:cxn>
              <a:cxn ang="0">
                <a:pos x="93" y="207"/>
              </a:cxn>
              <a:cxn ang="0">
                <a:pos x="96" y="168"/>
              </a:cxn>
              <a:cxn ang="0">
                <a:pos x="102" y="141"/>
              </a:cxn>
              <a:cxn ang="0">
                <a:pos x="105" y="108"/>
              </a:cxn>
              <a:cxn ang="0">
                <a:pos x="111" y="87"/>
              </a:cxn>
              <a:cxn ang="0">
                <a:pos x="114" y="60"/>
              </a:cxn>
              <a:cxn ang="0">
                <a:pos x="120" y="39"/>
              </a:cxn>
              <a:cxn ang="0">
                <a:pos x="123" y="21"/>
              </a:cxn>
              <a:cxn ang="0">
                <a:pos x="129" y="12"/>
              </a:cxn>
              <a:cxn ang="0">
                <a:pos x="135" y="0"/>
              </a:cxn>
              <a:cxn ang="0">
                <a:pos x="144" y="3"/>
              </a:cxn>
              <a:cxn ang="0">
                <a:pos x="153" y="18"/>
              </a:cxn>
              <a:cxn ang="0">
                <a:pos x="156" y="33"/>
              </a:cxn>
              <a:cxn ang="0">
                <a:pos x="162" y="51"/>
              </a:cxn>
              <a:cxn ang="0">
                <a:pos x="165" y="75"/>
              </a:cxn>
              <a:cxn ang="0">
                <a:pos x="171" y="99"/>
              </a:cxn>
              <a:cxn ang="0">
                <a:pos x="174" y="129"/>
              </a:cxn>
              <a:cxn ang="0">
                <a:pos x="180" y="165"/>
              </a:cxn>
              <a:cxn ang="0">
                <a:pos x="183" y="192"/>
              </a:cxn>
              <a:cxn ang="0">
                <a:pos x="189" y="231"/>
              </a:cxn>
              <a:cxn ang="0">
                <a:pos x="192" y="273"/>
              </a:cxn>
              <a:cxn ang="0">
                <a:pos x="198" y="306"/>
              </a:cxn>
            </a:cxnLst>
            <a:rect l="0" t="0" r="r" b="b"/>
            <a:pathLst>
              <a:path w="201" h="924">
                <a:moveTo>
                  <a:pt x="0" y="924"/>
                </a:moveTo>
                <a:lnTo>
                  <a:pt x="0" y="918"/>
                </a:lnTo>
                <a:lnTo>
                  <a:pt x="3" y="912"/>
                </a:lnTo>
                <a:lnTo>
                  <a:pt x="3" y="900"/>
                </a:lnTo>
                <a:lnTo>
                  <a:pt x="6" y="894"/>
                </a:lnTo>
                <a:lnTo>
                  <a:pt x="6" y="888"/>
                </a:lnTo>
                <a:lnTo>
                  <a:pt x="9" y="882"/>
                </a:lnTo>
                <a:lnTo>
                  <a:pt x="9" y="870"/>
                </a:lnTo>
                <a:lnTo>
                  <a:pt x="12" y="864"/>
                </a:lnTo>
                <a:lnTo>
                  <a:pt x="12" y="858"/>
                </a:lnTo>
                <a:lnTo>
                  <a:pt x="15" y="849"/>
                </a:lnTo>
                <a:lnTo>
                  <a:pt x="15" y="834"/>
                </a:lnTo>
                <a:lnTo>
                  <a:pt x="18" y="828"/>
                </a:lnTo>
                <a:lnTo>
                  <a:pt x="18" y="822"/>
                </a:lnTo>
                <a:lnTo>
                  <a:pt x="21" y="813"/>
                </a:lnTo>
                <a:lnTo>
                  <a:pt x="21" y="798"/>
                </a:lnTo>
                <a:lnTo>
                  <a:pt x="24" y="789"/>
                </a:lnTo>
                <a:lnTo>
                  <a:pt x="24" y="780"/>
                </a:lnTo>
                <a:lnTo>
                  <a:pt x="27" y="771"/>
                </a:lnTo>
                <a:lnTo>
                  <a:pt x="27" y="765"/>
                </a:lnTo>
                <a:lnTo>
                  <a:pt x="30" y="756"/>
                </a:lnTo>
                <a:lnTo>
                  <a:pt x="30" y="738"/>
                </a:lnTo>
                <a:lnTo>
                  <a:pt x="33" y="729"/>
                </a:lnTo>
                <a:lnTo>
                  <a:pt x="33" y="720"/>
                </a:lnTo>
                <a:lnTo>
                  <a:pt x="36" y="711"/>
                </a:lnTo>
                <a:lnTo>
                  <a:pt x="36" y="690"/>
                </a:lnTo>
                <a:lnTo>
                  <a:pt x="39" y="681"/>
                </a:lnTo>
                <a:lnTo>
                  <a:pt x="39" y="672"/>
                </a:lnTo>
                <a:lnTo>
                  <a:pt x="42" y="663"/>
                </a:lnTo>
                <a:lnTo>
                  <a:pt x="42" y="642"/>
                </a:lnTo>
                <a:lnTo>
                  <a:pt x="45" y="630"/>
                </a:lnTo>
                <a:lnTo>
                  <a:pt x="45" y="621"/>
                </a:lnTo>
                <a:lnTo>
                  <a:pt x="48" y="609"/>
                </a:lnTo>
                <a:lnTo>
                  <a:pt x="48" y="588"/>
                </a:lnTo>
                <a:lnTo>
                  <a:pt x="51" y="579"/>
                </a:lnTo>
                <a:lnTo>
                  <a:pt x="51" y="567"/>
                </a:lnTo>
                <a:lnTo>
                  <a:pt x="54" y="558"/>
                </a:lnTo>
                <a:lnTo>
                  <a:pt x="54" y="546"/>
                </a:lnTo>
                <a:lnTo>
                  <a:pt x="57" y="534"/>
                </a:lnTo>
                <a:lnTo>
                  <a:pt x="57" y="513"/>
                </a:lnTo>
                <a:lnTo>
                  <a:pt x="60" y="501"/>
                </a:lnTo>
                <a:lnTo>
                  <a:pt x="60" y="489"/>
                </a:lnTo>
                <a:lnTo>
                  <a:pt x="63" y="480"/>
                </a:lnTo>
                <a:lnTo>
                  <a:pt x="63" y="456"/>
                </a:lnTo>
                <a:lnTo>
                  <a:pt x="66" y="444"/>
                </a:lnTo>
                <a:lnTo>
                  <a:pt x="66" y="435"/>
                </a:lnTo>
                <a:lnTo>
                  <a:pt x="69" y="423"/>
                </a:lnTo>
                <a:lnTo>
                  <a:pt x="69" y="399"/>
                </a:lnTo>
                <a:lnTo>
                  <a:pt x="72" y="390"/>
                </a:lnTo>
                <a:lnTo>
                  <a:pt x="72" y="378"/>
                </a:lnTo>
                <a:lnTo>
                  <a:pt x="75" y="366"/>
                </a:lnTo>
                <a:lnTo>
                  <a:pt x="75" y="345"/>
                </a:lnTo>
                <a:lnTo>
                  <a:pt x="78" y="333"/>
                </a:lnTo>
                <a:lnTo>
                  <a:pt x="78" y="321"/>
                </a:lnTo>
                <a:lnTo>
                  <a:pt x="81" y="309"/>
                </a:lnTo>
                <a:lnTo>
                  <a:pt x="81" y="300"/>
                </a:lnTo>
                <a:lnTo>
                  <a:pt x="84" y="288"/>
                </a:lnTo>
                <a:lnTo>
                  <a:pt x="84" y="267"/>
                </a:lnTo>
                <a:lnTo>
                  <a:pt x="87" y="258"/>
                </a:lnTo>
                <a:lnTo>
                  <a:pt x="87" y="246"/>
                </a:lnTo>
                <a:lnTo>
                  <a:pt x="90" y="237"/>
                </a:lnTo>
                <a:lnTo>
                  <a:pt x="90" y="216"/>
                </a:lnTo>
                <a:lnTo>
                  <a:pt x="93" y="207"/>
                </a:lnTo>
                <a:lnTo>
                  <a:pt x="93" y="195"/>
                </a:lnTo>
                <a:lnTo>
                  <a:pt x="96" y="186"/>
                </a:lnTo>
                <a:lnTo>
                  <a:pt x="96" y="168"/>
                </a:lnTo>
                <a:lnTo>
                  <a:pt x="99" y="159"/>
                </a:lnTo>
                <a:lnTo>
                  <a:pt x="99" y="150"/>
                </a:lnTo>
                <a:lnTo>
                  <a:pt x="102" y="141"/>
                </a:lnTo>
                <a:lnTo>
                  <a:pt x="102" y="123"/>
                </a:lnTo>
                <a:lnTo>
                  <a:pt x="105" y="117"/>
                </a:lnTo>
                <a:lnTo>
                  <a:pt x="105" y="108"/>
                </a:lnTo>
                <a:lnTo>
                  <a:pt x="108" y="102"/>
                </a:lnTo>
                <a:lnTo>
                  <a:pt x="108" y="93"/>
                </a:lnTo>
                <a:lnTo>
                  <a:pt x="111" y="87"/>
                </a:lnTo>
                <a:lnTo>
                  <a:pt x="111" y="72"/>
                </a:lnTo>
                <a:lnTo>
                  <a:pt x="114" y="66"/>
                </a:lnTo>
                <a:lnTo>
                  <a:pt x="114" y="60"/>
                </a:lnTo>
                <a:lnTo>
                  <a:pt x="117" y="54"/>
                </a:lnTo>
                <a:lnTo>
                  <a:pt x="117" y="42"/>
                </a:lnTo>
                <a:lnTo>
                  <a:pt x="120" y="39"/>
                </a:lnTo>
                <a:lnTo>
                  <a:pt x="120" y="33"/>
                </a:lnTo>
                <a:lnTo>
                  <a:pt x="123" y="30"/>
                </a:lnTo>
                <a:lnTo>
                  <a:pt x="123" y="21"/>
                </a:lnTo>
                <a:lnTo>
                  <a:pt x="126" y="18"/>
                </a:lnTo>
                <a:lnTo>
                  <a:pt x="126" y="15"/>
                </a:lnTo>
                <a:lnTo>
                  <a:pt x="129" y="12"/>
                </a:lnTo>
                <a:lnTo>
                  <a:pt x="129" y="6"/>
                </a:lnTo>
                <a:lnTo>
                  <a:pt x="132" y="3"/>
                </a:lnTo>
                <a:lnTo>
                  <a:pt x="135" y="0"/>
                </a:lnTo>
                <a:lnTo>
                  <a:pt x="138" y="0"/>
                </a:lnTo>
                <a:lnTo>
                  <a:pt x="141" y="0"/>
                </a:lnTo>
                <a:lnTo>
                  <a:pt x="144" y="3"/>
                </a:lnTo>
                <a:lnTo>
                  <a:pt x="150" y="9"/>
                </a:lnTo>
                <a:lnTo>
                  <a:pt x="150" y="15"/>
                </a:lnTo>
                <a:lnTo>
                  <a:pt x="153" y="18"/>
                </a:lnTo>
                <a:lnTo>
                  <a:pt x="153" y="24"/>
                </a:lnTo>
                <a:lnTo>
                  <a:pt x="156" y="27"/>
                </a:lnTo>
                <a:lnTo>
                  <a:pt x="156" y="33"/>
                </a:lnTo>
                <a:lnTo>
                  <a:pt x="159" y="36"/>
                </a:lnTo>
                <a:lnTo>
                  <a:pt x="159" y="45"/>
                </a:lnTo>
                <a:lnTo>
                  <a:pt x="162" y="51"/>
                </a:lnTo>
                <a:lnTo>
                  <a:pt x="162" y="57"/>
                </a:lnTo>
                <a:lnTo>
                  <a:pt x="165" y="63"/>
                </a:lnTo>
                <a:lnTo>
                  <a:pt x="165" y="75"/>
                </a:lnTo>
                <a:lnTo>
                  <a:pt x="168" y="84"/>
                </a:lnTo>
                <a:lnTo>
                  <a:pt x="168" y="90"/>
                </a:lnTo>
                <a:lnTo>
                  <a:pt x="171" y="99"/>
                </a:lnTo>
                <a:lnTo>
                  <a:pt x="171" y="114"/>
                </a:lnTo>
                <a:lnTo>
                  <a:pt x="174" y="120"/>
                </a:lnTo>
                <a:lnTo>
                  <a:pt x="174" y="129"/>
                </a:lnTo>
                <a:lnTo>
                  <a:pt x="177" y="138"/>
                </a:lnTo>
                <a:lnTo>
                  <a:pt x="177" y="156"/>
                </a:lnTo>
                <a:lnTo>
                  <a:pt x="180" y="165"/>
                </a:lnTo>
                <a:lnTo>
                  <a:pt x="180" y="174"/>
                </a:lnTo>
                <a:lnTo>
                  <a:pt x="183" y="183"/>
                </a:lnTo>
                <a:lnTo>
                  <a:pt x="183" y="192"/>
                </a:lnTo>
                <a:lnTo>
                  <a:pt x="186" y="201"/>
                </a:lnTo>
                <a:lnTo>
                  <a:pt x="186" y="222"/>
                </a:lnTo>
                <a:lnTo>
                  <a:pt x="189" y="231"/>
                </a:lnTo>
                <a:lnTo>
                  <a:pt x="189" y="243"/>
                </a:lnTo>
                <a:lnTo>
                  <a:pt x="192" y="252"/>
                </a:lnTo>
                <a:lnTo>
                  <a:pt x="192" y="273"/>
                </a:lnTo>
                <a:lnTo>
                  <a:pt x="195" y="285"/>
                </a:lnTo>
                <a:lnTo>
                  <a:pt x="195" y="294"/>
                </a:lnTo>
                <a:lnTo>
                  <a:pt x="198" y="306"/>
                </a:lnTo>
                <a:lnTo>
                  <a:pt x="198" y="327"/>
                </a:lnTo>
                <a:lnTo>
                  <a:pt x="201" y="339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5" name="Freeform 67"/>
          <p:cNvSpPr>
            <a:spLocks/>
          </p:cNvSpPr>
          <p:nvPr/>
        </p:nvSpPr>
        <p:spPr bwMode="auto">
          <a:xfrm>
            <a:off x="2405108" y="2087787"/>
            <a:ext cx="458728" cy="1258953"/>
          </a:xfrm>
          <a:custGeom>
            <a:avLst/>
            <a:gdLst/>
            <a:ahLst/>
            <a:cxnLst>
              <a:cxn ang="0">
                <a:pos x="3" y="21"/>
              </a:cxn>
              <a:cxn ang="0">
                <a:pos x="6" y="69"/>
              </a:cxn>
              <a:cxn ang="0">
                <a:pos x="12" y="102"/>
              </a:cxn>
              <a:cxn ang="0">
                <a:pos x="15" y="147"/>
              </a:cxn>
              <a:cxn ang="0">
                <a:pos x="21" y="192"/>
              </a:cxn>
              <a:cxn ang="0">
                <a:pos x="24" y="234"/>
              </a:cxn>
              <a:cxn ang="0">
                <a:pos x="30" y="267"/>
              </a:cxn>
              <a:cxn ang="0">
                <a:pos x="33" y="309"/>
              </a:cxn>
              <a:cxn ang="0">
                <a:pos x="39" y="339"/>
              </a:cxn>
              <a:cxn ang="0">
                <a:pos x="42" y="375"/>
              </a:cxn>
              <a:cxn ang="0">
                <a:pos x="48" y="414"/>
              </a:cxn>
              <a:cxn ang="0">
                <a:pos x="51" y="447"/>
              </a:cxn>
              <a:cxn ang="0">
                <a:pos x="57" y="471"/>
              </a:cxn>
              <a:cxn ang="0">
                <a:pos x="60" y="501"/>
              </a:cxn>
              <a:cxn ang="0">
                <a:pos x="66" y="522"/>
              </a:cxn>
              <a:cxn ang="0">
                <a:pos x="69" y="549"/>
              </a:cxn>
              <a:cxn ang="0">
                <a:pos x="75" y="573"/>
              </a:cxn>
              <a:cxn ang="0">
                <a:pos x="78" y="594"/>
              </a:cxn>
              <a:cxn ang="0">
                <a:pos x="84" y="609"/>
              </a:cxn>
              <a:cxn ang="0">
                <a:pos x="87" y="627"/>
              </a:cxn>
              <a:cxn ang="0">
                <a:pos x="93" y="639"/>
              </a:cxn>
              <a:cxn ang="0">
                <a:pos x="96" y="654"/>
              </a:cxn>
              <a:cxn ang="0">
                <a:pos x="102" y="666"/>
              </a:cxn>
              <a:cxn ang="0">
                <a:pos x="105" y="678"/>
              </a:cxn>
              <a:cxn ang="0">
                <a:pos x="111" y="690"/>
              </a:cxn>
              <a:cxn ang="0">
                <a:pos x="120" y="702"/>
              </a:cxn>
              <a:cxn ang="0">
                <a:pos x="129" y="714"/>
              </a:cxn>
              <a:cxn ang="0">
                <a:pos x="138" y="723"/>
              </a:cxn>
              <a:cxn ang="0">
                <a:pos x="147" y="729"/>
              </a:cxn>
              <a:cxn ang="0">
                <a:pos x="156" y="732"/>
              </a:cxn>
              <a:cxn ang="0">
                <a:pos x="165" y="735"/>
              </a:cxn>
              <a:cxn ang="0">
                <a:pos x="174" y="738"/>
              </a:cxn>
              <a:cxn ang="0">
                <a:pos x="183" y="741"/>
              </a:cxn>
              <a:cxn ang="0">
                <a:pos x="192" y="741"/>
              </a:cxn>
              <a:cxn ang="0">
                <a:pos x="201" y="741"/>
              </a:cxn>
              <a:cxn ang="0">
                <a:pos x="210" y="741"/>
              </a:cxn>
              <a:cxn ang="0">
                <a:pos x="219" y="741"/>
              </a:cxn>
              <a:cxn ang="0">
                <a:pos x="228" y="741"/>
              </a:cxn>
              <a:cxn ang="0">
                <a:pos x="237" y="741"/>
              </a:cxn>
              <a:cxn ang="0">
                <a:pos x="246" y="741"/>
              </a:cxn>
              <a:cxn ang="0">
                <a:pos x="255" y="741"/>
              </a:cxn>
              <a:cxn ang="0">
                <a:pos x="264" y="741"/>
              </a:cxn>
            </a:cxnLst>
            <a:rect l="0" t="0" r="r" b="b"/>
            <a:pathLst>
              <a:path w="270" h="741">
                <a:moveTo>
                  <a:pt x="0" y="0"/>
                </a:moveTo>
                <a:lnTo>
                  <a:pt x="0" y="12"/>
                </a:lnTo>
                <a:lnTo>
                  <a:pt x="3" y="21"/>
                </a:lnTo>
                <a:lnTo>
                  <a:pt x="3" y="45"/>
                </a:lnTo>
                <a:lnTo>
                  <a:pt x="6" y="57"/>
                </a:lnTo>
                <a:lnTo>
                  <a:pt x="6" y="69"/>
                </a:lnTo>
                <a:lnTo>
                  <a:pt x="9" y="78"/>
                </a:lnTo>
                <a:lnTo>
                  <a:pt x="9" y="90"/>
                </a:lnTo>
                <a:lnTo>
                  <a:pt x="12" y="102"/>
                </a:lnTo>
                <a:lnTo>
                  <a:pt x="12" y="123"/>
                </a:lnTo>
                <a:lnTo>
                  <a:pt x="15" y="135"/>
                </a:lnTo>
                <a:lnTo>
                  <a:pt x="15" y="147"/>
                </a:lnTo>
                <a:lnTo>
                  <a:pt x="18" y="159"/>
                </a:lnTo>
                <a:lnTo>
                  <a:pt x="18" y="180"/>
                </a:lnTo>
                <a:lnTo>
                  <a:pt x="21" y="192"/>
                </a:lnTo>
                <a:lnTo>
                  <a:pt x="21" y="201"/>
                </a:lnTo>
                <a:lnTo>
                  <a:pt x="24" y="213"/>
                </a:lnTo>
                <a:lnTo>
                  <a:pt x="24" y="234"/>
                </a:lnTo>
                <a:lnTo>
                  <a:pt x="27" y="246"/>
                </a:lnTo>
                <a:lnTo>
                  <a:pt x="27" y="255"/>
                </a:lnTo>
                <a:lnTo>
                  <a:pt x="30" y="267"/>
                </a:lnTo>
                <a:lnTo>
                  <a:pt x="30" y="288"/>
                </a:lnTo>
                <a:lnTo>
                  <a:pt x="33" y="297"/>
                </a:lnTo>
                <a:lnTo>
                  <a:pt x="33" y="309"/>
                </a:lnTo>
                <a:lnTo>
                  <a:pt x="36" y="318"/>
                </a:lnTo>
                <a:lnTo>
                  <a:pt x="36" y="327"/>
                </a:lnTo>
                <a:lnTo>
                  <a:pt x="39" y="339"/>
                </a:lnTo>
                <a:lnTo>
                  <a:pt x="39" y="357"/>
                </a:lnTo>
                <a:lnTo>
                  <a:pt x="42" y="366"/>
                </a:lnTo>
                <a:lnTo>
                  <a:pt x="42" y="375"/>
                </a:lnTo>
                <a:lnTo>
                  <a:pt x="45" y="387"/>
                </a:lnTo>
                <a:lnTo>
                  <a:pt x="45" y="405"/>
                </a:lnTo>
                <a:lnTo>
                  <a:pt x="48" y="414"/>
                </a:lnTo>
                <a:lnTo>
                  <a:pt x="48" y="420"/>
                </a:lnTo>
                <a:lnTo>
                  <a:pt x="51" y="429"/>
                </a:lnTo>
                <a:lnTo>
                  <a:pt x="51" y="447"/>
                </a:lnTo>
                <a:lnTo>
                  <a:pt x="54" y="456"/>
                </a:lnTo>
                <a:lnTo>
                  <a:pt x="54" y="462"/>
                </a:lnTo>
                <a:lnTo>
                  <a:pt x="57" y="471"/>
                </a:lnTo>
                <a:lnTo>
                  <a:pt x="57" y="486"/>
                </a:lnTo>
                <a:lnTo>
                  <a:pt x="60" y="492"/>
                </a:lnTo>
                <a:lnTo>
                  <a:pt x="60" y="501"/>
                </a:lnTo>
                <a:lnTo>
                  <a:pt x="63" y="507"/>
                </a:lnTo>
                <a:lnTo>
                  <a:pt x="63" y="516"/>
                </a:lnTo>
                <a:lnTo>
                  <a:pt x="66" y="522"/>
                </a:lnTo>
                <a:lnTo>
                  <a:pt x="66" y="534"/>
                </a:lnTo>
                <a:lnTo>
                  <a:pt x="69" y="543"/>
                </a:lnTo>
                <a:lnTo>
                  <a:pt x="69" y="549"/>
                </a:lnTo>
                <a:lnTo>
                  <a:pt x="72" y="555"/>
                </a:lnTo>
                <a:lnTo>
                  <a:pt x="72" y="567"/>
                </a:lnTo>
                <a:lnTo>
                  <a:pt x="75" y="573"/>
                </a:lnTo>
                <a:lnTo>
                  <a:pt x="75" y="576"/>
                </a:lnTo>
                <a:lnTo>
                  <a:pt x="78" y="582"/>
                </a:lnTo>
                <a:lnTo>
                  <a:pt x="78" y="594"/>
                </a:lnTo>
                <a:lnTo>
                  <a:pt x="81" y="597"/>
                </a:lnTo>
                <a:lnTo>
                  <a:pt x="81" y="603"/>
                </a:lnTo>
                <a:lnTo>
                  <a:pt x="84" y="609"/>
                </a:lnTo>
                <a:lnTo>
                  <a:pt x="84" y="618"/>
                </a:lnTo>
                <a:lnTo>
                  <a:pt x="87" y="621"/>
                </a:lnTo>
                <a:lnTo>
                  <a:pt x="87" y="627"/>
                </a:lnTo>
                <a:lnTo>
                  <a:pt x="90" y="630"/>
                </a:lnTo>
                <a:lnTo>
                  <a:pt x="90" y="633"/>
                </a:lnTo>
                <a:lnTo>
                  <a:pt x="93" y="639"/>
                </a:lnTo>
                <a:lnTo>
                  <a:pt x="93" y="645"/>
                </a:lnTo>
                <a:lnTo>
                  <a:pt x="96" y="648"/>
                </a:lnTo>
                <a:lnTo>
                  <a:pt x="96" y="654"/>
                </a:lnTo>
                <a:lnTo>
                  <a:pt x="99" y="657"/>
                </a:lnTo>
                <a:lnTo>
                  <a:pt x="99" y="663"/>
                </a:lnTo>
                <a:lnTo>
                  <a:pt x="102" y="666"/>
                </a:lnTo>
                <a:lnTo>
                  <a:pt x="102" y="669"/>
                </a:lnTo>
                <a:lnTo>
                  <a:pt x="105" y="672"/>
                </a:lnTo>
                <a:lnTo>
                  <a:pt x="105" y="678"/>
                </a:lnTo>
                <a:lnTo>
                  <a:pt x="108" y="681"/>
                </a:lnTo>
                <a:lnTo>
                  <a:pt x="111" y="684"/>
                </a:lnTo>
                <a:lnTo>
                  <a:pt x="111" y="690"/>
                </a:lnTo>
                <a:lnTo>
                  <a:pt x="114" y="693"/>
                </a:lnTo>
                <a:lnTo>
                  <a:pt x="120" y="699"/>
                </a:lnTo>
                <a:lnTo>
                  <a:pt x="120" y="702"/>
                </a:lnTo>
                <a:lnTo>
                  <a:pt x="126" y="708"/>
                </a:lnTo>
                <a:lnTo>
                  <a:pt x="126" y="711"/>
                </a:lnTo>
                <a:lnTo>
                  <a:pt x="129" y="714"/>
                </a:lnTo>
                <a:lnTo>
                  <a:pt x="132" y="717"/>
                </a:lnTo>
                <a:lnTo>
                  <a:pt x="135" y="720"/>
                </a:lnTo>
                <a:lnTo>
                  <a:pt x="138" y="723"/>
                </a:lnTo>
                <a:lnTo>
                  <a:pt x="141" y="726"/>
                </a:lnTo>
                <a:lnTo>
                  <a:pt x="144" y="726"/>
                </a:lnTo>
                <a:lnTo>
                  <a:pt x="147" y="729"/>
                </a:lnTo>
                <a:lnTo>
                  <a:pt x="150" y="729"/>
                </a:lnTo>
                <a:lnTo>
                  <a:pt x="153" y="732"/>
                </a:lnTo>
                <a:lnTo>
                  <a:pt x="156" y="732"/>
                </a:lnTo>
                <a:lnTo>
                  <a:pt x="159" y="735"/>
                </a:lnTo>
                <a:lnTo>
                  <a:pt x="162" y="735"/>
                </a:lnTo>
                <a:lnTo>
                  <a:pt x="165" y="735"/>
                </a:lnTo>
                <a:lnTo>
                  <a:pt x="168" y="738"/>
                </a:lnTo>
                <a:lnTo>
                  <a:pt x="171" y="738"/>
                </a:lnTo>
                <a:lnTo>
                  <a:pt x="174" y="738"/>
                </a:lnTo>
                <a:lnTo>
                  <a:pt x="177" y="738"/>
                </a:lnTo>
                <a:lnTo>
                  <a:pt x="180" y="738"/>
                </a:lnTo>
                <a:lnTo>
                  <a:pt x="183" y="741"/>
                </a:lnTo>
                <a:lnTo>
                  <a:pt x="186" y="741"/>
                </a:lnTo>
                <a:lnTo>
                  <a:pt x="189" y="741"/>
                </a:lnTo>
                <a:lnTo>
                  <a:pt x="192" y="741"/>
                </a:lnTo>
                <a:lnTo>
                  <a:pt x="195" y="741"/>
                </a:lnTo>
                <a:lnTo>
                  <a:pt x="198" y="741"/>
                </a:lnTo>
                <a:lnTo>
                  <a:pt x="201" y="741"/>
                </a:lnTo>
                <a:lnTo>
                  <a:pt x="204" y="741"/>
                </a:lnTo>
                <a:lnTo>
                  <a:pt x="207" y="741"/>
                </a:lnTo>
                <a:lnTo>
                  <a:pt x="210" y="741"/>
                </a:lnTo>
                <a:lnTo>
                  <a:pt x="213" y="741"/>
                </a:lnTo>
                <a:lnTo>
                  <a:pt x="216" y="741"/>
                </a:lnTo>
                <a:lnTo>
                  <a:pt x="219" y="741"/>
                </a:lnTo>
                <a:lnTo>
                  <a:pt x="222" y="741"/>
                </a:lnTo>
                <a:lnTo>
                  <a:pt x="225" y="741"/>
                </a:lnTo>
                <a:lnTo>
                  <a:pt x="228" y="741"/>
                </a:lnTo>
                <a:lnTo>
                  <a:pt x="231" y="741"/>
                </a:lnTo>
                <a:lnTo>
                  <a:pt x="234" y="741"/>
                </a:lnTo>
                <a:lnTo>
                  <a:pt x="237" y="741"/>
                </a:lnTo>
                <a:lnTo>
                  <a:pt x="240" y="741"/>
                </a:lnTo>
                <a:lnTo>
                  <a:pt x="243" y="741"/>
                </a:lnTo>
                <a:lnTo>
                  <a:pt x="246" y="741"/>
                </a:lnTo>
                <a:lnTo>
                  <a:pt x="249" y="741"/>
                </a:lnTo>
                <a:lnTo>
                  <a:pt x="252" y="741"/>
                </a:lnTo>
                <a:lnTo>
                  <a:pt x="255" y="741"/>
                </a:lnTo>
                <a:lnTo>
                  <a:pt x="258" y="741"/>
                </a:lnTo>
                <a:lnTo>
                  <a:pt x="261" y="741"/>
                </a:lnTo>
                <a:lnTo>
                  <a:pt x="264" y="741"/>
                </a:lnTo>
                <a:lnTo>
                  <a:pt x="267" y="741"/>
                </a:lnTo>
                <a:lnTo>
                  <a:pt x="270" y="74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6" name="Freeform 68"/>
          <p:cNvSpPr>
            <a:spLocks/>
          </p:cNvSpPr>
          <p:nvPr/>
        </p:nvSpPr>
        <p:spPr bwMode="auto">
          <a:xfrm>
            <a:off x="2863836" y="3346739"/>
            <a:ext cx="45873" cy="1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</a:cxnLst>
            <a:rect l="0" t="0" r="r" b="b"/>
            <a:pathLst>
              <a:path w="27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7" name="Rectangle 69"/>
          <p:cNvSpPr>
            <a:spLocks noChangeArrowheads="1"/>
          </p:cNvSpPr>
          <p:nvPr/>
        </p:nvSpPr>
        <p:spPr bwMode="auto">
          <a:xfrm>
            <a:off x="1676242" y="3616879"/>
            <a:ext cx="97783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000000"/>
                </a:solidFill>
                <a:latin typeface="Century Gothic" pitchFamily="34" charset="0"/>
                <a:cs typeface="Arial" pitchFamily="34" charset="0"/>
              </a:rPr>
              <a:t>O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rientation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318" name="Rectangle 70"/>
          <p:cNvSpPr>
            <a:spLocks noChangeArrowheads="1"/>
          </p:cNvSpPr>
          <p:nvPr/>
        </p:nvSpPr>
        <p:spPr bwMode="auto">
          <a:xfrm rot="16200000">
            <a:off x="246647" y="2285885"/>
            <a:ext cx="73096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000000"/>
                </a:solidFill>
                <a:latin typeface="Century Gothic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osterior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320" name="Rectangle 72"/>
          <p:cNvSpPr>
            <a:spLocks noChangeArrowheads="1"/>
          </p:cNvSpPr>
          <p:nvPr/>
        </p:nvSpPr>
        <p:spPr bwMode="auto">
          <a:xfrm>
            <a:off x="814852" y="3316157"/>
            <a:ext cx="39459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21" name="Rectangle 73"/>
          <p:cNvSpPr>
            <a:spLocks noChangeArrowheads="1"/>
          </p:cNvSpPr>
          <p:nvPr/>
        </p:nvSpPr>
        <p:spPr bwMode="auto">
          <a:xfrm>
            <a:off x="2904612" y="1425180"/>
            <a:ext cx="39459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22" name="Rectangle 74"/>
          <p:cNvSpPr>
            <a:spLocks noChangeArrowheads="1"/>
          </p:cNvSpPr>
          <p:nvPr/>
        </p:nvSpPr>
        <p:spPr bwMode="auto">
          <a:xfrm>
            <a:off x="3513159" y="1465956"/>
            <a:ext cx="2084663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3" name="Rectangle 75"/>
          <p:cNvSpPr>
            <a:spLocks noChangeArrowheads="1"/>
          </p:cNvSpPr>
          <p:nvPr/>
        </p:nvSpPr>
        <p:spPr bwMode="auto">
          <a:xfrm>
            <a:off x="3513159" y="1465956"/>
            <a:ext cx="2084663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4" name="Line 76"/>
          <p:cNvSpPr>
            <a:spLocks noChangeShapeType="1"/>
          </p:cNvSpPr>
          <p:nvPr/>
        </p:nvSpPr>
        <p:spPr bwMode="auto">
          <a:xfrm>
            <a:off x="3513159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5" name="Line 77"/>
          <p:cNvSpPr>
            <a:spLocks noChangeShapeType="1"/>
          </p:cNvSpPr>
          <p:nvPr/>
        </p:nvSpPr>
        <p:spPr bwMode="auto">
          <a:xfrm>
            <a:off x="3513159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6" name="Line 78"/>
          <p:cNvSpPr>
            <a:spLocks noChangeShapeType="1"/>
          </p:cNvSpPr>
          <p:nvPr/>
        </p:nvSpPr>
        <p:spPr bwMode="auto">
          <a:xfrm flipV="1">
            <a:off x="559782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7" name="Line 79"/>
          <p:cNvSpPr>
            <a:spLocks noChangeShapeType="1"/>
          </p:cNvSpPr>
          <p:nvPr/>
        </p:nvSpPr>
        <p:spPr bwMode="auto">
          <a:xfrm flipV="1">
            <a:off x="35131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8" name="Line 80"/>
          <p:cNvSpPr>
            <a:spLocks noChangeShapeType="1"/>
          </p:cNvSpPr>
          <p:nvPr/>
        </p:nvSpPr>
        <p:spPr bwMode="auto">
          <a:xfrm>
            <a:off x="3513159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9" name="Line 81"/>
          <p:cNvSpPr>
            <a:spLocks noChangeShapeType="1"/>
          </p:cNvSpPr>
          <p:nvPr/>
        </p:nvSpPr>
        <p:spPr bwMode="auto">
          <a:xfrm flipV="1">
            <a:off x="35131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0" name="Line 82"/>
          <p:cNvSpPr>
            <a:spLocks noChangeShapeType="1"/>
          </p:cNvSpPr>
          <p:nvPr/>
        </p:nvSpPr>
        <p:spPr bwMode="auto">
          <a:xfrm flipV="1">
            <a:off x="3513159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1" name="Line 83"/>
          <p:cNvSpPr>
            <a:spLocks noChangeShapeType="1"/>
          </p:cNvSpPr>
          <p:nvPr/>
        </p:nvSpPr>
        <p:spPr bwMode="auto">
          <a:xfrm>
            <a:off x="3513159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2" name="Rectangle 84"/>
          <p:cNvSpPr>
            <a:spLocks noChangeArrowheads="1"/>
          </p:cNvSpPr>
          <p:nvPr/>
        </p:nvSpPr>
        <p:spPr bwMode="auto">
          <a:xfrm>
            <a:off x="3375540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3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33" name="Line 85"/>
          <p:cNvSpPr>
            <a:spLocks noChangeShapeType="1"/>
          </p:cNvSpPr>
          <p:nvPr/>
        </p:nvSpPr>
        <p:spPr bwMode="auto">
          <a:xfrm flipV="1">
            <a:off x="3859753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>
            <a:off x="3859753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3803686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36" name="Line 88"/>
          <p:cNvSpPr>
            <a:spLocks noChangeShapeType="1"/>
          </p:cNvSpPr>
          <p:nvPr/>
        </p:nvSpPr>
        <p:spPr bwMode="auto">
          <a:xfrm flipV="1">
            <a:off x="4206347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7" name="Line 89"/>
          <p:cNvSpPr>
            <a:spLocks noChangeShapeType="1"/>
          </p:cNvSpPr>
          <p:nvPr/>
        </p:nvSpPr>
        <p:spPr bwMode="auto">
          <a:xfrm>
            <a:off x="4206347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8" name="Rectangle 90"/>
          <p:cNvSpPr>
            <a:spLocks noChangeArrowheads="1"/>
          </p:cNvSpPr>
          <p:nvPr/>
        </p:nvSpPr>
        <p:spPr bwMode="auto">
          <a:xfrm>
            <a:off x="4150280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39" name="Line 91"/>
          <p:cNvSpPr>
            <a:spLocks noChangeShapeType="1"/>
          </p:cNvSpPr>
          <p:nvPr/>
        </p:nvSpPr>
        <p:spPr bwMode="auto">
          <a:xfrm flipV="1">
            <a:off x="455294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0" name="Line 92"/>
          <p:cNvSpPr>
            <a:spLocks noChangeShapeType="1"/>
          </p:cNvSpPr>
          <p:nvPr/>
        </p:nvSpPr>
        <p:spPr bwMode="auto">
          <a:xfrm>
            <a:off x="455294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1" name="Rectangle 93"/>
          <p:cNvSpPr>
            <a:spLocks noChangeArrowheads="1"/>
          </p:cNvSpPr>
          <p:nvPr/>
        </p:nvSpPr>
        <p:spPr bwMode="auto">
          <a:xfrm>
            <a:off x="4537650" y="336712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42" name="Line 94"/>
          <p:cNvSpPr>
            <a:spLocks noChangeShapeType="1"/>
          </p:cNvSpPr>
          <p:nvPr/>
        </p:nvSpPr>
        <p:spPr bwMode="auto">
          <a:xfrm flipV="1">
            <a:off x="4899536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3" name="Line 95"/>
          <p:cNvSpPr>
            <a:spLocks noChangeShapeType="1"/>
          </p:cNvSpPr>
          <p:nvPr/>
        </p:nvSpPr>
        <p:spPr bwMode="auto">
          <a:xfrm>
            <a:off x="4899536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4" name="Rectangle 96"/>
          <p:cNvSpPr>
            <a:spLocks noChangeArrowheads="1"/>
          </p:cNvSpPr>
          <p:nvPr/>
        </p:nvSpPr>
        <p:spPr bwMode="auto">
          <a:xfrm>
            <a:off x="4863856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45" name="Line 97"/>
          <p:cNvSpPr>
            <a:spLocks noChangeShapeType="1"/>
          </p:cNvSpPr>
          <p:nvPr/>
        </p:nvSpPr>
        <p:spPr bwMode="auto">
          <a:xfrm flipV="1">
            <a:off x="5246130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6" name="Line 98"/>
          <p:cNvSpPr>
            <a:spLocks noChangeShapeType="1"/>
          </p:cNvSpPr>
          <p:nvPr/>
        </p:nvSpPr>
        <p:spPr bwMode="auto">
          <a:xfrm>
            <a:off x="5246130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7" name="Rectangle 99"/>
          <p:cNvSpPr>
            <a:spLocks noChangeArrowheads="1"/>
          </p:cNvSpPr>
          <p:nvPr/>
        </p:nvSpPr>
        <p:spPr bwMode="auto">
          <a:xfrm>
            <a:off x="5210450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48" name="Line 100"/>
          <p:cNvSpPr>
            <a:spLocks noChangeShapeType="1"/>
          </p:cNvSpPr>
          <p:nvPr/>
        </p:nvSpPr>
        <p:spPr bwMode="auto">
          <a:xfrm flipV="1">
            <a:off x="5597820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9" name="Line 101"/>
          <p:cNvSpPr>
            <a:spLocks noChangeShapeType="1"/>
          </p:cNvSpPr>
          <p:nvPr/>
        </p:nvSpPr>
        <p:spPr bwMode="auto">
          <a:xfrm>
            <a:off x="5597820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0" name="Rectangle 102"/>
          <p:cNvSpPr>
            <a:spLocks noChangeArrowheads="1"/>
          </p:cNvSpPr>
          <p:nvPr/>
        </p:nvSpPr>
        <p:spPr bwMode="auto">
          <a:xfrm>
            <a:off x="5562142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51" name="Line 103"/>
          <p:cNvSpPr>
            <a:spLocks noChangeShapeType="1"/>
          </p:cNvSpPr>
          <p:nvPr/>
        </p:nvSpPr>
        <p:spPr bwMode="auto">
          <a:xfrm>
            <a:off x="3513159" y="335183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2" name="Line 104"/>
          <p:cNvSpPr>
            <a:spLocks noChangeShapeType="1"/>
          </p:cNvSpPr>
          <p:nvPr/>
        </p:nvSpPr>
        <p:spPr bwMode="auto">
          <a:xfrm flipH="1">
            <a:off x="5572336" y="335183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3" name="Rectangle 105"/>
          <p:cNvSpPr>
            <a:spLocks noChangeArrowheads="1"/>
          </p:cNvSpPr>
          <p:nvPr/>
        </p:nvSpPr>
        <p:spPr bwMode="auto">
          <a:xfrm>
            <a:off x="3375540" y="331106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54" name="Line 106"/>
          <p:cNvSpPr>
            <a:spLocks noChangeShapeType="1"/>
          </p:cNvSpPr>
          <p:nvPr/>
        </p:nvSpPr>
        <p:spPr bwMode="auto">
          <a:xfrm>
            <a:off x="3513159" y="308169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5" name="Line 107"/>
          <p:cNvSpPr>
            <a:spLocks noChangeShapeType="1"/>
          </p:cNvSpPr>
          <p:nvPr/>
        </p:nvSpPr>
        <p:spPr bwMode="auto">
          <a:xfrm flipH="1">
            <a:off x="5572336" y="308169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3375540" y="304092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57" name="Line 109"/>
          <p:cNvSpPr>
            <a:spLocks noChangeShapeType="1"/>
          </p:cNvSpPr>
          <p:nvPr/>
        </p:nvSpPr>
        <p:spPr bwMode="auto">
          <a:xfrm>
            <a:off x="3513159" y="2811557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8" name="Line 110"/>
          <p:cNvSpPr>
            <a:spLocks noChangeShapeType="1"/>
          </p:cNvSpPr>
          <p:nvPr/>
        </p:nvSpPr>
        <p:spPr bwMode="auto">
          <a:xfrm flipH="1">
            <a:off x="5572336" y="2811557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9" name="Rectangle 111"/>
          <p:cNvSpPr>
            <a:spLocks noChangeArrowheads="1"/>
          </p:cNvSpPr>
          <p:nvPr/>
        </p:nvSpPr>
        <p:spPr bwMode="auto">
          <a:xfrm>
            <a:off x="3375540" y="277078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0" name="Line 112"/>
          <p:cNvSpPr>
            <a:spLocks noChangeShapeType="1"/>
          </p:cNvSpPr>
          <p:nvPr/>
        </p:nvSpPr>
        <p:spPr bwMode="auto">
          <a:xfrm>
            <a:off x="3513159" y="2541417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1" name="Line 113"/>
          <p:cNvSpPr>
            <a:spLocks noChangeShapeType="1"/>
          </p:cNvSpPr>
          <p:nvPr/>
        </p:nvSpPr>
        <p:spPr bwMode="auto">
          <a:xfrm flipH="1">
            <a:off x="5572336" y="2541417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2" name="Rectangle 114"/>
          <p:cNvSpPr>
            <a:spLocks noChangeArrowheads="1"/>
          </p:cNvSpPr>
          <p:nvPr/>
        </p:nvSpPr>
        <p:spPr bwMode="auto">
          <a:xfrm>
            <a:off x="3375540" y="250064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3" name="Line 115"/>
          <p:cNvSpPr>
            <a:spLocks noChangeShapeType="1"/>
          </p:cNvSpPr>
          <p:nvPr/>
        </p:nvSpPr>
        <p:spPr bwMode="auto">
          <a:xfrm>
            <a:off x="3513159" y="2271278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4" name="Line 116"/>
          <p:cNvSpPr>
            <a:spLocks noChangeShapeType="1"/>
          </p:cNvSpPr>
          <p:nvPr/>
        </p:nvSpPr>
        <p:spPr bwMode="auto">
          <a:xfrm flipH="1">
            <a:off x="5572336" y="2271278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5" name="Rectangle 117"/>
          <p:cNvSpPr>
            <a:spLocks noChangeArrowheads="1"/>
          </p:cNvSpPr>
          <p:nvPr/>
        </p:nvSpPr>
        <p:spPr bwMode="auto">
          <a:xfrm>
            <a:off x="3375540" y="223050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6" name="Line 118"/>
          <p:cNvSpPr>
            <a:spLocks noChangeShapeType="1"/>
          </p:cNvSpPr>
          <p:nvPr/>
        </p:nvSpPr>
        <p:spPr bwMode="auto">
          <a:xfrm>
            <a:off x="3513159" y="2001138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7" name="Line 119"/>
          <p:cNvSpPr>
            <a:spLocks noChangeShapeType="1"/>
          </p:cNvSpPr>
          <p:nvPr/>
        </p:nvSpPr>
        <p:spPr bwMode="auto">
          <a:xfrm flipH="1">
            <a:off x="5572336" y="2001138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8" name="Rectangle 120"/>
          <p:cNvSpPr>
            <a:spLocks noChangeArrowheads="1"/>
          </p:cNvSpPr>
          <p:nvPr/>
        </p:nvSpPr>
        <p:spPr bwMode="auto">
          <a:xfrm>
            <a:off x="3375540" y="196036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9" name="Line 121"/>
          <p:cNvSpPr>
            <a:spLocks noChangeShapeType="1"/>
          </p:cNvSpPr>
          <p:nvPr/>
        </p:nvSpPr>
        <p:spPr bwMode="auto">
          <a:xfrm>
            <a:off x="3513159" y="1730999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0" name="Line 122"/>
          <p:cNvSpPr>
            <a:spLocks noChangeShapeType="1"/>
          </p:cNvSpPr>
          <p:nvPr/>
        </p:nvSpPr>
        <p:spPr bwMode="auto">
          <a:xfrm flipH="1">
            <a:off x="5572336" y="1730999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1" name="Rectangle 123"/>
          <p:cNvSpPr>
            <a:spLocks noChangeArrowheads="1"/>
          </p:cNvSpPr>
          <p:nvPr/>
        </p:nvSpPr>
        <p:spPr bwMode="auto">
          <a:xfrm>
            <a:off x="3375540" y="1690223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2" name="Line 124"/>
          <p:cNvSpPr>
            <a:spLocks noChangeShapeType="1"/>
          </p:cNvSpPr>
          <p:nvPr/>
        </p:nvSpPr>
        <p:spPr bwMode="auto">
          <a:xfrm>
            <a:off x="3513159" y="146595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3" name="Line 125"/>
          <p:cNvSpPr>
            <a:spLocks noChangeShapeType="1"/>
          </p:cNvSpPr>
          <p:nvPr/>
        </p:nvSpPr>
        <p:spPr bwMode="auto">
          <a:xfrm flipH="1">
            <a:off x="5572336" y="146595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4" name="Rectangle 126"/>
          <p:cNvSpPr>
            <a:spLocks noChangeArrowheads="1"/>
          </p:cNvSpPr>
          <p:nvPr/>
        </p:nvSpPr>
        <p:spPr bwMode="auto">
          <a:xfrm>
            <a:off x="3375540" y="142518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5" name="Rectangle 127"/>
          <p:cNvSpPr>
            <a:spLocks noChangeArrowheads="1"/>
          </p:cNvSpPr>
          <p:nvPr/>
        </p:nvSpPr>
        <p:spPr bwMode="auto">
          <a:xfrm>
            <a:off x="3431607" y="1256980"/>
            <a:ext cx="272778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x 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6" name="Rectangle 128"/>
          <p:cNvSpPr>
            <a:spLocks noChangeArrowheads="1"/>
          </p:cNvSpPr>
          <p:nvPr/>
        </p:nvSpPr>
        <p:spPr bwMode="auto">
          <a:xfrm>
            <a:off x="3650777" y="1231495"/>
            <a:ext cx="109797" cy="14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3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7" name="Line 129"/>
          <p:cNvSpPr>
            <a:spLocks noChangeShapeType="1"/>
          </p:cNvSpPr>
          <p:nvPr/>
        </p:nvSpPr>
        <p:spPr bwMode="auto">
          <a:xfrm>
            <a:off x="3513159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8" name="Line 130"/>
          <p:cNvSpPr>
            <a:spLocks noChangeShapeType="1"/>
          </p:cNvSpPr>
          <p:nvPr/>
        </p:nvSpPr>
        <p:spPr bwMode="auto">
          <a:xfrm>
            <a:off x="3513159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9" name="Line 131"/>
          <p:cNvSpPr>
            <a:spLocks noChangeShapeType="1"/>
          </p:cNvSpPr>
          <p:nvPr/>
        </p:nvSpPr>
        <p:spPr bwMode="auto">
          <a:xfrm flipV="1">
            <a:off x="559782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0" name="Line 132"/>
          <p:cNvSpPr>
            <a:spLocks noChangeShapeType="1"/>
          </p:cNvSpPr>
          <p:nvPr/>
        </p:nvSpPr>
        <p:spPr bwMode="auto">
          <a:xfrm flipV="1">
            <a:off x="35131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1" name="Freeform 133"/>
          <p:cNvSpPr>
            <a:spLocks/>
          </p:cNvSpPr>
          <p:nvPr/>
        </p:nvSpPr>
        <p:spPr bwMode="auto">
          <a:xfrm>
            <a:off x="368645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0"/>
              </a:cxn>
              <a:cxn ang="0">
                <a:pos x="222" y="0"/>
              </a:cxn>
              <a:cxn ang="0">
                <a:pos x="231" y="0"/>
              </a:cxn>
              <a:cxn ang="0">
                <a:pos x="240" y="0"/>
              </a:cxn>
              <a:cxn ang="0">
                <a:pos x="249" y="0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0"/>
                </a:lnTo>
                <a:lnTo>
                  <a:pt x="216" y="0"/>
                </a:lnTo>
                <a:lnTo>
                  <a:pt x="219" y="0"/>
                </a:lnTo>
                <a:lnTo>
                  <a:pt x="222" y="0"/>
                </a:lnTo>
                <a:lnTo>
                  <a:pt x="225" y="0"/>
                </a:lnTo>
                <a:lnTo>
                  <a:pt x="228" y="0"/>
                </a:lnTo>
                <a:lnTo>
                  <a:pt x="231" y="0"/>
                </a:lnTo>
                <a:lnTo>
                  <a:pt x="234" y="0"/>
                </a:lnTo>
                <a:lnTo>
                  <a:pt x="237" y="0"/>
                </a:lnTo>
                <a:lnTo>
                  <a:pt x="240" y="0"/>
                </a:lnTo>
                <a:lnTo>
                  <a:pt x="243" y="0"/>
                </a:lnTo>
                <a:lnTo>
                  <a:pt x="246" y="0"/>
                </a:lnTo>
                <a:lnTo>
                  <a:pt x="249" y="0"/>
                </a:lnTo>
                <a:lnTo>
                  <a:pt x="252" y="0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2" name="Freeform 134"/>
          <p:cNvSpPr>
            <a:spLocks/>
          </p:cNvSpPr>
          <p:nvPr/>
        </p:nvSpPr>
        <p:spPr bwMode="auto">
          <a:xfrm>
            <a:off x="4333771" y="2296762"/>
            <a:ext cx="463825" cy="1049977"/>
          </a:xfrm>
          <a:custGeom>
            <a:avLst/>
            <a:gdLst/>
            <a:ahLst/>
            <a:cxnLst>
              <a:cxn ang="0">
                <a:pos x="6" y="618"/>
              </a:cxn>
              <a:cxn ang="0">
                <a:pos x="15" y="618"/>
              </a:cxn>
              <a:cxn ang="0">
                <a:pos x="24" y="618"/>
              </a:cxn>
              <a:cxn ang="0">
                <a:pos x="33" y="618"/>
              </a:cxn>
              <a:cxn ang="0">
                <a:pos x="42" y="618"/>
              </a:cxn>
              <a:cxn ang="0">
                <a:pos x="51" y="618"/>
              </a:cxn>
              <a:cxn ang="0">
                <a:pos x="60" y="618"/>
              </a:cxn>
              <a:cxn ang="0">
                <a:pos x="69" y="618"/>
              </a:cxn>
              <a:cxn ang="0">
                <a:pos x="78" y="618"/>
              </a:cxn>
              <a:cxn ang="0">
                <a:pos x="87" y="618"/>
              </a:cxn>
              <a:cxn ang="0">
                <a:pos x="96" y="618"/>
              </a:cxn>
              <a:cxn ang="0">
                <a:pos x="105" y="618"/>
              </a:cxn>
              <a:cxn ang="0">
                <a:pos x="114" y="618"/>
              </a:cxn>
              <a:cxn ang="0">
                <a:pos x="123" y="615"/>
              </a:cxn>
              <a:cxn ang="0">
                <a:pos x="132" y="612"/>
              </a:cxn>
              <a:cxn ang="0">
                <a:pos x="141" y="606"/>
              </a:cxn>
              <a:cxn ang="0">
                <a:pos x="153" y="594"/>
              </a:cxn>
              <a:cxn ang="0">
                <a:pos x="159" y="585"/>
              </a:cxn>
              <a:cxn ang="0">
                <a:pos x="165" y="570"/>
              </a:cxn>
              <a:cxn ang="0">
                <a:pos x="171" y="561"/>
              </a:cxn>
              <a:cxn ang="0">
                <a:pos x="177" y="549"/>
              </a:cxn>
              <a:cxn ang="0">
                <a:pos x="180" y="534"/>
              </a:cxn>
              <a:cxn ang="0">
                <a:pos x="186" y="519"/>
              </a:cxn>
              <a:cxn ang="0">
                <a:pos x="189" y="501"/>
              </a:cxn>
              <a:cxn ang="0">
                <a:pos x="195" y="483"/>
              </a:cxn>
              <a:cxn ang="0">
                <a:pos x="198" y="462"/>
              </a:cxn>
              <a:cxn ang="0">
                <a:pos x="204" y="441"/>
              </a:cxn>
              <a:cxn ang="0">
                <a:pos x="207" y="417"/>
              </a:cxn>
              <a:cxn ang="0">
                <a:pos x="213" y="396"/>
              </a:cxn>
              <a:cxn ang="0">
                <a:pos x="216" y="372"/>
              </a:cxn>
              <a:cxn ang="0">
                <a:pos x="222" y="348"/>
              </a:cxn>
              <a:cxn ang="0">
                <a:pos x="225" y="318"/>
              </a:cxn>
              <a:cxn ang="0">
                <a:pos x="231" y="294"/>
              </a:cxn>
              <a:cxn ang="0">
                <a:pos x="234" y="261"/>
              </a:cxn>
              <a:cxn ang="0">
                <a:pos x="240" y="237"/>
              </a:cxn>
              <a:cxn ang="0">
                <a:pos x="243" y="204"/>
              </a:cxn>
              <a:cxn ang="0">
                <a:pos x="249" y="177"/>
              </a:cxn>
              <a:cxn ang="0">
                <a:pos x="252" y="141"/>
              </a:cxn>
              <a:cxn ang="0">
                <a:pos x="258" y="114"/>
              </a:cxn>
              <a:cxn ang="0">
                <a:pos x="261" y="87"/>
              </a:cxn>
              <a:cxn ang="0">
                <a:pos x="267" y="57"/>
              </a:cxn>
              <a:cxn ang="0">
                <a:pos x="270" y="21"/>
              </a:cxn>
            </a:cxnLst>
            <a:rect l="0" t="0" r="r" b="b"/>
            <a:pathLst>
              <a:path w="273" h="618">
                <a:moveTo>
                  <a:pt x="0" y="618"/>
                </a:moveTo>
                <a:lnTo>
                  <a:pt x="3" y="618"/>
                </a:lnTo>
                <a:lnTo>
                  <a:pt x="6" y="618"/>
                </a:lnTo>
                <a:lnTo>
                  <a:pt x="9" y="618"/>
                </a:lnTo>
                <a:lnTo>
                  <a:pt x="12" y="618"/>
                </a:lnTo>
                <a:lnTo>
                  <a:pt x="15" y="618"/>
                </a:lnTo>
                <a:lnTo>
                  <a:pt x="18" y="618"/>
                </a:lnTo>
                <a:lnTo>
                  <a:pt x="21" y="618"/>
                </a:lnTo>
                <a:lnTo>
                  <a:pt x="24" y="618"/>
                </a:lnTo>
                <a:lnTo>
                  <a:pt x="27" y="618"/>
                </a:lnTo>
                <a:lnTo>
                  <a:pt x="30" y="618"/>
                </a:lnTo>
                <a:lnTo>
                  <a:pt x="33" y="618"/>
                </a:lnTo>
                <a:lnTo>
                  <a:pt x="36" y="618"/>
                </a:lnTo>
                <a:lnTo>
                  <a:pt x="39" y="618"/>
                </a:lnTo>
                <a:lnTo>
                  <a:pt x="42" y="618"/>
                </a:lnTo>
                <a:lnTo>
                  <a:pt x="45" y="618"/>
                </a:lnTo>
                <a:lnTo>
                  <a:pt x="48" y="618"/>
                </a:lnTo>
                <a:lnTo>
                  <a:pt x="51" y="618"/>
                </a:lnTo>
                <a:lnTo>
                  <a:pt x="54" y="618"/>
                </a:lnTo>
                <a:lnTo>
                  <a:pt x="57" y="618"/>
                </a:lnTo>
                <a:lnTo>
                  <a:pt x="60" y="618"/>
                </a:lnTo>
                <a:lnTo>
                  <a:pt x="63" y="618"/>
                </a:lnTo>
                <a:lnTo>
                  <a:pt x="66" y="618"/>
                </a:lnTo>
                <a:lnTo>
                  <a:pt x="69" y="618"/>
                </a:lnTo>
                <a:lnTo>
                  <a:pt x="72" y="618"/>
                </a:lnTo>
                <a:lnTo>
                  <a:pt x="75" y="618"/>
                </a:lnTo>
                <a:lnTo>
                  <a:pt x="78" y="618"/>
                </a:lnTo>
                <a:lnTo>
                  <a:pt x="81" y="618"/>
                </a:lnTo>
                <a:lnTo>
                  <a:pt x="84" y="618"/>
                </a:lnTo>
                <a:lnTo>
                  <a:pt x="87" y="618"/>
                </a:lnTo>
                <a:lnTo>
                  <a:pt x="90" y="618"/>
                </a:lnTo>
                <a:lnTo>
                  <a:pt x="93" y="618"/>
                </a:lnTo>
                <a:lnTo>
                  <a:pt x="96" y="618"/>
                </a:lnTo>
                <a:lnTo>
                  <a:pt x="99" y="618"/>
                </a:lnTo>
                <a:lnTo>
                  <a:pt x="102" y="618"/>
                </a:lnTo>
                <a:lnTo>
                  <a:pt x="105" y="618"/>
                </a:lnTo>
                <a:lnTo>
                  <a:pt x="108" y="618"/>
                </a:lnTo>
                <a:lnTo>
                  <a:pt x="111" y="618"/>
                </a:lnTo>
                <a:lnTo>
                  <a:pt x="114" y="618"/>
                </a:lnTo>
                <a:lnTo>
                  <a:pt x="117" y="615"/>
                </a:lnTo>
                <a:lnTo>
                  <a:pt x="120" y="615"/>
                </a:lnTo>
                <a:lnTo>
                  <a:pt x="123" y="615"/>
                </a:lnTo>
                <a:lnTo>
                  <a:pt x="126" y="612"/>
                </a:lnTo>
                <a:lnTo>
                  <a:pt x="129" y="612"/>
                </a:lnTo>
                <a:lnTo>
                  <a:pt x="132" y="612"/>
                </a:lnTo>
                <a:lnTo>
                  <a:pt x="135" y="609"/>
                </a:lnTo>
                <a:lnTo>
                  <a:pt x="138" y="606"/>
                </a:lnTo>
                <a:lnTo>
                  <a:pt x="141" y="606"/>
                </a:lnTo>
                <a:lnTo>
                  <a:pt x="144" y="603"/>
                </a:lnTo>
                <a:lnTo>
                  <a:pt x="147" y="600"/>
                </a:lnTo>
                <a:lnTo>
                  <a:pt x="153" y="594"/>
                </a:lnTo>
                <a:lnTo>
                  <a:pt x="153" y="591"/>
                </a:lnTo>
                <a:lnTo>
                  <a:pt x="156" y="588"/>
                </a:lnTo>
                <a:lnTo>
                  <a:pt x="159" y="585"/>
                </a:lnTo>
                <a:lnTo>
                  <a:pt x="159" y="582"/>
                </a:lnTo>
                <a:lnTo>
                  <a:pt x="165" y="576"/>
                </a:lnTo>
                <a:lnTo>
                  <a:pt x="165" y="570"/>
                </a:lnTo>
                <a:lnTo>
                  <a:pt x="168" y="567"/>
                </a:lnTo>
                <a:lnTo>
                  <a:pt x="168" y="564"/>
                </a:lnTo>
                <a:lnTo>
                  <a:pt x="171" y="561"/>
                </a:lnTo>
                <a:lnTo>
                  <a:pt x="171" y="555"/>
                </a:lnTo>
                <a:lnTo>
                  <a:pt x="174" y="552"/>
                </a:lnTo>
                <a:lnTo>
                  <a:pt x="177" y="549"/>
                </a:lnTo>
                <a:lnTo>
                  <a:pt x="177" y="543"/>
                </a:lnTo>
                <a:lnTo>
                  <a:pt x="180" y="540"/>
                </a:lnTo>
                <a:lnTo>
                  <a:pt x="180" y="534"/>
                </a:lnTo>
                <a:lnTo>
                  <a:pt x="183" y="531"/>
                </a:lnTo>
                <a:lnTo>
                  <a:pt x="183" y="522"/>
                </a:lnTo>
                <a:lnTo>
                  <a:pt x="186" y="519"/>
                </a:lnTo>
                <a:lnTo>
                  <a:pt x="186" y="513"/>
                </a:lnTo>
                <a:lnTo>
                  <a:pt x="189" y="507"/>
                </a:lnTo>
                <a:lnTo>
                  <a:pt x="189" y="501"/>
                </a:lnTo>
                <a:lnTo>
                  <a:pt x="192" y="495"/>
                </a:lnTo>
                <a:lnTo>
                  <a:pt x="192" y="489"/>
                </a:lnTo>
                <a:lnTo>
                  <a:pt x="195" y="483"/>
                </a:lnTo>
                <a:lnTo>
                  <a:pt x="195" y="474"/>
                </a:lnTo>
                <a:lnTo>
                  <a:pt x="198" y="471"/>
                </a:lnTo>
                <a:lnTo>
                  <a:pt x="198" y="462"/>
                </a:lnTo>
                <a:lnTo>
                  <a:pt x="201" y="456"/>
                </a:lnTo>
                <a:lnTo>
                  <a:pt x="201" y="447"/>
                </a:lnTo>
                <a:lnTo>
                  <a:pt x="204" y="441"/>
                </a:lnTo>
                <a:lnTo>
                  <a:pt x="204" y="432"/>
                </a:lnTo>
                <a:lnTo>
                  <a:pt x="207" y="426"/>
                </a:lnTo>
                <a:lnTo>
                  <a:pt x="207" y="417"/>
                </a:lnTo>
                <a:lnTo>
                  <a:pt x="210" y="411"/>
                </a:lnTo>
                <a:lnTo>
                  <a:pt x="210" y="402"/>
                </a:lnTo>
                <a:lnTo>
                  <a:pt x="213" y="396"/>
                </a:lnTo>
                <a:lnTo>
                  <a:pt x="213" y="384"/>
                </a:lnTo>
                <a:lnTo>
                  <a:pt x="216" y="378"/>
                </a:lnTo>
                <a:lnTo>
                  <a:pt x="216" y="372"/>
                </a:lnTo>
                <a:lnTo>
                  <a:pt x="219" y="366"/>
                </a:lnTo>
                <a:lnTo>
                  <a:pt x="219" y="354"/>
                </a:lnTo>
                <a:lnTo>
                  <a:pt x="222" y="348"/>
                </a:lnTo>
                <a:lnTo>
                  <a:pt x="222" y="336"/>
                </a:lnTo>
                <a:lnTo>
                  <a:pt x="225" y="330"/>
                </a:lnTo>
                <a:lnTo>
                  <a:pt x="225" y="318"/>
                </a:lnTo>
                <a:lnTo>
                  <a:pt x="228" y="312"/>
                </a:lnTo>
                <a:lnTo>
                  <a:pt x="228" y="300"/>
                </a:lnTo>
                <a:lnTo>
                  <a:pt x="231" y="294"/>
                </a:lnTo>
                <a:lnTo>
                  <a:pt x="231" y="282"/>
                </a:lnTo>
                <a:lnTo>
                  <a:pt x="234" y="276"/>
                </a:lnTo>
                <a:lnTo>
                  <a:pt x="234" y="261"/>
                </a:lnTo>
                <a:lnTo>
                  <a:pt x="237" y="255"/>
                </a:lnTo>
                <a:lnTo>
                  <a:pt x="237" y="243"/>
                </a:lnTo>
                <a:lnTo>
                  <a:pt x="240" y="237"/>
                </a:lnTo>
                <a:lnTo>
                  <a:pt x="240" y="222"/>
                </a:lnTo>
                <a:lnTo>
                  <a:pt x="243" y="216"/>
                </a:lnTo>
                <a:lnTo>
                  <a:pt x="243" y="204"/>
                </a:lnTo>
                <a:lnTo>
                  <a:pt x="246" y="198"/>
                </a:lnTo>
                <a:lnTo>
                  <a:pt x="246" y="183"/>
                </a:lnTo>
                <a:lnTo>
                  <a:pt x="249" y="177"/>
                </a:lnTo>
                <a:lnTo>
                  <a:pt x="249" y="162"/>
                </a:lnTo>
                <a:lnTo>
                  <a:pt x="252" y="156"/>
                </a:lnTo>
                <a:lnTo>
                  <a:pt x="252" y="141"/>
                </a:lnTo>
                <a:lnTo>
                  <a:pt x="255" y="135"/>
                </a:lnTo>
                <a:lnTo>
                  <a:pt x="255" y="120"/>
                </a:lnTo>
                <a:lnTo>
                  <a:pt x="258" y="114"/>
                </a:lnTo>
                <a:lnTo>
                  <a:pt x="258" y="99"/>
                </a:lnTo>
                <a:lnTo>
                  <a:pt x="261" y="93"/>
                </a:lnTo>
                <a:lnTo>
                  <a:pt x="261" y="87"/>
                </a:lnTo>
                <a:lnTo>
                  <a:pt x="264" y="78"/>
                </a:lnTo>
                <a:lnTo>
                  <a:pt x="264" y="66"/>
                </a:lnTo>
                <a:lnTo>
                  <a:pt x="267" y="57"/>
                </a:lnTo>
                <a:lnTo>
                  <a:pt x="267" y="42"/>
                </a:lnTo>
                <a:lnTo>
                  <a:pt x="270" y="36"/>
                </a:lnTo>
                <a:lnTo>
                  <a:pt x="270" y="21"/>
                </a:lnTo>
                <a:lnTo>
                  <a:pt x="273" y="15"/>
                </a:lnTo>
                <a:lnTo>
                  <a:pt x="273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3" name="Freeform 135"/>
          <p:cNvSpPr>
            <a:spLocks/>
          </p:cNvSpPr>
          <p:nvPr/>
        </p:nvSpPr>
        <p:spPr bwMode="auto">
          <a:xfrm>
            <a:off x="4797596" y="1700417"/>
            <a:ext cx="341498" cy="1498510"/>
          </a:xfrm>
          <a:custGeom>
            <a:avLst/>
            <a:gdLst/>
            <a:ahLst/>
            <a:cxnLst>
              <a:cxn ang="0">
                <a:pos x="3" y="330"/>
              </a:cxn>
              <a:cxn ang="0">
                <a:pos x="9" y="300"/>
              </a:cxn>
              <a:cxn ang="0">
                <a:pos x="12" y="261"/>
              </a:cxn>
              <a:cxn ang="0">
                <a:pos x="18" y="234"/>
              </a:cxn>
              <a:cxn ang="0">
                <a:pos x="21" y="198"/>
              </a:cxn>
              <a:cxn ang="0">
                <a:pos x="27" y="168"/>
              </a:cxn>
              <a:cxn ang="0">
                <a:pos x="30" y="141"/>
              </a:cxn>
              <a:cxn ang="0">
                <a:pos x="36" y="117"/>
              </a:cxn>
              <a:cxn ang="0">
                <a:pos x="39" y="87"/>
              </a:cxn>
              <a:cxn ang="0">
                <a:pos x="45" y="66"/>
              </a:cxn>
              <a:cxn ang="0">
                <a:pos x="48" y="42"/>
              </a:cxn>
              <a:cxn ang="0">
                <a:pos x="54" y="27"/>
              </a:cxn>
              <a:cxn ang="0">
                <a:pos x="57" y="12"/>
              </a:cxn>
              <a:cxn ang="0">
                <a:pos x="66" y="0"/>
              </a:cxn>
              <a:cxn ang="0">
                <a:pos x="75" y="9"/>
              </a:cxn>
              <a:cxn ang="0">
                <a:pos x="81" y="18"/>
              </a:cxn>
              <a:cxn ang="0">
                <a:pos x="84" y="36"/>
              </a:cxn>
              <a:cxn ang="0">
                <a:pos x="90" y="54"/>
              </a:cxn>
              <a:cxn ang="0">
                <a:pos x="93" y="81"/>
              </a:cxn>
              <a:cxn ang="0">
                <a:pos x="99" y="108"/>
              </a:cxn>
              <a:cxn ang="0">
                <a:pos x="102" y="144"/>
              </a:cxn>
              <a:cxn ang="0">
                <a:pos x="108" y="177"/>
              </a:cxn>
              <a:cxn ang="0">
                <a:pos x="111" y="222"/>
              </a:cxn>
              <a:cxn ang="0">
                <a:pos x="117" y="258"/>
              </a:cxn>
              <a:cxn ang="0">
                <a:pos x="120" y="297"/>
              </a:cxn>
              <a:cxn ang="0">
                <a:pos x="126" y="336"/>
              </a:cxn>
              <a:cxn ang="0">
                <a:pos x="129" y="384"/>
              </a:cxn>
              <a:cxn ang="0">
                <a:pos x="135" y="426"/>
              </a:cxn>
              <a:cxn ang="0">
                <a:pos x="138" y="474"/>
              </a:cxn>
              <a:cxn ang="0">
                <a:pos x="144" y="513"/>
              </a:cxn>
              <a:cxn ang="0">
                <a:pos x="147" y="561"/>
              </a:cxn>
              <a:cxn ang="0">
                <a:pos x="153" y="597"/>
              </a:cxn>
              <a:cxn ang="0">
                <a:pos x="156" y="639"/>
              </a:cxn>
              <a:cxn ang="0">
                <a:pos x="162" y="672"/>
              </a:cxn>
              <a:cxn ang="0">
                <a:pos x="165" y="702"/>
              </a:cxn>
              <a:cxn ang="0">
                <a:pos x="171" y="729"/>
              </a:cxn>
              <a:cxn ang="0">
                <a:pos x="174" y="762"/>
              </a:cxn>
              <a:cxn ang="0">
                <a:pos x="180" y="786"/>
              </a:cxn>
              <a:cxn ang="0">
                <a:pos x="183" y="813"/>
              </a:cxn>
              <a:cxn ang="0">
                <a:pos x="189" y="834"/>
              </a:cxn>
              <a:cxn ang="0">
                <a:pos x="192" y="855"/>
              </a:cxn>
              <a:cxn ang="0">
                <a:pos x="198" y="870"/>
              </a:cxn>
            </a:cxnLst>
            <a:rect l="0" t="0" r="r" b="b"/>
            <a:pathLst>
              <a:path w="201" h="882">
                <a:moveTo>
                  <a:pt x="0" y="351"/>
                </a:moveTo>
                <a:lnTo>
                  <a:pt x="3" y="342"/>
                </a:lnTo>
                <a:lnTo>
                  <a:pt x="3" y="330"/>
                </a:lnTo>
                <a:lnTo>
                  <a:pt x="6" y="321"/>
                </a:lnTo>
                <a:lnTo>
                  <a:pt x="6" y="306"/>
                </a:lnTo>
                <a:lnTo>
                  <a:pt x="9" y="300"/>
                </a:lnTo>
                <a:lnTo>
                  <a:pt x="9" y="285"/>
                </a:lnTo>
                <a:lnTo>
                  <a:pt x="12" y="276"/>
                </a:lnTo>
                <a:lnTo>
                  <a:pt x="12" y="261"/>
                </a:lnTo>
                <a:lnTo>
                  <a:pt x="15" y="255"/>
                </a:lnTo>
                <a:lnTo>
                  <a:pt x="15" y="240"/>
                </a:lnTo>
                <a:lnTo>
                  <a:pt x="18" y="234"/>
                </a:lnTo>
                <a:lnTo>
                  <a:pt x="18" y="219"/>
                </a:lnTo>
                <a:lnTo>
                  <a:pt x="21" y="210"/>
                </a:lnTo>
                <a:lnTo>
                  <a:pt x="21" y="198"/>
                </a:lnTo>
                <a:lnTo>
                  <a:pt x="24" y="189"/>
                </a:lnTo>
                <a:lnTo>
                  <a:pt x="24" y="174"/>
                </a:lnTo>
                <a:lnTo>
                  <a:pt x="27" y="168"/>
                </a:lnTo>
                <a:lnTo>
                  <a:pt x="27" y="156"/>
                </a:lnTo>
                <a:lnTo>
                  <a:pt x="30" y="147"/>
                </a:lnTo>
                <a:lnTo>
                  <a:pt x="30" y="141"/>
                </a:lnTo>
                <a:lnTo>
                  <a:pt x="33" y="135"/>
                </a:lnTo>
                <a:lnTo>
                  <a:pt x="33" y="123"/>
                </a:lnTo>
                <a:lnTo>
                  <a:pt x="36" y="117"/>
                </a:lnTo>
                <a:lnTo>
                  <a:pt x="36" y="105"/>
                </a:lnTo>
                <a:lnTo>
                  <a:pt x="39" y="99"/>
                </a:lnTo>
                <a:lnTo>
                  <a:pt x="39" y="87"/>
                </a:lnTo>
                <a:lnTo>
                  <a:pt x="42" y="81"/>
                </a:lnTo>
                <a:lnTo>
                  <a:pt x="42" y="69"/>
                </a:lnTo>
                <a:lnTo>
                  <a:pt x="45" y="66"/>
                </a:lnTo>
                <a:lnTo>
                  <a:pt x="45" y="54"/>
                </a:lnTo>
                <a:lnTo>
                  <a:pt x="48" y="51"/>
                </a:lnTo>
                <a:lnTo>
                  <a:pt x="48" y="42"/>
                </a:lnTo>
                <a:lnTo>
                  <a:pt x="51" y="39"/>
                </a:lnTo>
                <a:lnTo>
                  <a:pt x="51" y="30"/>
                </a:lnTo>
                <a:lnTo>
                  <a:pt x="54" y="27"/>
                </a:lnTo>
                <a:lnTo>
                  <a:pt x="54" y="21"/>
                </a:lnTo>
                <a:lnTo>
                  <a:pt x="57" y="18"/>
                </a:lnTo>
                <a:lnTo>
                  <a:pt x="57" y="12"/>
                </a:lnTo>
                <a:lnTo>
                  <a:pt x="63" y="6"/>
                </a:lnTo>
                <a:lnTo>
                  <a:pt x="63" y="3"/>
                </a:lnTo>
                <a:lnTo>
                  <a:pt x="66" y="0"/>
                </a:lnTo>
                <a:lnTo>
                  <a:pt x="69" y="3"/>
                </a:lnTo>
                <a:lnTo>
                  <a:pt x="72" y="6"/>
                </a:lnTo>
                <a:lnTo>
                  <a:pt x="75" y="9"/>
                </a:lnTo>
                <a:lnTo>
                  <a:pt x="78" y="12"/>
                </a:lnTo>
                <a:lnTo>
                  <a:pt x="78" y="15"/>
                </a:lnTo>
                <a:lnTo>
                  <a:pt x="81" y="18"/>
                </a:lnTo>
                <a:lnTo>
                  <a:pt x="81" y="24"/>
                </a:lnTo>
                <a:lnTo>
                  <a:pt x="84" y="27"/>
                </a:lnTo>
                <a:lnTo>
                  <a:pt x="84" y="36"/>
                </a:lnTo>
                <a:lnTo>
                  <a:pt x="87" y="39"/>
                </a:lnTo>
                <a:lnTo>
                  <a:pt x="87" y="48"/>
                </a:lnTo>
                <a:lnTo>
                  <a:pt x="90" y="54"/>
                </a:lnTo>
                <a:lnTo>
                  <a:pt x="90" y="63"/>
                </a:lnTo>
                <a:lnTo>
                  <a:pt x="93" y="69"/>
                </a:lnTo>
                <a:lnTo>
                  <a:pt x="93" y="81"/>
                </a:lnTo>
                <a:lnTo>
                  <a:pt x="96" y="87"/>
                </a:lnTo>
                <a:lnTo>
                  <a:pt x="96" y="99"/>
                </a:lnTo>
                <a:lnTo>
                  <a:pt x="99" y="108"/>
                </a:lnTo>
                <a:lnTo>
                  <a:pt x="99" y="123"/>
                </a:lnTo>
                <a:lnTo>
                  <a:pt x="102" y="129"/>
                </a:lnTo>
                <a:lnTo>
                  <a:pt x="102" y="144"/>
                </a:lnTo>
                <a:lnTo>
                  <a:pt x="105" y="153"/>
                </a:lnTo>
                <a:lnTo>
                  <a:pt x="105" y="168"/>
                </a:lnTo>
                <a:lnTo>
                  <a:pt x="108" y="177"/>
                </a:lnTo>
                <a:lnTo>
                  <a:pt x="108" y="195"/>
                </a:lnTo>
                <a:lnTo>
                  <a:pt x="111" y="204"/>
                </a:lnTo>
                <a:lnTo>
                  <a:pt x="111" y="222"/>
                </a:lnTo>
                <a:lnTo>
                  <a:pt x="114" y="231"/>
                </a:lnTo>
                <a:lnTo>
                  <a:pt x="114" y="249"/>
                </a:lnTo>
                <a:lnTo>
                  <a:pt x="117" y="258"/>
                </a:lnTo>
                <a:lnTo>
                  <a:pt x="117" y="267"/>
                </a:lnTo>
                <a:lnTo>
                  <a:pt x="120" y="276"/>
                </a:lnTo>
                <a:lnTo>
                  <a:pt x="120" y="297"/>
                </a:lnTo>
                <a:lnTo>
                  <a:pt x="123" y="306"/>
                </a:lnTo>
                <a:lnTo>
                  <a:pt x="123" y="327"/>
                </a:lnTo>
                <a:lnTo>
                  <a:pt x="126" y="336"/>
                </a:lnTo>
                <a:lnTo>
                  <a:pt x="126" y="354"/>
                </a:lnTo>
                <a:lnTo>
                  <a:pt x="129" y="366"/>
                </a:lnTo>
                <a:lnTo>
                  <a:pt x="129" y="384"/>
                </a:lnTo>
                <a:lnTo>
                  <a:pt x="132" y="396"/>
                </a:lnTo>
                <a:lnTo>
                  <a:pt x="132" y="414"/>
                </a:lnTo>
                <a:lnTo>
                  <a:pt x="135" y="426"/>
                </a:lnTo>
                <a:lnTo>
                  <a:pt x="135" y="444"/>
                </a:lnTo>
                <a:lnTo>
                  <a:pt x="138" y="456"/>
                </a:lnTo>
                <a:lnTo>
                  <a:pt x="138" y="474"/>
                </a:lnTo>
                <a:lnTo>
                  <a:pt x="141" y="483"/>
                </a:lnTo>
                <a:lnTo>
                  <a:pt x="141" y="504"/>
                </a:lnTo>
                <a:lnTo>
                  <a:pt x="144" y="513"/>
                </a:lnTo>
                <a:lnTo>
                  <a:pt x="144" y="531"/>
                </a:lnTo>
                <a:lnTo>
                  <a:pt x="147" y="543"/>
                </a:lnTo>
                <a:lnTo>
                  <a:pt x="147" y="561"/>
                </a:lnTo>
                <a:lnTo>
                  <a:pt x="150" y="570"/>
                </a:lnTo>
                <a:lnTo>
                  <a:pt x="150" y="588"/>
                </a:lnTo>
                <a:lnTo>
                  <a:pt x="153" y="597"/>
                </a:lnTo>
                <a:lnTo>
                  <a:pt x="153" y="615"/>
                </a:lnTo>
                <a:lnTo>
                  <a:pt x="156" y="621"/>
                </a:lnTo>
                <a:lnTo>
                  <a:pt x="156" y="639"/>
                </a:lnTo>
                <a:lnTo>
                  <a:pt x="159" y="648"/>
                </a:lnTo>
                <a:lnTo>
                  <a:pt x="159" y="663"/>
                </a:lnTo>
                <a:lnTo>
                  <a:pt x="162" y="672"/>
                </a:lnTo>
                <a:lnTo>
                  <a:pt x="162" y="678"/>
                </a:lnTo>
                <a:lnTo>
                  <a:pt x="165" y="687"/>
                </a:lnTo>
                <a:lnTo>
                  <a:pt x="165" y="702"/>
                </a:lnTo>
                <a:lnTo>
                  <a:pt x="168" y="708"/>
                </a:lnTo>
                <a:lnTo>
                  <a:pt x="168" y="723"/>
                </a:lnTo>
                <a:lnTo>
                  <a:pt x="171" y="729"/>
                </a:lnTo>
                <a:lnTo>
                  <a:pt x="171" y="744"/>
                </a:lnTo>
                <a:lnTo>
                  <a:pt x="174" y="750"/>
                </a:lnTo>
                <a:lnTo>
                  <a:pt x="174" y="762"/>
                </a:lnTo>
                <a:lnTo>
                  <a:pt x="177" y="768"/>
                </a:lnTo>
                <a:lnTo>
                  <a:pt x="177" y="780"/>
                </a:lnTo>
                <a:lnTo>
                  <a:pt x="180" y="786"/>
                </a:lnTo>
                <a:lnTo>
                  <a:pt x="180" y="798"/>
                </a:lnTo>
                <a:lnTo>
                  <a:pt x="183" y="804"/>
                </a:lnTo>
                <a:lnTo>
                  <a:pt x="183" y="813"/>
                </a:lnTo>
                <a:lnTo>
                  <a:pt x="186" y="819"/>
                </a:lnTo>
                <a:lnTo>
                  <a:pt x="186" y="828"/>
                </a:lnTo>
                <a:lnTo>
                  <a:pt x="189" y="834"/>
                </a:lnTo>
                <a:lnTo>
                  <a:pt x="189" y="843"/>
                </a:lnTo>
                <a:lnTo>
                  <a:pt x="192" y="846"/>
                </a:lnTo>
                <a:lnTo>
                  <a:pt x="192" y="855"/>
                </a:lnTo>
                <a:lnTo>
                  <a:pt x="195" y="858"/>
                </a:lnTo>
                <a:lnTo>
                  <a:pt x="195" y="867"/>
                </a:lnTo>
                <a:lnTo>
                  <a:pt x="198" y="870"/>
                </a:lnTo>
                <a:lnTo>
                  <a:pt x="198" y="879"/>
                </a:lnTo>
                <a:lnTo>
                  <a:pt x="201" y="882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4" name="Freeform 136"/>
          <p:cNvSpPr>
            <a:spLocks/>
          </p:cNvSpPr>
          <p:nvPr/>
        </p:nvSpPr>
        <p:spPr bwMode="auto">
          <a:xfrm>
            <a:off x="5139093" y="3198927"/>
            <a:ext cx="280334" cy="147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"/>
              </a:cxn>
              <a:cxn ang="0">
                <a:pos x="3" y="9"/>
              </a:cxn>
              <a:cxn ang="0">
                <a:pos x="3" y="12"/>
              </a:cxn>
              <a:cxn ang="0">
                <a:pos x="6" y="15"/>
              </a:cxn>
              <a:cxn ang="0">
                <a:pos x="6" y="21"/>
              </a:cxn>
              <a:cxn ang="0">
                <a:pos x="9" y="24"/>
              </a:cxn>
              <a:cxn ang="0">
                <a:pos x="9" y="27"/>
              </a:cxn>
              <a:cxn ang="0">
                <a:pos x="12" y="30"/>
              </a:cxn>
              <a:cxn ang="0">
                <a:pos x="12" y="36"/>
              </a:cxn>
              <a:cxn ang="0">
                <a:pos x="18" y="42"/>
              </a:cxn>
              <a:cxn ang="0">
                <a:pos x="18" y="48"/>
              </a:cxn>
              <a:cxn ang="0">
                <a:pos x="21" y="51"/>
              </a:cxn>
              <a:cxn ang="0">
                <a:pos x="27" y="57"/>
              </a:cxn>
              <a:cxn ang="0">
                <a:pos x="27" y="60"/>
              </a:cxn>
              <a:cxn ang="0">
                <a:pos x="30" y="63"/>
              </a:cxn>
              <a:cxn ang="0">
                <a:pos x="33" y="66"/>
              </a:cxn>
              <a:cxn ang="0">
                <a:pos x="36" y="69"/>
              </a:cxn>
              <a:cxn ang="0">
                <a:pos x="39" y="72"/>
              </a:cxn>
              <a:cxn ang="0">
                <a:pos x="42" y="75"/>
              </a:cxn>
              <a:cxn ang="0">
                <a:pos x="45" y="78"/>
              </a:cxn>
              <a:cxn ang="0">
                <a:pos x="48" y="78"/>
              </a:cxn>
              <a:cxn ang="0">
                <a:pos x="51" y="81"/>
              </a:cxn>
              <a:cxn ang="0">
                <a:pos x="54" y="81"/>
              </a:cxn>
              <a:cxn ang="0">
                <a:pos x="57" y="81"/>
              </a:cxn>
              <a:cxn ang="0">
                <a:pos x="60" y="84"/>
              </a:cxn>
              <a:cxn ang="0">
                <a:pos x="63" y="84"/>
              </a:cxn>
              <a:cxn ang="0">
                <a:pos x="66" y="84"/>
              </a:cxn>
              <a:cxn ang="0">
                <a:pos x="69" y="84"/>
              </a:cxn>
              <a:cxn ang="0">
                <a:pos x="72" y="87"/>
              </a:cxn>
              <a:cxn ang="0">
                <a:pos x="75" y="87"/>
              </a:cxn>
              <a:cxn ang="0">
                <a:pos x="78" y="87"/>
              </a:cxn>
              <a:cxn ang="0">
                <a:pos x="81" y="87"/>
              </a:cxn>
              <a:cxn ang="0">
                <a:pos x="84" y="87"/>
              </a:cxn>
              <a:cxn ang="0">
                <a:pos x="87" y="87"/>
              </a:cxn>
              <a:cxn ang="0">
                <a:pos x="90" y="87"/>
              </a:cxn>
              <a:cxn ang="0">
                <a:pos x="93" y="87"/>
              </a:cxn>
              <a:cxn ang="0">
                <a:pos x="96" y="87"/>
              </a:cxn>
              <a:cxn ang="0">
                <a:pos x="99" y="87"/>
              </a:cxn>
              <a:cxn ang="0">
                <a:pos x="102" y="87"/>
              </a:cxn>
              <a:cxn ang="0">
                <a:pos x="105" y="87"/>
              </a:cxn>
              <a:cxn ang="0">
                <a:pos x="108" y="87"/>
              </a:cxn>
              <a:cxn ang="0">
                <a:pos x="111" y="87"/>
              </a:cxn>
              <a:cxn ang="0">
                <a:pos x="114" y="87"/>
              </a:cxn>
              <a:cxn ang="0">
                <a:pos x="117" y="87"/>
              </a:cxn>
              <a:cxn ang="0">
                <a:pos x="120" y="87"/>
              </a:cxn>
              <a:cxn ang="0">
                <a:pos x="123" y="87"/>
              </a:cxn>
              <a:cxn ang="0">
                <a:pos x="126" y="87"/>
              </a:cxn>
              <a:cxn ang="0">
                <a:pos x="129" y="87"/>
              </a:cxn>
              <a:cxn ang="0">
                <a:pos x="132" y="87"/>
              </a:cxn>
              <a:cxn ang="0">
                <a:pos x="135" y="87"/>
              </a:cxn>
              <a:cxn ang="0">
                <a:pos x="138" y="87"/>
              </a:cxn>
              <a:cxn ang="0">
                <a:pos x="141" y="87"/>
              </a:cxn>
              <a:cxn ang="0">
                <a:pos x="144" y="87"/>
              </a:cxn>
              <a:cxn ang="0">
                <a:pos x="147" y="87"/>
              </a:cxn>
              <a:cxn ang="0">
                <a:pos x="150" y="87"/>
              </a:cxn>
              <a:cxn ang="0">
                <a:pos x="153" y="87"/>
              </a:cxn>
              <a:cxn ang="0">
                <a:pos x="156" y="87"/>
              </a:cxn>
              <a:cxn ang="0">
                <a:pos x="159" y="87"/>
              </a:cxn>
              <a:cxn ang="0">
                <a:pos x="162" y="87"/>
              </a:cxn>
              <a:cxn ang="0">
                <a:pos x="165" y="87"/>
              </a:cxn>
            </a:cxnLst>
            <a:rect l="0" t="0" r="r" b="b"/>
            <a:pathLst>
              <a:path w="165" h="87">
                <a:moveTo>
                  <a:pt x="0" y="0"/>
                </a:moveTo>
                <a:lnTo>
                  <a:pt x="0" y="6"/>
                </a:lnTo>
                <a:lnTo>
                  <a:pt x="3" y="9"/>
                </a:lnTo>
                <a:lnTo>
                  <a:pt x="3" y="12"/>
                </a:lnTo>
                <a:lnTo>
                  <a:pt x="6" y="15"/>
                </a:lnTo>
                <a:lnTo>
                  <a:pt x="6" y="21"/>
                </a:lnTo>
                <a:lnTo>
                  <a:pt x="9" y="24"/>
                </a:lnTo>
                <a:lnTo>
                  <a:pt x="9" y="27"/>
                </a:lnTo>
                <a:lnTo>
                  <a:pt x="12" y="30"/>
                </a:lnTo>
                <a:lnTo>
                  <a:pt x="12" y="36"/>
                </a:lnTo>
                <a:lnTo>
                  <a:pt x="18" y="42"/>
                </a:lnTo>
                <a:lnTo>
                  <a:pt x="18" y="48"/>
                </a:lnTo>
                <a:lnTo>
                  <a:pt x="21" y="51"/>
                </a:lnTo>
                <a:lnTo>
                  <a:pt x="27" y="57"/>
                </a:lnTo>
                <a:lnTo>
                  <a:pt x="27" y="60"/>
                </a:lnTo>
                <a:lnTo>
                  <a:pt x="30" y="63"/>
                </a:lnTo>
                <a:lnTo>
                  <a:pt x="33" y="66"/>
                </a:lnTo>
                <a:lnTo>
                  <a:pt x="36" y="69"/>
                </a:lnTo>
                <a:lnTo>
                  <a:pt x="39" y="72"/>
                </a:lnTo>
                <a:lnTo>
                  <a:pt x="42" y="75"/>
                </a:lnTo>
                <a:lnTo>
                  <a:pt x="45" y="78"/>
                </a:lnTo>
                <a:lnTo>
                  <a:pt x="48" y="78"/>
                </a:lnTo>
                <a:lnTo>
                  <a:pt x="51" y="81"/>
                </a:lnTo>
                <a:lnTo>
                  <a:pt x="54" y="81"/>
                </a:lnTo>
                <a:lnTo>
                  <a:pt x="57" y="81"/>
                </a:lnTo>
                <a:lnTo>
                  <a:pt x="60" y="84"/>
                </a:lnTo>
                <a:lnTo>
                  <a:pt x="63" y="84"/>
                </a:lnTo>
                <a:lnTo>
                  <a:pt x="66" y="84"/>
                </a:lnTo>
                <a:lnTo>
                  <a:pt x="69" y="84"/>
                </a:lnTo>
                <a:lnTo>
                  <a:pt x="72" y="87"/>
                </a:lnTo>
                <a:lnTo>
                  <a:pt x="75" y="87"/>
                </a:lnTo>
                <a:lnTo>
                  <a:pt x="78" y="87"/>
                </a:lnTo>
                <a:lnTo>
                  <a:pt x="81" y="87"/>
                </a:lnTo>
                <a:lnTo>
                  <a:pt x="84" y="87"/>
                </a:lnTo>
                <a:lnTo>
                  <a:pt x="87" y="87"/>
                </a:lnTo>
                <a:lnTo>
                  <a:pt x="90" y="87"/>
                </a:lnTo>
                <a:lnTo>
                  <a:pt x="93" y="87"/>
                </a:lnTo>
                <a:lnTo>
                  <a:pt x="96" y="87"/>
                </a:lnTo>
                <a:lnTo>
                  <a:pt x="99" y="87"/>
                </a:lnTo>
                <a:lnTo>
                  <a:pt x="102" y="87"/>
                </a:lnTo>
                <a:lnTo>
                  <a:pt x="105" y="87"/>
                </a:lnTo>
                <a:lnTo>
                  <a:pt x="108" y="87"/>
                </a:lnTo>
                <a:lnTo>
                  <a:pt x="111" y="87"/>
                </a:lnTo>
                <a:lnTo>
                  <a:pt x="114" y="87"/>
                </a:lnTo>
                <a:lnTo>
                  <a:pt x="117" y="87"/>
                </a:lnTo>
                <a:lnTo>
                  <a:pt x="120" y="87"/>
                </a:lnTo>
                <a:lnTo>
                  <a:pt x="123" y="87"/>
                </a:lnTo>
                <a:lnTo>
                  <a:pt x="126" y="87"/>
                </a:lnTo>
                <a:lnTo>
                  <a:pt x="129" y="87"/>
                </a:lnTo>
                <a:lnTo>
                  <a:pt x="132" y="87"/>
                </a:lnTo>
                <a:lnTo>
                  <a:pt x="135" y="87"/>
                </a:lnTo>
                <a:lnTo>
                  <a:pt x="138" y="87"/>
                </a:lnTo>
                <a:lnTo>
                  <a:pt x="141" y="87"/>
                </a:lnTo>
                <a:lnTo>
                  <a:pt x="144" y="87"/>
                </a:lnTo>
                <a:lnTo>
                  <a:pt x="147" y="87"/>
                </a:lnTo>
                <a:lnTo>
                  <a:pt x="150" y="87"/>
                </a:lnTo>
                <a:lnTo>
                  <a:pt x="153" y="87"/>
                </a:lnTo>
                <a:lnTo>
                  <a:pt x="156" y="87"/>
                </a:lnTo>
                <a:lnTo>
                  <a:pt x="159" y="87"/>
                </a:lnTo>
                <a:lnTo>
                  <a:pt x="162" y="87"/>
                </a:lnTo>
                <a:lnTo>
                  <a:pt x="165" y="87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5" name="Freeform 137"/>
          <p:cNvSpPr>
            <a:spLocks/>
          </p:cNvSpPr>
          <p:nvPr/>
        </p:nvSpPr>
        <p:spPr bwMode="auto">
          <a:xfrm>
            <a:off x="368645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0"/>
              </a:cxn>
              <a:cxn ang="0">
                <a:pos x="222" y="0"/>
              </a:cxn>
              <a:cxn ang="0">
                <a:pos x="231" y="0"/>
              </a:cxn>
              <a:cxn ang="0">
                <a:pos x="240" y="0"/>
              </a:cxn>
              <a:cxn ang="0">
                <a:pos x="249" y="0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0"/>
                </a:lnTo>
                <a:lnTo>
                  <a:pt x="216" y="0"/>
                </a:lnTo>
                <a:lnTo>
                  <a:pt x="219" y="0"/>
                </a:lnTo>
                <a:lnTo>
                  <a:pt x="222" y="0"/>
                </a:lnTo>
                <a:lnTo>
                  <a:pt x="225" y="0"/>
                </a:lnTo>
                <a:lnTo>
                  <a:pt x="228" y="0"/>
                </a:lnTo>
                <a:lnTo>
                  <a:pt x="231" y="0"/>
                </a:lnTo>
                <a:lnTo>
                  <a:pt x="234" y="0"/>
                </a:lnTo>
                <a:lnTo>
                  <a:pt x="237" y="0"/>
                </a:lnTo>
                <a:lnTo>
                  <a:pt x="240" y="0"/>
                </a:lnTo>
                <a:lnTo>
                  <a:pt x="243" y="0"/>
                </a:lnTo>
                <a:lnTo>
                  <a:pt x="246" y="0"/>
                </a:lnTo>
                <a:lnTo>
                  <a:pt x="249" y="0"/>
                </a:lnTo>
                <a:lnTo>
                  <a:pt x="252" y="0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6" name="Freeform 138"/>
          <p:cNvSpPr>
            <a:spLocks/>
          </p:cNvSpPr>
          <p:nvPr/>
        </p:nvSpPr>
        <p:spPr bwMode="auto">
          <a:xfrm>
            <a:off x="4333771" y="2199920"/>
            <a:ext cx="484213" cy="1146820"/>
          </a:xfrm>
          <a:custGeom>
            <a:avLst/>
            <a:gdLst/>
            <a:ahLst/>
            <a:cxnLst>
              <a:cxn ang="0">
                <a:pos x="6" y="675"/>
              </a:cxn>
              <a:cxn ang="0">
                <a:pos x="15" y="675"/>
              </a:cxn>
              <a:cxn ang="0">
                <a:pos x="24" y="675"/>
              </a:cxn>
              <a:cxn ang="0">
                <a:pos x="33" y="675"/>
              </a:cxn>
              <a:cxn ang="0">
                <a:pos x="42" y="675"/>
              </a:cxn>
              <a:cxn ang="0">
                <a:pos x="51" y="675"/>
              </a:cxn>
              <a:cxn ang="0">
                <a:pos x="60" y="675"/>
              </a:cxn>
              <a:cxn ang="0">
                <a:pos x="69" y="675"/>
              </a:cxn>
              <a:cxn ang="0">
                <a:pos x="78" y="675"/>
              </a:cxn>
              <a:cxn ang="0">
                <a:pos x="87" y="675"/>
              </a:cxn>
              <a:cxn ang="0">
                <a:pos x="96" y="675"/>
              </a:cxn>
              <a:cxn ang="0">
                <a:pos x="105" y="675"/>
              </a:cxn>
              <a:cxn ang="0">
                <a:pos x="114" y="675"/>
              </a:cxn>
              <a:cxn ang="0">
                <a:pos x="123" y="675"/>
              </a:cxn>
              <a:cxn ang="0">
                <a:pos x="132" y="675"/>
              </a:cxn>
              <a:cxn ang="0">
                <a:pos x="141" y="672"/>
              </a:cxn>
              <a:cxn ang="0">
                <a:pos x="150" y="669"/>
              </a:cxn>
              <a:cxn ang="0">
                <a:pos x="159" y="666"/>
              </a:cxn>
              <a:cxn ang="0">
                <a:pos x="168" y="660"/>
              </a:cxn>
              <a:cxn ang="0">
                <a:pos x="177" y="654"/>
              </a:cxn>
              <a:cxn ang="0">
                <a:pos x="186" y="642"/>
              </a:cxn>
              <a:cxn ang="0">
                <a:pos x="192" y="633"/>
              </a:cxn>
              <a:cxn ang="0">
                <a:pos x="195" y="624"/>
              </a:cxn>
              <a:cxn ang="0">
                <a:pos x="201" y="615"/>
              </a:cxn>
              <a:cxn ang="0">
                <a:pos x="204" y="600"/>
              </a:cxn>
              <a:cxn ang="0">
                <a:pos x="210" y="588"/>
              </a:cxn>
              <a:cxn ang="0">
                <a:pos x="213" y="570"/>
              </a:cxn>
              <a:cxn ang="0">
                <a:pos x="219" y="555"/>
              </a:cxn>
              <a:cxn ang="0">
                <a:pos x="222" y="534"/>
              </a:cxn>
              <a:cxn ang="0">
                <a:pos x="228" y="513"/>
              </a:cxn>
              <a:cxn ang="0">
                <a:pos x="231" y="483"/>
              </a:cxn>
              <a:cxn ang="0">
                <a:pos x="237" y="456"/>
              </a:cxn>
              <a:cxn ang="0">
                <a:pos x="240" y="420"/>
              </a:cxn>
              <a:cxn ang="0">
                <a:pos x="246" y="390"/>
              </a:cxn>
              <a:cxn ang="0">
                <a:pos x="249" y="348"/>
              </a:cxn>
              <a:cxn ang="0">
                <a:pos x="255" y="312"/>
              </a:cxn>
              <a:cxn ang="0">
                <a:pos x="258" y="264"/>
              </a:cxn>
              <a:cxn ang="0">
                <a:pos x="264" y="231"/>
              </a:cxn>
              <a:cxn ang="0">
                <a:pos x="267" y="180"/>
              </a:cxn>
              <a:cxn ang="0">
                <a:pos x="273" y="135"/>
              </a:cxn>
              <a:cxn ang="0">
                <a:pos x="276" y="81"/>
              </a:cxn>
              <a:cxn ang="0">
                <a:pos x="282" y="33"/>
              </a:cxn>
            </a:cxnLst>
            <a:rect l="0" t="0" r="r" b="b"/>
            <a:pathLst>
              <a:path w="285" h="675">
                <a:moveTo>
                  <a:pt x="0" y="675"/>
                </a:moveTo>
                <a:lnTo>
                  <a:pt x="3" y="675"/>
                </a:lnTo>
                <a:lnTo>
                  <a:pt x="6" y="675"/>
                </a:lnTo>
                <a:lnTo>
                  <a:pt x="9" y="675"/>
                </a:lnTo>
                <a:lnTo>
                  <a:pt x="12" y="675"/>
                </a:lnTo>
                <a:lnTo>
                  <a:pt x="15" y="675"/>
                </a:lnTo>
                <a:lnTo>
                  <a:pt x="18" y="675"/>
                </a:lnTo>
                <a:lnTo>
                  <a:pt x="21" y="675"/>
                </a:lnTo>
                <a:lnTo>
                  <a:pt x="24" y="675"/>
                </a:lnTo>
                <a:lnTo>
                  <a:pt x="27" y="675"/>
                </a:lnTo>
                <a:lnTo>
                  <a:pt x="30" y="675"/>
                </a:lnTo>
                <a:lnTo>
                  <a:pt x="33" y="675"/>
                </a:lnTo>
                <a:lnTo>
                  <a:pt x="36" y="675"/>
                </a:lnTo>
                <a:lnTo>
                  <a:pt x="39" y="675"/>
                </a:lnTo>
                <a:lnTo>
                  <a:pt x="42" y="675"/>
                </a:lnTo>
                <a:lnTo>
                  <a:pt x="45" y="675"/>
                </a:lnTo>
                <a:lnTo>
                  <a:pt x="48" y="675"/>
                </a:lnTo>
                <a:lnTo>
                  <a:pt x="51" y="675"/>
                </a:lnTo>
                <a:lnTo>
                  <a:pt x="54" y="675"/>
                </a:lnTo>
                <a:lnTo>
                  <a:pt x="57" y="675"/>
                </a:lnTo>
                <a:lnTo>
                  <a:pt x="60" y="675"/>
                </a:lnTo>
                <a:lnTo>
                  <a:pt x="63" y="675"/>
                </a:lnTo>
                <a:lnTo>
                  <a:pt x="66" y="675"/>
                </a:lnTo>
                <a:lnTo>
                  <a:pt x="69" y="675"/>
                </a:lnTo>
                <a:lnTo>
                  <a:pt x="72" y="675"/>
                </a:lnTo>
                <a:lnTo>
                  <a:pt x="75" y="675"/>
                </a:lnTo>
                <a:lnTo>
                  <a:pt x="78" y="675"/>
                </a:lnTo>
                <a:lnTo>
                  <a:pt x="81" y="675"/>
                </a:lnTo>
                <a:lnTo>
                  <a:pt x="84" y="675"/>
                </a:lnTo>
                <a:lnTo>
                  <a:pt x="87" y="675"/>
                </a:lnTo>
                <a:lnTo>
                  <a:pt x="90" y="675"/>
                </a:lnTo>
                <a:lnTo>
                  <a:pt x="93" y="675"/>
                </a:lnTo>
                <a:lnTo>
                  <a:pt x="96" y="675"/>
                </a:lnTo>
                <a:lnTo>
                  <a:pt x="99" y="675"/>
                </a:lnTo>
                <a:lnTo>
                  <a:pt x="102" y="675"/>
                </a:lnTo>
                <a:lnTo>
                  <a:pt x="105" y="675"/>
                </a:lnTo>
                <a:lnTo>
                  <a:pt x="108" y="675"/>
                </a:lnTo>
                <a:lnTo>
                  <a:pt x="111" y="675"/>
                </a:lnTo>
                <a:lnTo>
                  <a:pt x="114" y="675"/>
                </a:lnTo>
                <a:lnTo>
                  <a:pt x="117" y="675"/>
                </a:lnTo>
                <a:lnTo>
                  <a:pt x="120" y="675"/>
                </a:lnTo>
                <a:lnTo>
                  <a:pt x="123" y="675"/>
                </a:lnTo>
                <a:lnTo>
                  <a:pt x="126" y="675"/>
                </a:lnTo>
                <a:lnTo>
                  <a:pt x="129" y="675"/>
                </a:lnTo>
                <a:lnTo>
                  <a:pt x="132" y="675"/>
                </a:lnTo>
                <a:lnTo>
                  <a:pt x="135" y="675"/>
                </a:lnTo>
                <a:lnTo>
                  <a:pt x="138" y="672"/>
                </a:lnTo>
                <a:lnTo>
                  <a:pt x="141" y="672"/>
                </a:lnTo>
                <a:lnTo>
                  <a:pt x="144" y="672"/>
                </a:lnTo>
                <a:lnTo>
                  <a:pt x="147" y="672"/>
                </a:lnTo>
                <a:lnTo>
                  <a:pt x="150" y="669"/>
                </a:lnTo>
                <a:lnTo>
                  <a:pt x="153" y="669"/>
                </a:lnTo>
                <a:lnTo>
                  <a:pt x="156" y="669"/>
                </a:lnTo>
                <a:lnTo>
                  <a:pt x="159" y="666"/>
                </a:lnTo>
                <a:lnTo>
                  <a:pt x="162" y="666"/>
                </a:lnTo>
                <a:lnTo>
                  <a:pt x="165" y="663"/>
                </a:lnTo>
                <a:lnTo>
                  <a:pt x="168" y="660"/>
                </a:lnTo>
                <a:lnTo>
                  <a:pt x="171" y="657"/>
                </a:lnTo>
                <a:lnTo>
                  <a:pt x="174" y="657"/>
                </a:lnTo>
                <a:lnTo>
                  <a:pt x="177" y="654"/>
                </a:lnTo>
                <a:lnTo>
                  <a:pt x="180" y="651"/>
                </a:lnTo>
                <a:lnTo>
                  <a:pt x="186" y="645"/>
                </a:lnTo>
                <a:lnTo>
                  <a:pt x="186" y="642"/>
                </a:lnTo>
                <a:lnTo>
                  <a:pt x="189" y="639"/>
                </a:lnTo>
                <a:lnTo>
                  <a:pt x="189" y="636"/>
                </a:lnTo>
                <a:lnTo>
                  <a:pt x="192" y="633"/>
                </a:lnTo>
                <a:lnTo>
                  <a:pt x="192" y="630"/>
                </a:lnTo>
                <a:lnTo>
                  <a:pt x="195" y="627"/>
                </a:lnTo>
                <a:lnTo>
                  <a:pt x="195" y="624"/>
                </a:lnTo>
                <a:lnTo>
                  <a:pt x="198" y="621"/>
                </a:lnTo>
                <a:lnTo>
                  <a:pt x="198" y="618"/>
                </a:lnTo>
                <a:lnTo>
                  <a:pt x="201" y="615"/>
                </a:lnTo>
                <a:lnTo>
                  <a:pt x="201" y="609"/>
                </a:lnTo>
                <a:lnTo>
                  <a:pt x="204" y="606"/>
                </a:lnTo>
                <a:lnTo>
                  <a:pt x="204" y="600"/>
                </a:lnTo>
                <a:lnTo>
                  <a:pt x="207" y="597"/>
                </a:lnTo>
                <a:lnTo>
                  <a:pt x="207" y="591"/>
                </a:lnTo>
                <a:lnTo>
                  <a:pt x="210" y="588"/>
                </a:lnTo>
                <a:lnTo>
                  <a:pt x="210" y="579"/>
                </a:lnTo>
                <a:lnTo>
                  <a:pt x="213" y="576"/>
                </a:lnTo>
                <a:lnTo>
                  <a:pt x="213" y="570"/>
                </a:lnTo>
                <a:lnTo>
                  <a:pt x="216" y="564"/>
                </a:lnTo>
                <a:lnTo>
                  <a:pt x="216" y="561"/>
                </a:lnTo>
                <a:lnTo>
                  <a:pt x="219" y="555"/>
                </a:lnTo>
                <a:lnTo>
                  <a:pt x="219" y="546"/>
                </a:lnTo>
                <a:lnTo>
                  <a:pt x="222" y="543"/>
                </a:lnTo>
                <a:lnTo>
                  <a:pt x="222" y="534"/>
                </a:lnTo>
                <a:lnTo>
                  <a:pt x="225" y="528"/>
                </a:lnTo>
                <a:lnTo>
                  <a:pt x="225" y="516"/>
                </a:lnTo>
                <a:lnTo>
                  <a:pt x="228" y="513"/>
                </a:lnTo>
                <a:lnTo>
                  <a:pt x="228" y="501"/>
                </a:lnTo>
                <a:lnTo>
                  <a:pt x="231" y="495"/>
                </a:lnTo>
                <a:lnTo>
                  <a:pt x="231" y="483"/>
                </a:lnTo>
                <a:lnTo>
                  <a:pt x="234" y="477"/>
                </a:lnTo>
                <a:lnTo>
                  <a:pt x="234" y="462"/>
                </a:lnTo>
                <a:lnTo>
                  <a:pt x="237" y="456"/>
                </a:lnTo>
                <a:lnTo>
                  <a:pt x="237" y="444"/>
                </a:lnTo>
                <a:lnTo>
                  <a:pt x="240" y="435"/>
                </a:lnTo>
                <a:lnTo>
                  <a:pt x="240" y="420"/>
                </a:lnTo>
                <a:lnTo>
                  <a:pt x="243" y="414"/>
                </a:lnTo>
                <a:lnTo>
                  <a:pt x="243" y="399"/>
                </a:lnTo>
                <a:lnTo>
                  <a:pt x="246" y="390"/>
                </a:lnTo>
                <a:lnTo>
                  <a:pt x="246" y="372"/>
                </a:lnTo>
                <a:lnTo>
                  <a:pt x="249" y="366"/>
                </a:lnTo>
                <a:lnTo>
                  <a:pt x="249" y="348"/>
                </a:lnTo>
                <a:lnTo>
                  <a:pt x="252" y="339"/>
                </a:lnTo>
                <a:lnTo>
                  <a:pt x="252" y="321"/>
                </a:lnTo>
                <a:lnTo>
                  <a:pt x="255" y="312"/>
                </a:lnTo>
                <a:lnTo>
                  <a:pt x="255" y="291"/>
                </a:lnTo>
                <a:lnTo>
                  <a:pt x="258" y="282"/>
                </a:lnTo>
                <a:lnTo>
                  <a:pt x="258" y="264"/>
                </a:lnTo>
                <a:lnTo>
                  <a:pt x="261" y="252"/>
                </a:lnTo>
                <a:lnTo>
                  <a:pt x="261" y="243"/>
                </a:lnTo>
                <a:lnTo>
                  <a:pt x="264" y="231"/>
                </a:lnTo>
                <a:lnTo>
                  <a:pt x="264" y="213"/>
                </a:lnTo>
                <a:lnTo>
                  <a:pt x="267" y="201"/>
                </a:lnTo>
                <a:lnTo>
                  <a:pt x="267" y="180"/>
                </a:lnTo>
                <a:lnTo>
                  <a:pt x="270" y="168"/>
                </a:lnTo>
                <a:lnTo>
                  <a:pt x="270" y="147"/>
                </a:lnTo>
                <a:lnTo>
                  <a:pt x="273" y="135"/>
                </a:lnTo>
                <a:lnTo>
                  <a:pt x="273" y="114"/>
                </a:lnTo>
                <a:lnTo>
                  <a:pt x="276" y="102"/>
                </a:lnTo>
                <a:lnTo>
                  <a:pt x="276" y="81"/>
                </a:lnTo>
                <a:lnTo>
                  <a:pt x="279" y="69"/>
                </a:lnTo>
                <a:lnTo>
                  <a:pt x="279" y="45"/>
                </a:lnTo>
                <a:lnTo>
                  <a:pt x="282" y="33"/>
                </a:lnTo>
                <a:lnTo>
                  <a:pt x="282" y="12"/>
                </a:lnTo>
                <a:lnTo>
                  <a:pt x="285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7" name="Freeform 139"/>
          <p:cNvSpPr>
            <a:spLocks/>
          </p:cNvSpPr>
          <p:nvPr/>
        </p:nvSpPr>
        <p:spPr bwMode="auto">
          <a:xfrm>
            <a:off x="4817984" y="1496538"/>
            <a:ext cx="331304" cy="1732971"/>
          </a:xfrm>
          <a:custGeom>
            <a:avLst/>
            <a:gdLst/>
            <a:ahLst/>
            <a:cxnLst>
              <a:cxn ang="0">
                <a:pos x="3" y="381"/>
              </a:cxn>
              <a:cxn ang="0">
                <a:pos x="6" y="324"/>
              </a:cxn>
              <a:cxn ang="0">
                <a:pos x="12" y="279"/>
              </a:cxn>
              <a:cxn ang="0">
                <a:pos x="15" y="228"/>
              </a:cxn>
              <a:cxn ang="0">
                <a:pos x="21" y="198"/>
              </a:cxn>
              <a:cxn ang="0">
                <a:pos x="24" y="150"/>
              </a:cxn>
              <a:cxn ang="0">
                <a:pos x="30" y="117"/>
              </a:cxn>
              <a:cxn ang="0">
                <a:pos x="33" y="78"/>
              </a:cxn>
              <a:cxn ang="0">
                <a:pos x="39" y="54"/>
              </a:cxn>
              <a:cxn ang="0">
                <a:pos x="42" y="27"/>
              </a:cxn>
              <a:cxn ang="0">
                <a:pos x="48" y="15"/>
              </a:cxn>
              <a:cxn ang="0">
                <a:pos x="51" y="3"/>
              </a:cxn>
              <a:cxn ang="0">
                <a:pos x="57" y="0"/>
              </a:cxn>
              <a:cxn ang="0">
                <a:pos x="66" y="12"/>
              </a:cxn>
              <a:cxn ang="0">
                <a:pos x="72" y="27"/>
              </a:cxn>
              <a:cxn ang="0">
                <a:pos x="75" y="51"/>
              </a:cxn>
              <a:cxn ang="0">
                <a:pos x="81" y="75"/>
              </a:cxn>
              <a:cxn ang="0">
                <a:pos x="84" y="114"/>
              </a:cxn>
              <a:cxn ang="0">
                <a:pos x="90" y="147"/>
              </a:cxn>
              <a:cxn ang="0">
                <a:pos x="93" y="192"/>
              </a:cxn>
              <a:cxn ang="0">
                <a:pos x="99" y="234"/>
              </a:cxn>
              <a:cxn ang="0">
                <a:pos x="102" y="285"/>
              </a:cxn>
              <a:cxn ang="0">
                <a:pos x="108" y="318"/>
              </a:cxn>
              <a:cxn ang="0">
                <a:pos x="111" y="375"/>
              </a:cxn>
              <a:cxn ang="0">
                <a:pos x="117" y="420"/>
              </a:cxn>
              <a:cxn ang="0">
                <a:pos x="120" y="477"/>
              </a:cxn>
              <a:cxn ang="0">
                <a:pos x="126" y="522"/>
              </a:cxn>
              <a:cxn ang="0">
                <a:pos x="129" y="579"/>
              </a:cxn>
              <a:cxn ang="0">
                <a:pos x="135" y="621"/>
              </a:cxn>
              <a:cxn ang="0">
                <a:pos x="138" y="672"/>
              </a:cxn>
              <a:cxn ang="0">
                <a:pos x="144" y="711"/>
              </a:cxn>
              <a:cxn ang="0">
                <a:pos x="147" y="759"/>
              </a:cxn>
              <a:cxn ang="0">
                <a:pos x="153" y="783"/>
              </a:cxn>
              <a:cxn ang="0">
                <a:pos x="156" y="825"/>
              </a:cxn>
              <a:cxn ang="0">
                <a:pos x="162" y="855"/>
              </a:cxn>
              <a:cxn ang="0">
                <a:pos x="165" y="888"/>
              </a:cxn>
              <a:cxn ang="0">
                <a:pos x="171" y="912"/>
              </a:cxn>
              <a:cxn ang="0">
                <a:pos x="174" y="939"/>
              </a:cxn>
              <a:cxn ang="0">
                <a:pos x="180" y="960"/>
              </a:cxn>
              <a:cxn ang="0">
                <a:pos x="183" y="981"/>
              </a:cxn>
              <a:cxn ang="0">
                <a:pos x="189" y="996"/>
              </a:cxn>
              <a:cxn ang="0">
                <a:pos x="192" y="1011"/>
              </a:cxn>
            </a:cxnLst>
            <a:rect l="0" t="0" r="r" b="b"/>
            <a:pathLst>
              <a:path w="195" h="1020">
                <a:moveTo>
                  <a:pt x="0" y="414"/>
                </a:moveTo>
                <a:lnTo>
                  <a:pt x="0" y="390"/>
                </a:lnTo>
                <a:lnTo>
                  <a:pt x="3" y="381"/>
                </a:lnTo>
                <a:lnTo>
                  <a:pt x="3" y="357"/>
                </a:lnTo>
                <a:lnTo>
                  <a:pt x="6" y="345"/>
                </a:lnTo>
                <a:lnTo>
                  <a:pt x="6" y="324"/>
                </a:lnTo>
                <a:lnTo>
                  <a:pt x="9" y="312"/>
                </a:lnTo>
                <a:lnTo>
                  <a:pt x="9" y="291"/>
                </a:lnTo>
                <a:lnTo>
                  <a:pt x="12" y="279"/>
                </a:lnTo>
                <a:lnTo>
                  <a:pt x="12" y="258"/>
                </a:lnTo>
                <a:lnTo>
                  <a:pt x="15" y="249"/>
                </a:lnTo>
                <a:lnTo>
                  <a:pt x="15" y="228"/>
                </a:lnTo>
                <a:lnTo>
                  <a:pt x="18" y="216"/>
                </a:lnTo>
                <a:lnTo>
                  <a:pt x="18" y="207"/>
                </a:lnTo>
                <a:lnTo>
                  <a:pt x="21" y="198"/>
                </a:lnTo>
                <a:lnTo>
                  <a:pt x="21" y="177"/>
                </a:lnTo>
                <a:lnTo>
                  <a:pt x="24" y="168"/>
                </a:lnTo>
                <a:lnTo>
                  <a:pt x="24" y="150"/>
                </a:lnTo>
                <a:lnTo>
                  <a:pt x="27" y="141"/>
                </a:lnTo>
                <a:lnTo>
                  <a:pt x="27" y="126"/>
                </a:lnTo>
                <a:lnTo>
                  <a:pt x="30" y="117"/>
                </a:lnTo>
                <a:lnTo>
                  <a:pt x="30" y="102"/>
                </a:lnTo>
                <a:lnTo>
                  <a:pt x="33" y="93"/>
                </a:lnTo>
                <a:lnTo>
                  <a:pt x="33" y="78"/>
                </a:lnTo>
                <a:lnTo>
                  <a:pt x="36" y="72"/>
                </a:lnTo>
                <a:lnTo>
                  <a:pt x="36" y="60"/>
                </a:lnTo>
                <a:lnTo>
                  <a:pt x="39" y="54"/>
                </a:lnTo>
                <a:lnTo>
                  <a:pt x="39" y="42"/>
                </a:lnTo>
                <a:lnTo>
                  <a:pt x="42" y="39"/>
                </a:lnTo>
                <a:lnTo>
                  <a:pt x="42" y="27"/>
                </a:lnTo>
                <a:lnTo>
                  <a:pt x="45" y="24"/>
                </a:lnTo>
                <a:lnTo>
                  <a:pt x="45" y="18"/>
                </a:lnTo>
                <a:lnTo>
                  <a:pt x="48" y="15"/>
                </a:lnTo>
                <a:lnTo>
                  <a:pt x="48" y="9"/>
                </a:lnTo>
                <a:lnTo>
                  <a:pt x="51" y="6"/>
                </a:lnTo>
                <a:lnTo>
                  <a:pt x="51" y="3"/>
                </a:lnTo>
                <a:lnTo>
                  <a:pt x="54" y="0"/>
                </a:lnTo>
                <a:lnTo>
                  <a:pt x="60" y="0"/>
                </a:lnTo>
                <a:lnTo>
                  <a:pt x="57" y="0"/>
                </a:lnTo>
                <a:lnTo>
                  <a:pt x="60" y="0"/>
                </a:lnTo>
                <a:lnTo>
                  <a:pt x="66" y="6"/>
                </a:lnTo>
                <a:lnTo>
                  <a:pt x="66" y="12"/>
                </a:lnTo>
                <a:lnTo>
                  <a:pt x="69" y="15"/>
                </a:lnTo>
                <a:lnTo>
                  <a:pt x="69" y="24"/>
                </a:lnTo>
                <a:lnTo>
                  <a:pt x="72" y="27"/>
                </a:lnTo>
                <a:lnTo>
                  <a:pt x="72" y="36"/>
                </a:lnTo>
                <a:lnTo>
                  <a:pt x="75" y="42"/>
                </a:lnTo>
                <a:lnTo>
                  <a:pt x="75" y="51"/>
                </a:lnTo>
                <a:lnTo>
                  <a:pt x="78" y="57"/>
                </a:lnTo>
                <a:lnTo>
                  <a:pt x="78" y="69"/>
                </a:lnTo>
                <a:lnTo>
                  <a:pt x="81" y="75"/>
                </a:lnTo>
                <a:lnTo>
                  <a:pt x="81" y="90"/>
                </a:lnTo>
                <a:lnTo>
                  <a:pt x="84" y="99"/>
                </a:lnTo>
                <a:lnTo>
                  <a:pt x="84" y="114"/>
                </a:lnTo>
                <a:lnTo>
                  <a:pt x="87" y="120"/>
                </a:lnTo>
                <a:lnTo>
                  <a:pt x="87" y="138"/>
                </a:lnTo>
                <a:lnTo>
                  <a:pt x="90" y="147"/>
                </a:lnTo>
                <a:lnTo>
                  <a:pt x="90" y="165"/>
                </a:lnTo>
                <a:lnTo>
                  <a:pt x="93" y="174"/>
                </a:lnTo>
                <a:lnTo>
                  <a:pt x="93" y="192"/>
                </a:lnTo>
                <a:lnTo>
                  <a:pt x="96" y="204"/>
                </a:lnTo>
                <a:lnTo>
                  <a:pt x="96" y="222"/>
                </a:lnTo>
                <a:lnTo>
                  <a:pt x="99" y="234"/>
                </a:lnTo>
                <a:lnTo>
                  <a:pt x="99" y="255"/>
                </a:lnTo>
                <a:lnTo>
                  <a:pt x="102" y="264"/>
                </a:lnTo>
                <a:lnTo>
                  <a:pt x="102" y="285"/>
                </a:lnTo>
                <a:lnTo>
                  <a:pt x="105" y="297"/>
                </a:lnTo>
                <a:lnTo>
                  <a:pt x="105" y="309"/>
                </a:lnTo>
                <a:lnTo>
                  <a:pt x="108" y="318"/>
                </a:lnTo>
                <a:lnTo>
                  <a:pt x="108" y="342"/>
                </a:lnTo>
                <a:lnTo>
                  <a:pt x="111" y="354"/>
                </a:lnTo>
                <a:lnTo>
                  <a:pt x="111" y="375"/>
                </a:lnTo>
                <a:lnTo>
                  <a:pt x="114" y="387"/>
                </a:lnTo>
                <a:lnTo>
                  <a:pt x="114" y="408"/>
                </a:lnTo>
                <a:lnTo>
                  <a:pt x="117" y="420"/>
                </a:lnTo>
                <a:lnTo>
                  <a:pt x="117" y="444"/>
                </a:lnTo>
                <a:lnTo>
                  <a:pt x="120" y="456"/>
                </a:lnTo>
                <a:lnTo>
                  <a:pt x="120" y="477"/>
                </a:lnTo>
                <a:lnTo>
                  <a:pt x="123" y="489"/>
                </a:lnTo>
                <a:lnTo>
                  <a:pt x="123" y="513"/>
                </a:lnTo>
                <a:lnTo>
                  <a:pt x="126" y="522"/>
                </a:lnTo>
                <a:lnTo>
                  <a:pt x="126" y="546"/>
                </a:lnTo>
                <a:lnTo>
                  <a:pt x="129" y="558"/>
                </a:lnTo>
                <a:lnTo>
                  <a:pt x="129" y="579"/>
                </a:lnTo>
                <a:lnTo>
                  <a:pt x="132" y="588"/>
                </a:lnTo>
                <a:lnTo>
                  <a:pt x="132" y="612"/>
                </a:lnTo>
                <a:lnTo>
                  <a:pt x="135" y="621"/>
                </a:lnTo>
                <a:lnTo>
                  <a:pt x="135" y="642"/>
                </a:lnTo>
                <a:lnTo>
                  <a:pt x="138" y="651"/>
                </a:lnTo>
                <a:lnTo>
                  <a:pt x="138" y="672"/>
                </a:lnTo>
                <a:lnTo>
                  <a:pt x="141" y="684"/>
                </a:lnTo>
                <a:lnTo>
                  <a:pt x="141" y="702"/>
                </a:lnTo>
                <a:lnTo>
                  <a:pt x="144" y="711"/>
                </a:lnTo>
                <a:lnTo>
                  <a:pt x="144" y="732"/>
                </a:lnTo>
                <a:lnTo>
                  <a:pt x="147" y="741"/>
                </a:lnTo>
                <a:lnTo>
                  <a:pt x="147" y="759"/>
                </a:lnTo>
                <a:lnTo>
                  <a:pt x="150" y="765"/>
                </a:lnTo>
                <a:lnTo>
                  <a:pt x="150" y="774"/>
                </a:lnTo>
                <a:lnTo>
                  <a:pt x="153" y="783"/>
                </a:lnTo>
                <a:lnTo>
                  <a:pt x="153" y="801"/>
                </a:lnTo>
                <a:lnTo>
                  <a:pt x="156" y="807"/>
                </a:lnTo>
                <a:lnTo>
                  <a:pt x="156" y="825"/>
                </a:lnTo>
                <a:lnTo>
                  <a:pt x="159" y="831"/>
                </a:lnTo>
                <a:lnTo>
                  <a:pt x="159" y="846"/>
                </a:lnTo>
                <a:lnTo>
                  <a:pt x="162" y="855"/>
                </a:lnTo>
                <a:lnTo>
                  <a:pt x="162" y="867"/>
                </a:lnTo>
                <a:lnTo>
                  <a:pt x="165" y="876"/>
                </a:lnTo>
                <a:lnTo>
                  <a:pt x="165" y="888"/>
                </a:lnTo>
                <a:lnTo>
                  <a:pt x="168" y="894"/>
                </a:lnTo>
                <a:lnTo>
                  <a:pt x="168" y="906"/>
                </a:lnTo>
                <a:lnTo>
                  <a:pt x="171" y="912"/>
                </a:lnTo>
                <a:lnTo>
                  <a:pt x="171" y="924"/>
                </a:lnTo>
                <a:lnTo>
                  <a:pt x="174" y="930"/>
                </a:lnTo>
                <a:lnTo>
                  <a:pt x="174" y="939"/>
                </a:lnTo>
                <a:lnTo>
                  <a:pt x="177" y="945"/>
                </a:lnTo>
                <a:lnTo>
                  <a:pt x="177" y="954"/>
                </a:lnTo>
                <a:lnTo>
                  <a:pt x="180" y="960"/>
                </a:lnTo>
                <a:lnTo>
                  <a:pt x="180" y="969"/>
                </a:lnTo>
                <a:lnTo>
                  <a:pt x="183" y="972"/>
                </a:lnTo>
                <a:lnTo>
                  <a:pt x="183" y="981"/>
                </a:lnTo>
                <a:lnTo>
                  <a:pt x="186" y="984"/>
                </a:lnTo>
                <a:lnTo>
                  <a:pt x="186" y="993"/>
                </a:lnTo>
                <a:lnTo>
                  <a:pt x="189" y="996"/>
                </a:lnTo>
                <a:lnTo>
                  <a:pt x="189" y="1005"/>
                </a:lnTo>
                <a:lnTo>
                  <a:pt x="192" y="1008"/>
                </a:lnTo>
                <a:lnTo>
                  <a:pt x="192" y="1011"/>
                </a:lnTo>
                <a:lnTo>
                  <a:pt x="195" y="1014"/>
                </a:lnTo>
                <a:lnTo>
                  <a:pt x="195" y="102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8" name="Freeform 140"/>
          <p:cNvSpPr>
            <a:spLocks/>
          </p:cNvSpPr>
          <p:nvPr/>
        </p:nvSpPr>
        <p:spPr bwMode="auto">
          <a:xfrm>
            <a:off x="5149287" y="3229509"/>
            <a:ext cx="270140" cy="11723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3"/>
              </a:cxn>
              <a:cxn ang="0">
                <a:pos x="3" y="6"/>
              </a:cxn>
              <a:cxn ang="0">
                <a:pos x="6" y="9"/>
              </a:cxn>
              <a:cxn ang="0">
                <a:pos x="6" y="15"/>
              </a:cxn>
              <a:cxn ang="0">
                <a:pos x="9" y="18"/>
              </a:cxn>
              <a:cxn ang="0">
                <a:pos x="9" y="21"/>
              </a:cxn>
              <a:cxn ang="0">
                <a:pos x="12" y="24"/>
              </a:cxn>
              <a:cxn ang="0">
                <a:pos x="12" y="27"/>
              </a:cxn>
              <a:cxn ang="0">
                <a:pos x="18" y="33"/>
              </a:cxn>
              <a:cxn ang="0">
                <a:pos x="18" y="39"/>
              </a:cxn>
              <a:cxn ang="0">
                <a:pos x="21" y="42"/>
              </a:cxn>
              <a:cxn ang="0">
                <a:pos x="24" y="45"/>
              </a:cxn>
              <a:cxn ang="0">
                <a:pos x="27" y="48"/>
              </a:cxn>
              <a:cxn ang="0">
                <a:pos x="30" y="51"/>
              </a:cxn>
              <a:cxn ang="0">
                <a:pos x="33" y="54"/>
              </a:cxn>
              <a:cxn ang="0">
                <a:pos x="36" y="57"/>
              </a:cxn>
              <a:cxn ang="0">
                <a:pos x="39" y="60"/>
              </a:cxn>
              <a:cxn ang="0">
                <a:pos x="42" y="60"/>
              </a:cxn>
              <a:cxn ang="0">
                <a:pos x="45" y="60"/>
              </a:cxn>
              <a:cxn ang="0">
                <a:pos x="48" y="63"/>
              </a:cxn>
              <a:cxn ang="0">
                <a:pos x="51" y="63"/>
              </a:cxn>
              <a:cxn ang="0">
                <a:pos x="54" y="66"/>
              </a:cxn>
              <a:cxn ang="0">
                <a:pos x="57" y="66"/>
              </a:cxn>
              <a:cxn ang="0">
                <a:pos x="60" y="66"/>
              </a:cxn>
              <a:cxn ang="0">
                <a:pos x="63" y="66"/>
              </a:cxn>
              <a:cxn ang="0">
                <a:pos x="66" y="69"/>
              </a:cxn>
              <a:cxn ang="0">
                <a:pos x="69" y="69"/>
              </a:cxn>
              <a:cxn ang="0">
                <a:pos x="72" y="69"/>
              </a:cxn>
              <a:cxn ang="0">
                <a:pos x="75" y="69"/>
              </a:cxn>
              <a:cxn ang="0">
                <a:pos x="78" y="69"/>
              </a:cxn>
              <a:cxn ang="0">
                <a:pos x="81" y="69"/>
              </a:cxn>
              <a:cxn ang="0">
                <a:pos x="84" y="69"/>
              </a:cxn>
              <a:cxn ang="0">
                <a:pos x="87" y="69"/>
              </a:cxn>
              <a:cxn ang="0">
                <a:pos x="90" y="69"/>
              </a:cxn>
              <a:cxn ang="0">
                <a:pos x="93" y="69"/>
              </a:cxn>
              <a:cxn ang="0">
                <a:pos x="96" y="69"/>
              </a:cxn>
              <a:cxn ang="0">
                <a:pos x="99" y="69"/>
              </a:cxn>
              <a:cxn ang="0">
                <a:pos x="102" y="69"/>
              </a:cxn>
              <a:cxn ang="0">
                <a:pos x="105" y="69"/>
              </a:cxn>
              <a:cxn ang="0">
                <a:pos x="108" y="69"/>
              </a:cxn>
              <a:cxn ang="0">
                <a:pos x="111" y="69"/>
              </a:cxn>
              <a:cxn ang="0">
                <a:pos x="114" y="69"/>
              </a:cxn>
              <a:cxn ang="0">
                <a:pos x="117" y="69"/>
              </a:cxn>
              <a:cxn ang="0">
                <a:pos x="120" y="69"/>
              </a:cxn>
              <a:cxn ang="0">
                <a:pos x="123" y="69"/>
              </a:cxn>
              <a:cxn ang="0">
                <a:pos x="126" y="69"/>
              </a:cxn>
              <a:cxn ang="0">
                <a:pos x="129" y="69"/>
              </a:cxn>
              <a:cxn ang="0">
                <a:pos x="132" y="69"/>
              </a:cxn>
              <a:cxn ang="0">
                <a:pos x="135" y="69"/>
              </a:cxn>
              <a:cxn ang="0">
                <a:pos x="138" y="69"/>
              </a:cxn>
              <a:cxn ang="0">
                <a:pos x="141" y="69"/>
              </a:cxn>
              <a:cxn ang="0">
                <a:pos x="144" y="69"/>
              </a:cxn>
              <a:cxn ang="0">
                <a:pos x="147" y="69"/>
              </a:cxn>
              <a:cxn ang="0">
                <a:pos x="150" y="69"/>
              </a:cxn>
              <a:cxn ang="0">
                <a:pos x="153" y="69"/>
              </a:cxn>
              <a:cxn ang="0">
                <a:pos x="156" y="69"/>
              </a:cxn>
              <a:cxn ang="0">
                <a:pos x="159" y="69"/>
              </a:cxn>
            </a:cxnLst>
            <a:rect l="0" t="0" r="r" b="b"/>
            <a:pathLst>
              <a:path w="159" h="69">
                <a:moveTo>
                  <a:pt x="0" y="0"/>
                </a:moveTo>
                <a:lnTo>
                  <a:pt x="3" y="3"/>
                </a:lnTo>
                <a:lnTo>
                  <a:pt x="3" y="6"/>
                </a:lnTo>
                <a:lnTo>
                  <a:pt x="6" y="9"/>
                </a:lnTo>
                <a:lnTo>
                  <a:pt x="6" y="15"/>
                </a:lnTo>
                <a:lnTo>
                  <a:pt x="9" y="18"/>
                </a:lnTo>
                <a:lnTo>
                  <a:pt x="9" y="21"/>
                </a:lnTo>
                <a:lnTo>
                  <a:pt x="12" y="24"/>
                </a:lnTo>
                <a:lnTo>
                  <a:pt x="12" y="27"/>
                </a:lnTo>
                <a:lnTo>
                  <a:pt x="18" y="33"/>
                </a:lnTo>
                <a:lnTo>
                  <a:pt x="18" y="39"/>
                </a:lnTo>
                <a:lnTo>
                  <a:pt x="21" y="42"/>
                </a:lnTo>
                <a:lnTo>
                  <a:pt x="24" y="45"/>
                </a:lnTo>
                <a:lnTo>
                  <a:pt x="27" y="48"/>
                </a:lnTo>
                <a:lnTo>
                  <a:pt x="30" y="51"/>
                </a:lnTo>
                <a:lnTo>
                  <a:pt x="33" y="54"/>
                </a:lnTo>
                <a:lnTo>
                  <a:pt x="36" y="57"/>
                </a:lnTo>
                <a:lnTo>
                  <a:pt x="39" y="60"/>
                </a:lnTo>
                <a:lnTo>
                  <a:pt x="42" y="60"/>
                </a:lnTo>
                <a:lnTo>
                  <a:pt x="45" y="60"/>
                </a:lnTo>
                <a:lnTo>
                  <a:pt x="48" y="63"/>
                </a:lnTo>
                <a:lnTo>
                  <a:pt x="51" y="63"/>
                </a:lnTo>
                <a:lnTo>
                  <a:pt x="54" y="66"/>
                </a:lnTo>
                <a:lnTo>
                  <a:pt x="57" y="66"/>
                </a:lnTo>
                <a:lnTo>
                  <a:pt x="60" y="66"/>
                </a:lnTo>
                <a:lnTo>
                  <a:pt x="63" y="66"/>
                </a:lnTo>
                <a:lnTo>
                  <a:pt x="66" y="69"/>
                </a:lnTo>
                <a:lnTo>
                  <a:pt x="69" y="69"/>
                </a:lnTo>
                <a:lnTo>
                  <a:pt x="72" y="69"/>
                </a:lnTo>
                <a:lnTo>
                  <a:pt x="75" y="69"/>
                </a:lnTo>
                <a:lnTo>
                  <a:pt x="78" y="69"/>
                </a:lnTo>
                <a:lnTo>
                  <a:pt x="81" y="69"/>
                </a:lnTo>
                <a:lnTo>
                  <a:pt x="84" y="69"/>
                </a:lnTo>
                <a:lnTo>
                  <a:pt x="87" y="69"/>
                </a:lnTo>
                <a:lnTo>
                  <a:pt x="90" y="69"/>
                </a:lnTo>
                <a:lnTo>
                  <a:pt x="93" y="69"/>
                </a:lnTo>
                <a:lnTo>
                  <a:pt x="96" y="69"/>
                </a:lnTo>
                <a:lnTo>
                  <a:pt x="99" y="69"/>
                </a:lnTo>
                <a:lnTo>
                  <a:pt x="102" y="69"/>
                </a:lnTo>
                <a:lnTo>
                  <a:pt x="105" y="69"/>
                </a:lnTo>
                <a:lnTo>
                  <a:pt x="108" y="69"/>
                </a:lnTo>
                <a:lnTo>
                  <a:pt x="111" y="69"/>
                </a:lnTo>
                <a:lnTo>
                  <a:pt x="114" y="69"/>
                </a:lnTo>
                <a:lnTo>
                  <a:pt x="117" y="69"/>
                </a:lnTo>
                <a:lnTo>
                  <a:pt x="120" y="69"/>
                </a:lnTo>
                <a:lnTo>
                  <a:pt x="123" y="69"/>
                </a:lnTo>
                <a:lnTo>
                  <a:pt x="126" y="69"/>
                </a:lnTo>
                <a:lnTo>
                  <a:pt x="129" y="69"/>
                </a:lnTo>
                <a:lnTo>
                  <a:pt x="132" y="69"/>
                </a:lnTo>
                <a:lnTo>
                  <a:pt x="135" y="69"/>
                </a:lnTo>
                <a:lnTo>
                  <a:pt x="138" y="69"/>
                </a:lnTo>
                <a:lnTo>
                  <a:pt x="141" y="69"/>
                </a:lnTo>
                <a:lnTo>
                  <a:pt x="144" y="69"/>
                </a:lnTo>
                <a:lnTo>
                  <a:pt x="147" y="69"/>
                </a:lnTo>
                <a:lnTo>
                  <a:pt x="150" y="69"/>
                </a:lnTo>
                <a:lnTo>
                  <a:pt x="153" y="69"/>
                </a:lnTo>
                <a:lnTo>
                  <a:pt x="156" y="69"/>
                </a:lnTo>
                <a:lnTo>
                  <a:pt x="159" y="69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9" name="Rectangle 141"/>
          <p:cNvSpPr>
            <a:spLocks noChangeArrowheads="1"/>
          </p:cNvSpPr>
          <p:nvPr/>
        </p:nvSpPr>
        <p:spPr bwMode="auto">
          <a:xfrm>
            <a:off x="3733761" y="923924"/>
            <a:ext cx="17007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arginal over s</a:t>
            </a:r>
            <a:endParaRPr kumimoji="0" lang="en-US" sz="6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390" name="Rectangle 142"/>
          <p:cNvSpPr>
            <a:spLocks noChangeArrowheads="1"/>
          </p:cNvSpPr>
          <p:nvPr/>
        </p:nvSpPr>
        <p:spPr bwMode="auto">
          <a:xfrm>
            <a:off x="6474500" y="1465956"/>
            <a:ext cx="2089759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1" name="Rectangle 143"/>
          <p:cNvSpPr>
            <a:spLocks noChangeArrowheads="1"/>
          </p:cNvSpPr>
          <p:nvPr/>
        </p:nvSpPr>
        <p:spPr bwMode="auto">
          <a:xfrm>
            <a:off x="6474500" y="1465956"/>
            <a:ext cx="2089759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2" name="Line 144"/>
          <p:cNvSpPr>
            <a:spLocks noChangeShapeType="1"/>
          </p:cNvSpPr>
          <p:nvPr/>
        </p:nvSpPr>
        <p:spPr bwMode="auto">
          <a:xfrm>
            <a:off x="6474500" y="146595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3" name="Line 145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4" name="Line 146"/>
          <p:cNvSpPr>
            <a:spLocks noChangeShapeType="1"/>
          </p:cNvSpPr>
          <p:nvPr/>
        </p:nvSpPr>
        <p:spPr bwMode="auto">
          <a:xfrm flipV="1">
            <a:off x="85642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5" name="Line 147"/>
          <p:cNvSpPr>
            <a:spLocks noChangeShapeType="1"/>
          </p:cNvSpPr>
          <p:nvPr/>
        </p:nvSpPr>
        <p:spPr bwMode="auto">
          <a:xfrm flipV="1">
            <a:off x="647450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6" name="Line 148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7" name="Line 149"/>
          <p:cNvSpPr>
            <a:spLocks noChangeShapeType="1"/>
          </p:cNvSpPr>
          <p:nvPr/>
        </p:nvSpPr>
        <p:spPr bwMode="auto">
          <a:xfrm flipV="1">
            <a:off x="647450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8" name="Line 150"/>
          <p:cNvSpPr>
            <a:spLocks noChangeShapeType="1"/>
          </p:cNvSpPr>
          <p:nvPr/>
        </p:nvSpPr>
        <p:spPr bwMode="auto">
          <a:xfrm flipV="1">
            <a:off x="699439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9" name="Line 151"/>
          <p:cNvSpPr>
            <a:spLocks noChangeShapeType="1"/>
          </p:cNvSpPr>
          <p:nvPr/>
        </p:nvSpPr>
        <p:spPr bwMode="auto">
          <a:xfrm>
            <a:off x="699439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0" name="Rectangle 152"/>
          <p:cNvSpPr>
            <a:spLocks noChangeArrowheads="1"/>
          </p:cNvSpPr>
          <p:nvPr/>
        </p:nvSpPr>
        <p:spPr bwMode="auto">
          <a:xfrm>
            <a:off x="6979101" y="342427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01" name="Line 153"/>
          <p:cNvSpPr>
            <a:spLocks noChangeShapeType="1"/>
          </p:cNvSpPr>
          <p:nvPr/>
        </p:nvSpPr>
        <p:spPr bwMode="auto">
          <a:xfrm flipV="1">
            <a:off x="803927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2" name="Line 154"/>
          <p:cNvSpPr>
            <a:spLocks noChangeShapeType="1"/>
          </p:cNvSpPr>
          <p:nvPr/>
        </p:nvSpPr>
        <p:spPr bwMode="auto">
          <a:xfrm>
            <a:off x="803927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3" name="Rectangle 155"/>
          <p:cNvSpPr>
            <a:spLocks noChangeArrowheads="1"/>
          </p:cNvSpPr>
          <p:nvPr/>
        </p:nvSpPr>
        <p:spPr bwMode="auto">
          <a:xfrm>
            <a:off x="8023980" y="342427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04" name="Line 156"/>
          <p:cNvSpPr>
            <a:spLocks noChangeShapeType="1"/>
          </p:cNvSpPr>
          <p:nvPr/>
        </p:nvSpPr>
        <p:spPr bwMode="auto">
          <a:xfrm>
            <a:off x="6474500" y="335183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5" name="Line 157"/>
          <p:cNvSpPr>
            <a:spLocks noChangeShapeType="1"/>
          </p:cNvSpPr>
          <p:nvPr/>
        </p:nvSpPr>
        <p:spPr bwMode="auto">
          <a:xfrm flipH="1">
            <a:off x="8538774" y="335183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6" name="Rectangle 158"/>
          <p:cNvSpPr>
            <a:spLocks noChangeArrowheads="1"/>
          </p:cNvSpPr>
          <p:nvPr/>
        </p:nvSpPr>
        <p:spPr bwMode="auto">
          <a:xfrm>
            <a:off x="6285912" y="331106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07" name="Line 159"/>
          <p:cNvSpPr>
            <a:spLocks noChangeShapeType="1"/>
          </p:cNvSpPr>
          <p:nvPr/>
        </p:nvSpPr>
        <p:spPr bwMode="auto">
          <a:xfrm>
            <a:off x="6474500" y="3163248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8" name="Line 160"/>
          <p:cNvSpPr>
            <a:spLocks noChangeShapeType="1"/>
          </p:cNvSpPr>
          <p:nvPr/>
        </p:nvSpPr>
        <p:spPr bwMode="auto">
          <a:xfrm flipH="1">
            <a:off x="8538774" y="3163248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0" name="Line 162"/>
          <p:cNvSpPr>
            <a:spLocks noChangeShapeType="1"/>
          </p:cNvSpPr>
          <p:nvPr/>
        </p:nvSpPr>
        <p:spPr bwMode="auto">
          <a:xfrm>
            <a:off x="6474500" y="297466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1" name="Line 163"/>
          <p:cNvSpPr>
            <a:spLocks noChangeShapeType="1"/>
          </p:cNvSpPr>
          <p:nvPr/>
        </p:nvSpPr>
        <p:spPr bwMode="auto">
          <a:xfrm flipH="1">
            <a:off x="8538774" y="297466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2" name="Rectangle 164"/>
          <p:cNvSpPr>
            <a:spLocks noChangeArrowheads="1"/>
          </p:cNvSpPr>
          <p:nvPr/>
        </p:nvSpPr>
        <p:spPr bwMode="auto">
          <a:xfrm>
            <a:off x="6229845" y="2933884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13" name="Line 165"/>
          <p:cNvSpPr>
            <a:spLocks noChangeShapeType="1"/>
          </p:cNvSpPr>
          <p:nvPr/>
        </p:nvSpPr>
        <p:spPr bwMode="auto">
          <a:xfrm>
            <a:off x="6474500" y="278607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4" name="Line 166"/>
          <p:cNvSpPr>
            <a:spLocks noChangeShapeType="1"/>
          </p:cNvSpPr>
          <p:nvPr/>
        </p:nvSpPr>
        <p:spPr bwMode="auto">
          <a:xfrm flipH="1">
            <a:off x="8538774" y="278607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6" name="Line 168"/>
          <p:cNvSpPr>
            <a:spLocks noChangeShapeType="1"/>
          </p:cNvSpPr>
          <p:nvPr/>
        </p:nvSpPr>
        <p:spPr bwMode="auto">
          <a:xfrm>
            <a:off x="6474500" y="2597484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7" name="Line 169"/>
          <p:cNvSpPr>
            <a:spLocks noChangeShapeType="1"/>
          </p:cNvSpPr>
          <p:nvPr/>
        </p:nvSpPr>
        <p:spPr bwMode="auto">
          <a:xfrm flipH="1">
            <a:off x="8538774" y="2597484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8" name="Rectangle 170"/>
          <p:cNvSpPr>
            <a:spLocks noChangeArrowheads="1"/>
          </p:cNvSpPr>
          <p:nvPr/>
        </p:nvSpPr>
        <p:spPr bwMode="auto">
          <a:xfrm>
            <a:off x="6229845" y="2556708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19" name="Line 171"/>
          <p:cNvSpPr>
            <a:spLocks noChangeShapeType="1"/>
          </p:cNvSpPr>
          <p:nvPr/>
        </p:nvSpPr>
        <p:spPr bwMode="auto">
          <a:xfrm>
            <a:off x="6474500" y="240889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0" name="Line 172"/>
          <p:cNvSpPr>
            <a:spLocks noChangeShapeType="1"/>
          </p:cNvSpPr>
          <p:nvPr/>
        </p:nvSpPr>
        <p:spPr bwMode="auto">
          <a:xfrm flipH="1">
            <a:off x="8538774" y="240889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2" name="Line 174"/>
          <p:cNvSpPr>
            <a:spLocks noChangeShapeType="1"/>
          </p:cNvSpPr>
          <p:nvPr/>
        </p:nvSpPr>
        <p:spPr bwMode="auto">
          <a:xfrm>
            <a:off x="6474500" y="221521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3" name="Line 175"/>
          <p:cNvSpPr>
            <a:spLocks noChangeShapeType="1"/>
          </p:cNvSpPr>
          <p:nvPr/>
        </p:nvSpPr>
        <p:spPr bwMode="auto">
          <a:xfrm flipH="1">
            <a:off x="8538774" y="221521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4" name="Rectangle 176"/>
          <p:cNvSpPr>
            <a:spLocks noChangeArrowheads="1"/>
          </p:cNvSpPr>
          <p:nvPr/>
        </p:nvSpPr>
        <p:spPr bwMode="auto">
          <a:xfrm>
            <a:off x="6229845" y="2174435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25" name="Line 177"/>
          <p:cNvSpPr>
            <a:spLocks noChangeShapeType="1"/>
          </p:cNvSpPr>
          <p:nvPr/>
        </p:nvSpPr>
        <p:spPr bwMode="auto">
          <a:xfrm>
            <a:off x="6474500" y="203172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6" name="Line 178"/>
          <p:cNvSpPr>
            <a:spLocks noChangeShapeType="1"/>
          </p:cNvSpPr>
          <p:nvPr/>
        </p:nvSpPr>
        <p:spPr bwMode="auto">
          <a:xfrm flipH="1">
            <a:off x="8538774" y="203172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8" name="Line 180"/>
          <p:cNvSpPr>
            <a:spLocks noChangeShapeType="1"/>
          </p:cNvSpPr>
          <p:nvPr/>
        </p:nvSpPr>
        <p:spPr bwMode="auto">
          <a:xfrm>
            <a:off x="6474500" y="184313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9" name="Line 181"/>
          <p:cNvSpPr>
            <a:spLocks noChangeShapeType="1"/>
          </p:cNvSpPr>
          <p:nvPr/>
        </p:nvSpPr>
        <p:spPr bwMode="auto">
          <a:xfrm flipH="1">
            <a:off x="8538774" y="184313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0" name="Rectangle 182"/>
          <p:cNvSpPr>
            <a:spLocks noChangeArrowheads="1"/>
          </p:cNvSpPr>
          <p:nvPr/>
        </p:nvSpPr>
        <p:spPr bwMode="auto">
          <a:xfrm>
            <a:off x="6229845" y="1802356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31" name="Line 183"/>
          <p:cNvSpPr>
            <a:spLocks noChangeShapeType="1"/>
          </p:cNvSpPr>
          <p:nvPr/>
        </p:nvSpPr>
        <p:spPr bwMode="auto">
          <a:xfrm>
            <a:off x="6474500" y="165454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2" name="Line 184"/>
          <p:cNvSpPr>
            <a:spLocks noChangeShapeType="1"/>
          </p:cNvSpPr>
          <p:nvPr/>
        </p:nvSpPr>
        <p:spPr bwMode="auto">
          <a:xfrm flipH="1">
            <a:off x="8538774" y="165454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4" name="Line 186"/>
          <p:cNvSpPr>
            <a:spLocks noChangeShapeType="1"/>
          </p:cNvSpPr>
          <p:nvPr/>
        </p:nvSpPr>
        <p:spPr bwMode="auto">
          <a:xfrm>
            <a:off x="6474500" y="146595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5" name="Line 187"/>
          <p:cNvSpPr>
            <a:spLocks noChangeShapeType="1"/>
          </p:cNvSpPr>
          <p:nvPr/>
        </p:nvSpPr>
        <p:spPr bwMode="auto">
          <a:xfrm flipH="1">
            <a:off x="8538774" y="146595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6" name="Rectangle 188"/>
          <p:cNvSpPr>
            <a:spLocks noChangeArrowheads="1"/>
          </p:cNvSpPr>
          <p:nvPr/>
        </p:nvSpPr>
        <p:spPr bwMode="auto">
          <a:xfrm>
            <a:off x="6285912" y="142518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37" name="Line 189"/>
          <p:cNvSpPr>
            <a:spLocks noChangeShapeType="1"/>
          </p:cNvSpPr>
          <p:nvPr/>
        </p:nvSpPr>
        <p:spPr bwMode="auto">
          <a:xfrm>
            <a:off x="6474500" y="146595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8" name="Line 190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9" name="Line 191"/>
          <p:cNvSpPr>
            <a:spLocks noChangeShapeType="1"/>
          </p:cNvSpPr>
          <p:nvPr/>
        </p:nvSpPr>
        <p:spPr bwMode="auto">
          <a:xfrm flipV="1">
            <a:off x="85642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0" name="Line 192"/>
          <p:cNvSpPr>
            <a:spLocks noChangeShapeType="1"/>
          </p:cNvSpPr>
          <p:nvPr/>
        </p:nvSpPr>
        <p:spPr bwMode="auto">
          <a:xfrm flipV="1">
            <a:off x="647450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1" name="Rectangle 193"/>
          <p:cNvSpPr>
            <a:spLocks noChangeArrowheads="1"/>
          </p:cNvSpPr>
          <p:nvPr/>
        </p:nvSpPr>
        <p:spPr bwMode="auto">
          <a:xfrm>
            <a:off x="6724252" y="3122472"/>
            <a:ext cx="239558" cy="229364"/>
          </a:xfrm>
          <a:prstGeom prst="rect">
            <a:avLst/>
          </a:prstGeom>
          <a:solidFill>
            <a:srgbClr val="00008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2" name="Rectangle 194"/>
          <p:cNvSpPr>
            <a:spLocks noChangeArrowheads="1"/>
          </p:cNvSpPr>
          <p:nvPr/>
        </p:nvSpPr>
        <p:spPr bwMode="auto">
          <a:xfrm>
            <a:off x="6724252" y="3122472"/>
            <a:ext cx="239558" cy="229364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3" name="Rectangle 195"/>
          <p:cNvSpPr>
            <a:spLocks noChangeArrowheads="1"/>
          </p:cNvSpPr>
          <p:nvPr/>
        </p:nvSpPr>
        <p:spPr bwMode="auto">
          <a:xfrm>
            <a:off x="7769131" y="1690223"/>
            <a:ext cx="239558" cy="1661613"/>
          </a:xfrm>
          <a:prstGeom prst="rect">
            <a:avLst/>
          </a:prstGeom>
          <a:solidFill>
            <a:srgbClr val="00008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4" name="Rectangle 196"/>
          <p:cNvSpPr>
            <a:spLocks noChangeArrowheads="1"/>
          </p:cNvSpPr>
          <p:nvPr/>
        </p:nvSpPr>
        <p:spPr bwMode="auto">
          <a:xfrm>
            <a:off x="7769131" y="1690223"/>
            <a:ext cx="239558" cy="1661613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5" name="Line 197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6" name="Rectangle 198"/>
          <p:cNvSpPr>
            <a:spLocks noChangeArrowheads="1"/>
          </p:cNvSpPr>
          <p:nvPr/>
        </p:nvSpPr>
        <p:spPr bwMode="auto">
          <a:xfrm>
            <a:off x="7024973" y="3331448"/>
            <a:ext cx="239558" cy="20388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7" name="Rectangle 199"/>
          <p:cNvSpPr>
            <a:spLocks noChangeArrowheads="1"/>
          </p:cNvSpPr>
          <p:nvPr/>
        </p:nvSpPr>
        <p:spPr bwMode="auto">
          <a:xfrm>
            <a:off x="7024973" y="3331448"/>
            <a:ext cx="239558" cy="20388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8" name="Rectangle 200"/>
          <p:cNvSpPr>
            <a:spLocks noChangeArrowheads="1"/>
          </p:cNvSpPr>
          <p:nvPr/>
        </p:nvSpPr>
        <p:spPr bwMode="auto">
          <a:xfrm>
            <a:off x="8069853" y="1481246"/>
            <a:ext cx="239558" cy="187059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9" name="Rectangle 201"/>
          <p:cNvSpPr>
            <a:spLocks noChangeArrowheads="1"/>
          </p:cNvSpPr>
          <p:nvPr/>
        </p:nvSpPr>
        <p:spPr bwMode="auto">
          <a:xfrm>
            <a:off x="8069853" y="1481246"/>
            <a:ext cx="239558" cy="1870590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0" name="Rectangle 202"/>
          <p:cNvSpPr>
            <a:spLocks noChangeArrowheads="1"/>
          </p:cNvSpPr>
          <p:nvPr/>
        </p:nvSpPr>
        <p:spPr bwMode="auto">
          <a:xfrm>
            <a:off x="6690006" y="923924"/>
            <a:ext cx="17985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arginal over C</a:t>
            </a:r>
            <a:endParaRPr kumimoji="0" lang="en-US" sz="6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451" name="Rectangle 203"/>
          <p:cNvSpPr>
            <a:spLocks noChangeArrowheads="1"/>
          </p:cNvSpPr>
          <p:nvPr/>
        </p:nvSpPr>
        <p:spPr bwMode="auto">
          <a:xfrm>
            <a:off x="825046" y="4085800"/>
            <a:ext cx="2084663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2" name="Rectangle 204"/>
          <p:cNvSpPr>
            <a:spLocks noChangeArrowheads="1"/>
          </p:cNvSpPr>
          <p:nvPr/>
        </p:nvSpPr>
        <p:spPr bwMode="auto">
          <a:xfrm>
            <a:off x="825046" y="4085800"/>
            <a:ext cx="2084663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4" name="Line 206"/>
          <p:cNvSpPr>
            <a:spLocks noChangeShapeType="1"/>
          </p:cNvSpPr>
          <p:nvPr/>
        </p:nvSpPr>
        <p:spPr bwMode="auto">
          <a:xfrm>
            <a:off x="825048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5" name="Line 207"/>
          <p:cNvSpPr>
            <a:spLocks noChangeShapeType="1"/>
          </p:cNvSpPr>
          <p:nvPr/>
        </p:nvSpPr>
        <p:spPr bwMode="auto">
          <a:xfrm>
            <a:off x="825048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6" name="Line 208"/>
          <p:cNvSpPr>
            <a:spLocks noChangeShapeType="1"/>
          </p:cNvSpPr>
          <p:nvPr/>
        </p:nvSpPr>
        <p:spPr bwMode="auto">
          <a:xfrm flipV="1">
            <a:off x="290970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7" name="Line 209"/>
          <p:cNvSpPr>
            <a:spLocks noChangeShapeType="1"/>
          </p:cNvSpPr>
          <p:nvPr/>
        </p:nvSpPr>
        <p:spPr bwMode="auto">
          <a:xfrm flipV="1">
            <a:off x="825048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8" name="Line 210"/>
          <p:cNvSpPr>
            <a:spLocks noChangeShapeType="1"/>
          </p:cNvSpPr>
          <p:nvPr/>
        </p:nvSpPr>
        <p:spPr bwMode="auto">
          <a:xfrm>
            <a:off x="825048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9" name="Line 211"/>
          <p:cNvSpPr>
            <a:spLocks noChangeShapeType="1"/>
          </p:cNvSpPr>
          <p:nvPr/>
        </p:nvSpPr>
        <p:spPr bwMode="auto">
          <a:xfrm flipV="1">
            <a:off x="825048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0" name="Line 212"/>
          <p:cNvSpPr>
            <a:spLocks noChangeShapeType="1"/>
          </p:cNvSpPr>
          <p:nvPr/>
        </p:nvSpPr>
        <p:spPr bwMode="auto">
          <a:xfrm flipV="1">
            <a:off x="825048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1" name="Line 213"/>
          <p:cNvSpPr>
            <a:spLocks noChangeShapeType="1"/>
          </p:cNvSpPr>
          <p:nvPr/>
        </p:nvSpPr>
        <p:spPr bwMode="auto">
          <a:xfrm>
            <a:off x="825048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2" name="Rectangle 214"/>
          <p:cNvSpPr>
            <a:spLocks noChangeArrowheads="1"/>
          </p:cNvSpPr>
          <p:nvPr/>
        </p:nvSpPr>
        <p:spPr bwMode="auto">
          <a:xfrm>
            <a:off x="773823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63" name="Line 215"/>
          <p:cNvSpPr>
            <a:spLocks noChangeShapeType="1"/>
          </p:cNvSpPr>
          <p:nvPr/>
        </p:nvSpPr>
        <p:spPr bwMode="auto">
          <a:xfrm flipV="1">
            <a:off x="105441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4" name="Line 216"/>
          <p:cNvSpPr>
            <a:spLocks noChangeShapeType="1"/>
          </p:cNvSpPr>
          <p:nvPr/>
        </p:nvSpPr>
        <p:spPr bwMode="auto">
          <a:xfrm>
            <a:off x="105441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5" name="Rectangle 217"/>
          <p:cNvSpPr>
            <a:spLocks noChangeArrowheads="1"/>
          </p:cNvSpPr>
          <p:nvPr/>
        </p:nvSpPr>
        <p:spPr bwMode="auto">
          <a:xfrm>
            <a:off x="1010545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66" name="Line 218"/>
          <p:cNvSpPr>
            <a:spLocks noChangeShapeType="1"/>
          </p:cNvSpPr>
          <p:nvPr/>
        </p:nvSpPr>
        <p:spPr bwMode="auto">
          <a:xfrm flipV="1">
            <a:off x="1283775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7" name="Line 219"/>
          <p:cNvSpPr>
            <a:spLocks noChangeShapeType="1"/>
          </p:cNvSpPr>
          <p:nvPr/>
        </p:nvSpPr>
        <p:spPr bwMode="auto">
          <a:xfrm>
            <a:off x="1283775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8" name="Rectangle 220"/>
          <p:cNvSpPr>
            <a:spLocks noChangeArrowheads="1"/>
          </p:cNvSpPr>
          <p:nvPr/>
        </p:nvSpPr>
        <p:spPr bwMode="auto">
          <a:xfrm>
            <a:off x="123990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69" name="Line 221"/>
          <p:cNvSpPr>
            <a:spLocks noChangeShapeType="1"/>
          </p:cNvSpPr>
          <p:nvPr/>
        </p:nvSpPr>
        <p:spPr bwMode="auto">
          <a:xfrm flipV="1">
            <a:off x="151823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0" name="Line 222"/>
          <p:cNvSpPr>
            <a:spLocks noChangeShapeType="1"/>
          </p:cNvSpPr>
          <p:nvPr/>
        </p:nvSpPr>
        <p:spPr bwMode="auto">
          <a:xfrm>
            <a:off x="151823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1" name="Rectangle 223"/>
          <p:cNvSpPr>
            <a:spLocks noChangeArrowheads="1"/>
          </p:cNvSpPr>
          <p:nvPr/>
        </p:nvSpPr>
        <p:spPr bwMode="auto">
          <a:xfrm>
            <a:off x="147436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72" name="Line 224"/>
          <p:cNvSpPr>
            <a:spLocks noChangeShapeType="1"/>
          </p:cNvSpPr>
          <p:nvPr/>
        </p:nvSpPr>
        <p:spPr bwMode="auto">
          <a:xfrm flipV="1">
            <a:off x="1747599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3" name="Line 225"/>
          <p:cNvSpPr>
            <a:spLocks noChangeShapeType="1"/>
          </p:cNvSpPr>
          <p:nvPr/>
        </p:nvSpPr>
        <p:spPr bwMode="auto">
          <a:xfrm>
            <a:off x="1747599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4" name="Rectangle 226"/>
          <p:cNvSpPr>
            <a:spLocks noChangeArrowheads="1"/>
          </p:cNvSpPr>
          <p:nvPr/>
        </p:nvSpPr>
        <p:spPr bwMode="auto">
          <a:xfrm>
            <a:off x="170373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75" name="Line 227"/>
          <p:cNvSpPr>
            <a:spLocks noChangeShapeType="1"/>
          </p:cNvSpPr>
          <p:nvPr/>
        </p:nvSpPr>
        <p:spPr bwMode="auto">
          <a:xfrm flipV="1">
            <a:off x="1982060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6" name="Line 228"/>
          <p:cNvSpPr>
            <a:spLocks noChangeShapeType="1"/>
          </p:cNvSpPr>
          <p:nvPr/>
        </p:nvSpPr>
        <p:spPr bwMode="auto">
          <a:xfrm>
            <a:off x="1982060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7" name="Rectangle 229"/>
          <p:cNvSpPr>
            <a:spLocks noChangeArrowheads="1"/>
          </p:cNvSpPr>
          <p:nvPr/>
        </p:nvSpPr>
        <p:spPr bwMode="auto">
          <a:xfrm>
            <a:off x="1938195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78" name="Line 230"/>
          <p:cNvSpPr>
            <a:spLocks noChangeShapeType="1"/>
          </p:cNvSpPr>
          <p:nvPr/>
        </p:nvSpPr>
        <p:spPr bwMode="auto">
          <a:xfrm flipV="1">
            <a:off x="2211424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9" name="Line 231"/>
          <p:cNvSpPr>
            <a:spLocks noChangeShapeType="1"/>
          </p:cNvSpPr>
          <p:nvPr/>
        </p:nvSpPr>
        <p:spPr bwMode="auto">
          <a:xfrm>
            <a:off x="2211424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0" name="Rectangle 232"/>
          <p:cNvSpPr>
            <a:spLocks noChangeArrowheads="1"/>
          </p:cNvSpPr>
          <p:nvPr/>
        </p:nvSpPr>
        <p:spPr bwMode="auto">
          <a:xfrm>
            <a:off x="216755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81" name="Line 233"/>
          <p:cNvSpPr>
            <a:spLocks noChangeShapeType="1"/>
          </p:cNvSpPr>
          <p:nvPr/>
        </p:nvSpPr>
        <p:spPr bwMode="auto">
          <a:xfrm flipV="1">
            <a:off x="2445885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2" name="Line 234"/>
          <p:cNvSpPr>
            <a:spLocks noChangeShapeType="1"/>
          </p:cNvSpPr>
          <p:nvPr/>
        </p:nvSpPr>
        <p:spPr bwMode="auto">
          <a:xfrm>
            <a:off x="2445885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3" name="Rectangle 235"/>
          <p:cNvSpPr>
            <a:spLocks noChangeArrowheads="1"/>
          </p:cNvSpPr>
          <p:nvPr/>
        </p:nvSpPr>
        <p:spPr bwMode="auto">
          <a:xfrm>
            <a:off x="240201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84" name="Line 236"/>
          <p:cNvSpPr>
            <a:spLocks noChangeShapeType="1"/>
          </p:cNvSpPr>
          <p:nvPr/>
        </p:nvSpPr>
        <p:spPr bwMode="auto">
          <a:xfrm flipV="1">
            <a:off x="2675248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5" name="Line 237"/>
          <p:cNvSpPr>
            <a:spLocks noChangeShapeType="1"/>
          </p:cNvSpPr>
          <p:nvPr/>
        </p:nvSpPr>
        <p:spPr bwMode="auto">
          <a:xfrm>
            <a:off x="2675248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6" name="Rectangle 238"/>
          <p:cNvSpPr>
            <a:spLocks noChangeArrowheads="1"/>
          </p:cNvSpPr>
          <p:nvPr/>
        </p:nvSpPr>
        <p:spPr bwMode="auto">
          <a:xfrm>
            <a:off x="2631383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87" name="Line 239"/>
          <p:cNvSpPr>
            <a:spLocks noChangeShapeType="1"/>
          </p:cNvSpPr>
          <p:nvPr/>
        </p:nvSpPr>
        <p:spPr bwMode="auto">
          <a:xfrm flipV="1">
            <a:off x="2909709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8" name="Line 240"/>
          <p:cNvSpPr>
            <a:spLocks noChangeShapeType="1"/>
          </p:cNvSpPr>
          <p:nvPr/>
        </p:nvSpPr>
        <p:spPr bwMode="auto">
          <a:xfrm>
            <a:off x="2909709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9" name="Rectangle 241"/>
          <p:cNvSpPr>
            <a:spLocks noChangeArrowheads="1"/>
          </p:cNvSpPr>
          <p:nvPr/>
        </p:nvSpPr>
        <p:spPr bwMode="auto">
          <a:xfrm>
            <a:off x="2845456" y="598697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90" name="Line 242"/>
          <p:cNvSpPr>
            <a:spLocks noChangeShapeType="1"/>
          </p:cNvSpPr>
          <p:nvPr/>
        </p:nvSpPr>
        <p:spPr bwMode="auto">
          <a:xfrm>
            <a:off x="825048" y="597168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1" name="Line 243"/>
          <p:cNvSpPr>
            <a:spLocks noChangeShapeType="1"/>
          </p:cNvSpPr>
          <p:nvPr/>
        </p:nvSpPr>
        <p:spPr bwMode="auto">
          <a:xfrm flipH="1">
            <a:off x="2884225" y="597168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2" name="Rectangle 244"/>
          <p:cNvSpPr>
            <a:spLocks noChangeArrowheads="1"/>
          </p:cNvSpPr>
          <p:nvPr/>
        </p:nvSpPr>
        <p:spPr bwMode="auto">
          <a:xfrm>
            <a:off x="581731" y="5902330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93" name="Line 245"/>
          <p:cNvSpPr>
            <a:spLocks noChangeShapeType="1"/>
          </p:cNvSpPr>
          <p:nvPr/>
        </p:nvSpPr>
        <p:spPr bwMode="auto">
          <a:xfrm>
            <a:off x="825048" y="578309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4" name="Line 246"/>
          <p:cNvSpPr>
            <a:spLocks noChangeShapeType="1"/>
          </p:cNvSpPr>
          <p:nvPr/>
        </p:nvSpPr>
        <p:spPr bwMode="auto">
          <a:xfrm flipH="1">
            <a:off x="2884225" y="578309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6" name="Line 248"/>
          <p:cNvSpPr>
            <a:spLocks noChangeShapeType="1"/>
          </p:cNvSpPr>
          <p:nvPr/>
        </p:nvSpPr>
        <p:spPr bwMode="auto">
          <a:xfrm>
            <a:off x="825048" y="5594505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7" name="Line 249"/>
          <p:cNvSpPr>
            <a:spLocks noChangeShapeType="1"/>
          </p:cNvSpPr>
          <p:nvPr/>
        </p:nvSpPr>
        <p:spPr bwMode="auto">
          <a:xfrm flipH="1">
            <a:off x="2884225" y="5594505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8" name="Rectangle 250"/>
          <p:cNvSpPr>
            <a:spLocks noChangeArrowheads="1"/>
          </p:cNvSpPr>
          <p:nvPr/>
        </p:nvSpPr>
        <p:spPr bwMode="auto">
          <a:xfrm>
            <a:off x="581731" y="5525154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99" name="Line 251"/>
          <p:cNvSpPr>
            <a:spLocks noChangeShapeType="1"/>
          </p:cNvSpPr>
          <p:nvPr/>
        </p:nvSpPr>
        <p:spPr bwMode="auto">
          <a:xfrm>
            <a:off x="825048" y="5405917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0" name="Line 252"/>
          <p:cNvSpPr>
            <a:spLocks noChangeShapeType="1"/>
          </p:cNvSpPr>
          <p:nvPr/>
        </p:nvSpPr>
        <p:spPr bwMode="auto">
          <a:xfrm flipH="1">
            <a:off x="2884225" y="5405917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2" name="Line 254"/>
          <p:cNvSpPr>
            <a:spLocks noChangeShapeType="1"/>
          </p:cNvSpPr>
          <p:nvPr/>
        </p:nvSpPr>
        <p:spPr bwMode="auto">
          <a:xfrm>
            <a:off x="825048" y="5217329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3" name="Line 255"/>
          <p:cNvSpPr>
            <a:spLocks noChangeShapeType="1"/>
          </p:cNvSpPr>
          <p:nvPr/>
        </p:nvSpPr>
        <p:spPr bwMode="auto">
          <a:xfrm flipH="1">
            <a:off x="2884225" y="5217329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4" name="Rectangle 256"/>
          <p:cNvSpPr>
            <a:spLocks noChangeArrowheads="1"/>
          </p:cNvSpPr>
          <p:nvPr/>
        </p:nvSpPr>
        <p:spPr bwMode="auto">
          <a:xfrm>
            <a:off x="581731" y="5147978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05" name="Line 257"/>
          <p:cNvSpPr>
            <a:spLocks noChangeShapeType="1"/>
          </p:cNvSpPr>
          <p:nvPr/>
        </p:nvSpPr>
        <p:spPr bwMode="auto">
          <a:xfrm>
            <a:off x="825048" y="502874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6" name="Line 258"/>
          <p:cNvSpPr>
            <a:spLocks noChangeShapeType="1"/>
          </p:cNvSpPr>
          <p:nvPr/>
        </p:nvSpPr>
        <p:spPr bwMode="auto">
          <a:xfrm flipH="1">
            <a:off x="2884225" y="502874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8" name="Line 260"/>
          <p:cNvSpPr>
            <a:spLocks noChangeShapeType="1"/>
          </p:cNvSpPr>
          <p:nvPr/>
        </p:nvSpPr>
        <p:spPr bwMode="auto">
          <a:xfrm>
            <a:off x="825048" y="484015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9" name="Line 261"/>
          <p:cNvSpPr>
            <a:spLocks noChangeShapeType="1"/>
          </p:cNvSpPr>
          <p:nvPr/>
        </p:nvSpPr>
        <p:spPr bwMode="auto">
          <a:xfrm flipH="1">
            <a:off x="2884225" y="484015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0" name="Rectangle 262"/>
          <p:cNvSpPr>
            <a:spLocks noChangeArrowheads="1"/>
          </p:cNvSpPr>
          <p:nvPr/>
        </p:nvSpPr>
        <p:spPr bwMode="auto">
          <a:xfrm>
            <a:off x="581731" y="4770802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11" name="Line 263"/>
          <p:cNvSpPr>
            <a:spLocks noChangeShapeType="1"/>
          </p:cNvSpPr>
          <p:nvPr/>
        </p:nvSpPr>
        <p:spPr bwMode="auto">
          <a:xfrm>
            <a:off x="825048" y="4651565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2" name="Line 264"/>
          <p:cNvSpPr>
            <a:spLocks noChangeShapeType="1"/>
          </p:cNvSpPr>
          <p:nvPr/>
        </p:nvSpPr>
        <p:spPr bwMode="auto">
          <a:xfrm flipH="1">
            <a:off x="2884225" y="4651565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4" name="Line 266"/>
          <p:cNvSpPr>
            <a:spLocks noChangeShapeType="1"/>
          </p:cNvSpPr>
          <p:nvPr/>
        </p:nvSpPr>
        <p:spPr bwMode="auto">
          <a:xfrm>
            <a:off x="825048" y="446297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5" name="Line 267"/>
          <p:cNvSpPr>
            <a:spLocks noChangeShapeType="1"/>
          </p:cNvSpPr>
          <p:nvPr/>
        </p:nvSpPr>
        <p:spPr bwMode="auto">
          <a:xfrm flipH="1">
            <a:off x="2884225" y="446297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6" name="Rectangle 268"/>
          <p:cNvSpPr>
            <a:spLocks noChangeArrowheads="1"/>
          </p:cNvSpPr>
          <p:nvPr/>
        </p:nvSpPr>
        <p:spPr bwMode="auto">
          <a:xfrm>
            <a:off x="581731" y="4393626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17" name="Line 269"/>
          <p:cNvSpPr>
            <a:spLocks noChangeShapeType="1"/>
          </p:cNvSpPr>
          <p:nvPr/>
        </p:nvSpPr>
        <p:spPr bwMode="auto">
          <a:xfrm>
            <a:off x="825048" y="4274389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8" name="Line 270"/>
          <p:cNvSpPr>
            <a:spLocks noChangeShapeType="1"/>
          </p:cNvSpPr>
          <p:nvPr/>
        </p:nvSpPr>
        <p:spPr bwMode="auto">
          <a:xfrm flipH="1">
            <a:off x="2884225" y="4274389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0" name="Line 272"/>
          <p:cNvSpPr>
            <a:spLocks noChangeShapeType="1"/>
          </p:cNvSpPr>
          <p:nvPr/>
        </p:nvSpPr>
        <p:spPr bwMode="auto">
          <a:xfrm>
            <a:off x="825048" y="408580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1" name="Line 273"/>
          <p:cNvSpPr>
            <a:spLocks noChangeShapeType="1"/>
          </p:cNvSpPr>
          <p:nvPr/>
        </p:nvSpPr>
        <p:spPr bwMode="auto">
          <a:xfrm flipH="1">
            <a:off x="2884225" y="408580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2" name="Rectangle 274"/>
          <p:cNvSpPr>
            <a:spLocks noChangeArrowheads="1"/>
          </p:cNvSpPr>
          <p:nvPr/>
        </p:nvSpPr>
        <p:spPr bwMode="auto">
          <a:xfrm>
            <a:off x="581731" y="4016450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23" name="Line 275"/>
          <p:cNvSpPr>
            <a:spLocks noChangeShapeType="1"/>
          </p:cNvSpPr>
          <p:nvPr/>
        </p:nvSpPr>
        <p:spPr bwMode="auto">
          <a:xfrm>
            <a:off x="825048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4" name="Line 276"/>
          <p:cNvSpPr>
            <a:spLocks noChangeShapeType="1"/>
          </p:cNvSpPr>
          <p:nvPr/>
        </p:nvSpPr>
        <p:spPr bwMode="auto">
          <a:xfrm>
            <a:off x="825048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5" name="Line 277"/>
          <p:cNvSpPr>
            <a:spLocks noChangeShapeType="1"/>
          </p:cNvSpPr>
          <p:nvPr/>
        </p:nvSpPr>
        <p:spPr bwMode="auto">
          <a:xfrm flipV="1">
            <a:off x="290970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6" name="Line 278"/>
          <p:cNvSpPr>
            <a:spLocks noChangeShapeType="1"/>
          </p:cNvSpPr>
          <p:nvPr/>
        </p:nvSpPr>
        <p:spPr bwMode="auto">
          <a:xfrm flipV="1">
            <a:off x="825048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7" name="Freeform 279"/>
          <p:cNvSpPr>
            <a:spLocks/>
          </p:cNvSpPr>
          <p:nvPr/>
        </p:nvSpPr>
        <p:spPr bwMode="auto">
          <a:xfrm>
            <a:off x="825048" y="4085800"/>
            <a:ext cx="2084663" cy="180432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5" y="894"/>
              </a:cxn>
              <a:cxn ang="0">
                <a:pos x="270" y="1059"/>
              </a:cxn>
              <a:cxn ang="0">
                <a:pos x="408" y="1062"/>
              </a:cxn>
              <a:cxn ang="0">
                <a:pos x="543" y="1062"/>
              </a:cxn>
              <a:cxn ang="0">
                <a:pos x="681" y="1062"/>
              </a:cxn>
              <a:cxn ang="0">
                <a:pos x="816" y="1062"/>
              </a:cxn>
              <a:cxn ang="0">
                <a:pos x="954" y="1062"/>
              </a:cxn>
              <a:cxn ang="0">
                <a:pos x="1089" y="1062"/>
              </a:cxn>
              <a:cxn ang="0">
                <a:pos x="1227" y="1062"/>
              </a:cxn>
            </a:cxnLst>
            <a:rect l="0" t="0" r="r" b="b"/>
            <a:pathLst>
              <a:path w="1227" h="1062">
                <a:moveTo>
                  <a:pt x="0" y="0"/>
                </a:moveTo>
                <a:lnTo>
                  <a:pt x="135" y="894"/>
                </a:lnTo>
                <a:lnTo>
                  <a:pt x="270" y="1059"/>
                </a:lnTo>
                <a:lnTo>
                  <a:pt x="408" y="1062"/>
                </a:lnTo>
                <a:lnTo>
                  <a:pt x="543" y="1062"/>
                </a:lnTo>
                <a:lnTo>
                  <a:pt x="681" y="1062"/>
                </a:lnTo>
                <a:lnTo>
                  <a:pt x="816" y="1062"/>
                </a:lnTo>
                <a:lnTo>
                  <a:pt x="954" y="1062"/>
                </a:lnTo>
                <a:lnTo>
                  <a:pt x="1089" y="1062"/>
                </a:lnTo>
                <a:lnTo>
                  <a:pt x="1227" y="1062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8" name="Rectangle 280"/>
          <p:cNvSpPr>
            <a:spLocks noChangeArrowheads="1"/>
          </p:cNvSpPr>
          <p:nvPr/>
        </p:nvSpPr>
        <p:spPr bwMode="auto">
          <a:xfrm rot="16200000">
            <a:off x="-1562" y="4889048"/>
            <a:ext cx="80470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KL(q||p)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529" name="Rectangle 281"/>
          <p:cNvSpPr>
            <a:spLocks noChangeArrowheads="1"/>
          </p:cNvSpPr>
          <p:nvPr/>
        </p:nvSpPr>
        <p:spPr bwMode="auto">
          <a:xfrm>
            <a:off x="1713928" y="6297887"/>
            <a:ext cx="71333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iteration</a:t>
            </a:r>
            <a:endParaRPr kumimoji="0" lang="en-US" sz="5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530" name="Rectangle 282"/>
          <p:cNvSpPr>
            <a:spLocks noChangeArrowheads="1"/>
          </p:cNvSpPr>
          <p:nvPr/>
        </p:nvSpPr>
        <p:spPr bwMode="auto">
          <a:xfrm>
            <a:off x="3513159" y="4085800"/>
            <a:ext cx="2084663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1" name="Rectangle 283"/>
          <p:cNvSpPr>
            <a:spLocks noChangeArrowheads="1"/>
          </p:cNvSpPr>
          <p:nvPr/>
        </p:nvSpPr>
        <p:spPr bwMode="auto">
          <a:xfrm>
            <a:off x="3513159" y="4085800"/>
            <a:ext cx="2084663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2" name="Line 284"/>
          <p:cNvSpPr>
            <a:spLocks noChangeShapeType="1"/>
          </p:cNvSpPr>
          <p:nvPr/>
        </p:nvSpPr>
        <p:spPr bwMode="auto">
          <a:xfrm>
            <a:off x="3513159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3" name="Line 285"/>
          <p:cNvSpPr>
            <a:spLocks noChangeShapeType="1"/>
          </p:cNvSpPr>
          <p:nvPr/>
        </p:nvSpPr>
        <p:spPr bwMode="auto">
          <a:xfrm>
            <a:off x="3513159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4" name="Line 286"/>
          <p:cNvSpPr>
            <a:spLocks noChangeShapeType="1"/>
          </p:cNvSpPr>
          <p:nvPr/>
        </p:nvSpPr>
        <p:spPr bwMode="auto">
          <a:xfrm flipV="1">
            <a:off x="5597821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5" name="Line 287"/>
          <p:cNvSpPr>
            <a:spLocks noChangeShapeType="1"/>
          </p:cNvSpPr>
          <p:nvPr/>
        </p:nvSpPr>
        <p:spPr bwMode="auto">
          <a:xfrm flipV="1">
            <a:off x="351315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6" name="Line 288"/>
          <p:cNvSpPr>
            <a:spLocks noChangeShapeType="1"/>
          </p:cNvSpPr>
          <p:nvPr/>
        </p:nvSpPr>
        <p:spPr bwMode="auto">
          <a:xfrm>
            <a:off x="3513159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7" name="Line 289"/>
          <p:cNvSpPr>
            <a:spLocks noChangeShapeType="1"/>
          </p:cNvSpPr>
          <p:nvPr/>
        </p:nvSpPr>
        <p:spPr bwMode="auto">
          <a:xfrm flipV="1">
            <a:off x="351315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8" name="Line 290"/>
          <p:cNvSpPr>
            <a:spLocks noChangeShapeType="1"/>
          </p:cNvSpPr>
          <p:nvPr/>
        </p:nvSpPr>
        <p:spPr bwMode="auto">
          <a:xfrm flipV="1">
            <a:off x="3513159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9" name="Line 291"/>
          <p:cNvSpPr>
            <a:spLocks noChangeShapeType="1"/>
          </p:cNvSpPr>
          <p:nvPr/>
        </p:nvSpPr>
        <p:spPr bwMode="auto">
          <a:xfrm>
            <a:off x="3513159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0" name="Rectangle 292"/>
          <p:cNvSpPr>
            <a:spLocks noChangeArrowheads="1"/>
          </p:cNvSpPr>
          <p:nvPr/>
        </p:nvSpPr>
        <p:spPr bwMode="auto">
          <a:xfrm>
            <a:off x="349786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41" name="Line 293"/>
          <p:cNvSpPr>
            <a:spLocks noChangeShapeType="1"/>
          </p:cNvSpPr>
          <p:nvPr/>
        </p:nvSpPr>
        <p:spPr bwMode="auto">
          <a:xfrm flipV="1">
            <a:off x="3742523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2" name="Line 294"/>
          <p:cNvSpPr>
            <a:spLocks noChangeShapeType="1"/>
          </p:cNvSpPr>
          <p:nvPr/>
        </p:nvSpPr>
        <p:spPr bwMode="auto">
          <a:xfrm>
            <a:off x="3742523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3" name="Rectangle 295"/>
          <p:cNvSpPr>
            <a:spLocks noChangeArrowheads="1"/>
          </p:cNvSpPr>
          <p:nvPr/>
        </p:nvSpPr>
        <p:spPr bwMode="auto">
          <a:xfrm>
            <a:off x="3727232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44" name="Line 296"/>
          <p:cNvSpPr>
            <a:spLocks noChangeShapeType="1"/>
          </p:cNvSpPr>
          <p:nvPr/>
        </p:nvSpPr>
        <p:spPr bwMode="auto">
          <a:xfrm flipV="1">
            <a:off x="397188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5" name="Line 297"/>
          <p:cNvSpPr>
            <a:spLocks noChangeShapeType="1"/>
          </p:cNvSpPr>
          <p:nvPr/>
        </p:nvSpPr>
        <p:spPr bwMode="auto">
          <a:xfrm>
            <a:off x="397188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6" name="Rectangle 298"/>
          <p:cNvSpPr>
            <a:spLocks noChangeArrowheads="1"/>
          </p:cNvSpPr>
          <p:nvPr/>
        </p:nvSpPr>
        <p:spPr bwMode="auto">
          <a:xfrm>
            <a:off x="3956596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47" name="Line 299"/>
          <p:cNvSpPr>
            <a:spLocks noChangeShapeType="1"/>
          </p:cNvSpPr>
          <p:nvPr/>
        </p:nvSpPr>
        <p:spPr bwMode="auto">
          <a:xfrm flipV="1">
            <a:off x="4206347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8" name="Line 300"/>
          <p:cNvSpPr>
            <a:spLocks noChangeShapeType="1"/>
          </p:cNvSpPr>
          <p:nvPr/>
        </p:nvSpPr>
        <p:spPr bwMode="auto">
          <a:xfrm>
            <a:off x="4206347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9" name="Rectangle 301"/>
          <p:cNvSpPr>
            <a:spLocks noChangeArrowheads="1"/>
          </p:cNvSpPr>
          <p:nvPr/>
        </p:nvSpPr>
        <p:spPr bwMode="auto">
          <a:xfrm>
            <a:off x="4191057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0" name="Line 302"/>
          <p:cNvSpPr>
            <a:spLocks noChangeShapeType="1"/>
          </p:cNvSpPr>
          <p:nvPr/>
        </p:nvSpPr>
        <p:spPr bwMode="auto">
          <a:xfrm flipV="1">
            <a:off x="443571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1" name="Line 303"/>
          <p:cNvSpPr>
            <a:spLocks noChangeShapeType="1"/>
          </p:cNvSpPr>
          <p:nvPr/>
        </p:nvSpPr>
        <p:spPr bwMode="auto">
          <a:xfrm>
            <a:off x="443571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2" name="Rectangle 304"/>
          <p:cNvSpPr>
            <a:spLocks noChangeArrowheads="1"/>
          </p:cNvSpPr>
          <p:nvPr/>
        </p:nvSpPr>
        <p:spPr bwMode="auto">
          <a:xfrm>
            <a:off x="4420420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3" name="Line 305"/>
          <p:cNvSpPr>
            <a:spLocks noChangeShapeType="1"/>
          </p:cNvSpPr>
          <p:nvPr/>
        </p:nvSpPr>
        <p:spPr bwMode="auto">
          <a:xfrm flipV="1">
            <a:off x="4670172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4" name="Line 306"/>
          <p:cNvSpPr>
            <a:spLocks noChangeShapeType="1"/>
          </p:cNvSpPr>
          <p:nvPr/>
        </p:nvSpPr>
        <p:spPr bwMode="auto">
          <a:xfrm>
            <a:off x="4670172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5" name="Rectangle 307"/>
          <p:cNvSpPr>
            <a:spLocks noChangeArrowheads="1"/>
          </p:cNvSpPr>
          <p:nvPr/>
        </p:nvSpPr>
        <p:spPr bwMode="auto">
          <a:xfrm>
            <a:off x="4654881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6" name="Line 308"/>
          <p:cNvSpPr>
            <a:spLocks noChangeShapeType="1"/>
          </p:cNvSpPr>
          <p:nvPr/>
        </p:nvSpPr>
        <p:spPr bwMode="auto">
          <a:xfrm flipV="1">
            <a:off x="489953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7" name="Line 309"/>
          <p:cNvSpPr>
            <a:spLocks noChangeShapeType="1"/>
          </p:cNvSpPr>
          <p:nvPr/>
        </p:nvSpPr>
        <p:spPr bwMode="auto">
          <a:xfrm>
            <a:off x="489953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8" name="Rectangle 310"/>
          <p:cNvSpPr>
            <a:spLocks noChangeArrowheads="1"/>
          </p:cNvSpPr>
          <p:nvPr/>
        </p:nvSpPr>
        <p:spPr bwMode="auto">
          <a:xfrm>
            <a:off x="4884245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9" name="Line 311"/>
          <p:cNvSpPr>
            <a:spLocks noChangeShapeType="1"/>
          </p:cNvSpPr>
          <p:nvPr/>
        </p:nvSpPr>
        <p:spPr bwMode="auto">
          <a:xfrm flipV="1">
            <a:off x="513399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0" name="Line 312"/>
          <p:cNvSpPr>
            <a:spLocks noChangeShapeType="1"/>
          </p:cNvSpPr>
          <p:nvPr/>
        </p:nvSpPr>
        <p:spPr bwMode="auto">
          <a:xfrm>
            <a:off x="513399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1" name="Rectangle 313"/>
          <p:cNvSpPr>
            <a:spLocks noChangeArrowheads="1"/>
          </p:cNvSpPr>
          <p:nvPr/>
        </p:nvSpPr>
        <p:spPr bwMode="auto">
          <a:xfrm>
            <a:off x="5118706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62" name="Line 314"/>
          <p:cNvSpPr>
            <a:spLocks noChangeShapeType="1"/>
          </p:cNvSpPr>
          <p:nvPr/>
        </p:nvSpPr>
        <p:spPr bwMode="auto">
          <a:xfrm flipV="1">
            <a:off x="536336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3" name="Line 315"/>
          <p:cNvSpPr>
            <a:spLocks noChangeShapeType="1"/>
          </p:cNvSpPr>
          <p:nvPr/>
        </p:nvSpPr>
        <p:spPr bwMode="auto">
          <a:xfrm>
            <a:off x="536336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4" name="Rectangle 316"/>
          <p:cNvSpPr>
            <a:spLocks noChangeArrowheads="1"/>
          </p:cNvSpPr>
          <p:nvPr/>
        </p:nvSpPr>
        <p:spPr bwMode="auto">
          <a:xfrm>
            <a:off x="534806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65" name="Line 317"/>
          <p:cNvSpPr>
            <a:spLocks noChangeShapeType="1"/>
          </p:cNvSpPr>
          <p:nvPr/>
        </p:nvSpPr>
        <p:spPr bwMode="auto">
          <a:xfrm flipV="1">
            <a:off x="559782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6" name="Line 318"/>
          <p:cNvSpPr>
            <a:spLocks noChangeShapeType="1"/>
          </p:cNvSpPr>
          <p:nvPr/>
        </p:nvSpPr>
        <p:spPr bwMode="auto">
          <a:xfrm>
            <a:off x="559782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7" name="Rectangle 319"/>
          <p:cNvSpPr>
            <a:spLocks noChangeArrowheads="1"/>
          </p:cNvSpPr>
          <p:nvPr/>
        </p:nvSpPr>
        <p:spPr bwMode="auto">
          <a:xfrm>
            <a:off x="5562142" y="598697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68" name="Line 320"/>
          <p:cNvSpPr>
            <a:spLocks noChangeShapeType="1"/>
          </p:cNvSpPr>
          <p:nvPr/>
        </p:nvSpPr>
        <p:spPr bwMode="auto">
          <a:xfrm>
            <a:off x="3513159" y="597168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9" name="Line 321"/>
          <p:cNvSpPr>
            <a:spLocks noChangeShapeType="1"/>
          </p:cNvSpPr>
          <p:nvPr/>
        </p:nvSpPr>
        <p:spPr bwMode="auto">
          <a:xfrm flipH="1">
            <a:off x="5572336" y="597168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0" name="Rectangle 322"/>
          <p:cNvSpPr>
            <a:spLocks noChangeArrowheads="1"/>
          </p:cNvSpPr>
          <p:nvPr/>
        </p:nvSpPr>
        <p:spPr bwMode="auto">
          <a:xfrm>
            <a:off x="3366016" y="588328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71" name="Line 323"/>
          <p:cNvSpPr>
            <a:spLocks noChangeShapeType="1"/>
          </p:cNvSpPr>
          <p:nvPr/>
        </p:nvSpPr>
        <p:spPr bwMode="auto">
          <a:xfrm>
            <a:off x="3513159" y="570154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2" name="Line 324"/>
          <p:cNvSpPr>
            <a:spLocks noChangeShapeType="1"/>
          </p:cNvSpPr>
          <p:nvPr/>
        </p:nvSpPr>
        <p:spPr bwMode="auto">
          <a:xfrm flipH="1">
            <a:off x="5572336" y="570154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4" name="Line 326"/>
          <p:cNvSpPr>
            <a:spLocks noChangeShapeType="1"/>
          </p:cNvSpPr>
          <p:nvPr/>
        </p:nvSpPr>
        <p:spPr bwMode="auto">
          <a:xfrm>
            <a:off x="3513159" y="543140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5" name="Line 327"/>
          <p:cNvSpPr>
            <a:spLocks noChangeShapeType="1"/>
          </p:cNvSpPr>
          <p:nvPr/>
        </p:nvSpPr>
        <p:spPr bwMode="auto">
          <a:xfrm flipH="1">
            <a:off x="5572336" y="543140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6" name="Rectangle 328"/>
          <p:cNvSpPr>
            <a:spLocks noChangeArrowheads="1"/>
          </p:cNvSpPr>
          <p:nvPr/>
        </p:nvSpPr>
        <p:spPr bwMode="auto">
          <a:xfrm>
            <a:off x="3366016" y="534300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77" name="Line 329"/>
          <p:cNvSpPr>
            <a:spLocks noChangeShapeType="1"/>
          </p:cNvSpPr>
          <p:nvPr/>
        </p:nvSpPr>
        <p:spPr bwMode="auto">
          <a:xfrm>
            <a:off x="3513159" y="516126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8" name="Line 330"/>
          <p:cNvSpPr>
            <a:spLocks noChangeShapeType="1"/>
          </p:cNvSpPr>
          <p:nvPr/>
        </p:nvSpPr>
        <p:spPr bwMode="auto">
          <a:xfrm flipH="1">
            <a:off x="5572336" y="516126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0" name="Line 332"/>
          <p:cNvSpPr>
            <a:spLocks noChangeShapeType="1"/>
          </p:cNvSpPr>
          <p:nvPr/>
        </p:nvSpPr>
        <p:spPr bwMode="auto">
          <a:xfrm>
            <a:off x="3513159" y="489112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1" name="Line 333"/>
          <p:cNvSpPr>
            <a:spLocks noChangeShapeType="1"/>
          </p:cNvSpPr>
          <p:nvPr/>
        </p:nvSpPr>
        <p:spPr bwMode="auto">
          <a:xfrm flipH="1">
            <a:off x="5572336" y="489112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2" name="Rectangle 334"/>
          <p:cNvSpPr>
            <a:spLocks noChangeArrowheads="1"/>
          </p:cNvSpPr>
          <p:nvPr/>
        </p:nvSpPr>
        <p:spPr bwMode="auto">
          <a:xfrm>
            <a:off x="3366016" y="480272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83" name="Line 335"/>
          <p:cNvSpPr>
            <a:spLocks noChangeShapeType="1"/>
          </p:cNvSpPr>
          <p:nvPr/>
        </p:nvSpPr>
        <p:spPr bwMode="auto">
          <a:xfrm>
            <a:off x="3513159" y="462098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4" name="Line 336"/>
          <p:cNvSpPr>
            <a:spLocks noChangeShapeType="1"/>
          </p:cNvSpPr>
          <p:nvPr/>
        </p:nvSpPr>
        <p:spPr bwMode="auto">
          <a:xfrm flipH="1">
            <a:off x="5572336" y="462098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6" name="Line 338"/>
          <p:cNvSpPr>
            <a:spLocks noChangeShapeType="1"/>
          </p:cNvSpPr>
          <p:nvPr/>
        </p:nvSpPr>
        <p:spPr bwMode="auto">
          <a:xfrm>
            <a:off x="3513159" y="435084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7" name="Line 339"/>
          <p:cNvSpPr>
            <a:spLocks noChangeShapeType="1"/>
          </p:cNvSpPr>
          <p:nvPr/>
        </p:nvSpPr>
        <p:spPr bwMode="auto">
          <a:xfrm flipH="1">
            <a:off x="5572336" y="435084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8" name="Rectangle 340"/>
          <p:cNvSpPr>
            <a:spLocks noChangeArrowheads="1"/>
          </p:cNvSpPr>
          <p:nvPr/>
        </p:nvSpPr>
        <p:spPr bwMode="auto">
          <a:xfrm>
            <a:off x="3330337" y="426244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89" name="Line 341"/>
          <p:cNvSpPr>
            <a:spLocks noChangeShapeType="1"/>
          </p:cNvSpPr>
          <p:nvPr/>
        </p:nvSpPr>
        <p:spPr bwMode="auto">
          <a:xfrm>
            <a:off x="3513159" y="408580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0" name="Line 342"/>
          <p:cNvSpPr>
            <a:spLocks noChangeShapeType="1"/>
          </p:cNvSpPr>
          <p:nvPr/>
        </p:nvSpPr>
        <p:spPr bwMode="auto">
          <a:xfrm flipH="1">
            <a:off x="5572336" y="408580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2" name="Line 344"/>
          <p:cNvSpPr>
            <a:spLocks noChangeShapeType="1"/>
          </p:cNvSpPr>
          <p:nvPr/>
        </p:nvSpPr>
        <p:spPr bwMode="auto">
          <a:xfrm>
            <a:off x="3513159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3" name="Line 345"/>
          <p:cNvSpPr>
            <a:spLocks noChangeShapeType="1"/>
          </p:cNvSpPr>
          <p:nvPr/>
        </p:nvSpPr>
        <p:spPr bwMode="auto">
          <a:xfrm>
            <a:off x="3513159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4" name="Line 346"/>
          <p:cNvSpPr>
            <a:spLocks noChangeShapeType="1"/>
          </p:cNvSpPr>
          <p:nvPr/>
        </p:nvSpPr>
        <p:spPr bwMode="auto">
          <a:xfrm flipV="1">
            <a:off x="5597821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5" name="Line 347"/>
          <p:cNvSpPr>
            <a:spLocks noChangeShapeType="1"/>
          </p:cNvSpPr>
          <p:nvPr/>
        </p:nvSpPr>
        <p:spPr bwMode="auto">
          <a:xfrm flipV="1">
            <a:off x="351315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6" name="Freeform 348"/>
          <p:cNvSpPr>
            <a:spLocks/>
          </p:cNvSpPr>
          <p:nvPr/>
        </p:nvSpPr>
        <p:spPr bwMode="auto">
          <a:xfrm>
            <a:off x="3513159" y="4126576"/>
            <a:ext cx="2084663" cy="1687099"/>
          </a:xfrm>
          <a:custGeom>
            <a:avLst/>
            <a:gdLst/>
            <a:ahLst/>
            <a:cxnLst>
              <a:cxn ang="0">
                <a:pos x="0" y="993"/>
              </a:cxn>
              <a:cxn ang="0">
                <a:pos x="135" y="378"/>
              </a:cxn>
              <a:cxn ang="0">
                <a:pos x="270" y="63"/>
              </a:cxn>
              <a:cxn ang="0">
                <a:pos x="408" y="6"/>
              </a:cxn>
              <a:cxn ang="0">
                <a:pos x="543" y="0"/>
              </a:cxn>
              <a:cxn ang="0">
                <a:pos x="681" y="0"/>
              </a:cxn>
              <a:cxn ang="0">
                <a:pos x="816" y="0"/>
              </a:cxn>
              <a:cxn ang="0">
                <a:pos x="954" y="0"/>
              </a:cxn>
              <a:cxn ang="0">
                <a:pos x="1089" y="0"/>
              </a:cxn>
              <a:cxn ang="0">
                <a:pos x="1227" y="0"/>
              </a:cxn>
            </a:cxnLst>
            <a:rect l="0" t="0" r="r" b="b"/>
            <a:pathLst>
              <a:path w="1227" h="993">
                <a:moveTo>
                  <a:pt x="0" y="993"/>
                </a:moveTo>
                <a:lnTo>
                  <a:pt x="135" y="378"/>
                </a:lnTo>
                <a:lnTo>
                  <a:pt x="270" y="63"/>
                </a:lnTo>
                <a:lnTo>
                  <a:pt x="408" y="6"/>
                </a:lnTo>
                <a:lnTo>
                  <a:pt x="543" y="0"/>
                </a:lnTo>
                <a:lnTo>
                  <a:pt x="681" y="0"/>
                </a:lnTo>
                <a:lnTo>
                  <a:pt x="816" y="0"/>
                </a:lnTo>
                <a:lnTo>
                  <a:pt x="954" y="0"/>
                </a:lnTo>
                <a:lnTo>
                  <a:pt x="1089" y="0"/>
                </a:lnTo>
                <a:lnTo>
                  <a:pt x="1227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7" name="Rectangle 349"/>
          <p:cNvSpPr>
            <a:spLocks noChangeArrowheads="1"/>
          </p:cNvSpPr>
          <p:nvPr/>
        </p:nvSpPr>
        <p:spPr bwMode="auto">
          <a:xfrm rot="16200000">
            <a:off x="2744653" y="4922868"/>
            <a:ext cx="95859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ean of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q</a:t>
            </a:r>
            <a:r>
              <a:rPr kumimoji="0" lang="en-US" sz="1400" b="0" i="1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s</a:t>
            </a:r>
            <a:endParaRPr kumimoji="0" lang="en-US" sz="5400" b="0" i="1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599" name="Rectangle 351"/>
          <p:cNvSpPr>
            <a:spLocks noChangeArrowheads="1"/>
          </p:cNvSpPr>
          <p:nvPr/>
        </p:nvSpPr>
        <p:spPr bwMode="auto">
          <a:xfrm>
            <a:off x="4430614" y="6297887"/>
            <a:ext cx="71333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iteration</a:t>
            </a:r>
            <a:endParaRPr kumimoji="0" lang="en-US" sz="5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610" name="Rectangle 362"/>
          <p:cNvSpPr>
            <a:spLocks noChangeArrowheads="1"/>
          </p:cNvSpPr>
          <p:nvPr/>
        </p:nvSpPr>
        <p:spPr bwMode="auto">
          <a:xfrm>
            <a:off x="644098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13" name="Rectangle 365"/>
          <p:cNvSpPr>
            <a:spLocks noChangeArrowheads="1"/>
          </p:cNvSpPr>
          <p:nvPr/>
        </p:nvSpPr>
        <p:spPr bwMode="auto">
          <a:xfrm>
            <a:off x="668857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16" name="Rectangle 368"/>
          <p:cNvSpPr>
            <a:spLocks noChangeArrowheads="1"/>
          </p:cNvSpPr>
          <p:nvPr/>
        </p:nvSpPr>
        <p:spPr bwMode="auto">
          <a:xfrm>
            <a:off x="692303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19" name="Rectangle 371"/>
          <p:cNvSpPr>
            <a:spLocks noChangeArrowheads="1"/>
          </p:cNvSpPr>
          <p:nvPr/>
        </p:nvSpPr>
        <p:spPr bwMode="auto">
          <a:xfrm>
            <a:off x="715239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22" name="Rectangle 374"/>
          <p:cNvSpPr>
            <a:spLocks noChangeArrowheads="1"/>
          </p:cNvSpPr>
          <p:nvPr/>
        </p:nvSpPr>
        <p:spPr bwMode="auto">
          <a:xfrm>
            <a:off x="738685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25" name="Rectangle 377"/>
          <p:cNvSpPr>
            <a:spLocks noChangeArrowheads="1"/>
          </p:cNvSpPr>
          <p:nvPr/>
        </p:nvSpPr>
        <p:spPr bwMode="auto">
          <a:xfrm>
            <a:off x="7616223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28" name="Rectangle 380"/>
          <p:cNvSpPr>
            <a:spLocks noChangeArrowheads="1"/>
          </p:cNvSpPr>
          <p:nvPr/>
        </p:nvSpPr>
        <p:spPr bwMode="auto">
          <a:xfrm>
            <a:off x="785068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31" name="Rectangle 383"/>
          <p:cNvSpPr>
            <a:spLocks noChangeArrowheads="1"/>
          </p:cNvSpPr>
          <p:nvPr/>
        </p:nvSpPr>
        <p:spPr bwMode="auto">
          <a:xfrm>
            <a:off x="8080047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34" name="Rectangle 386"/>
          <p:cNvSpPr>
            <a:spLocks noChangeArrowheads="1"/>
          </p:cNvSpPr>
          <p:nvPr/>
        </p:nvSpPr>
        <p:spPr bwMode="auto">
          <a:xfrm>
            <a:off x="831450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37" name="Rectangle 389"/>
          <p:cNvSpPr>
            <a:spLocks noChangeArrowheads="1"/>
          </p:cNvSpPr>
          <p:nvPr/>
        </p:nvSpPr>
        <p:spPr bwMode="auto">
          <a:xfrm>
            <a:off x="8528581" y="598697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40" name="Rectangle 392"/>
          <p:cNvSpPr>
            <a:spLocks noChangeArrowheads="1"/>
          </p:cNvSpPr>
          <p:nvPr/>
        </p:nvSpPr>
        <p:spPr bwMode="auto">
          <a:xfrm>
            <a:off x="6285912" y="5930905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46" name="Rectangle 398"/>
          <p:cNvSpPr>
            <a:spLocks noChangeArrowheads="1"/>
          </p:cNvSpPr>
          <p:nvPr/>
        </p:nvSpPr>
        <p:spPr bwMode="auto">
          <a:xfrm>
            <a:off x="6229846" y="5553729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52" name="Rectangle 404"/>
          <p:cNvSpPr>
            <a:spLocks noChangeArrowheads="1"/>
          </p:cNvSpPr>
          <p:nvPr/>
        </p:nvSpPr>
        <p:spPr bwMode="auto">
          <a:xfrm>
            <a:off x="6229846" y="5176553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59" name="Rectangle 411"/>
          <p:cNvSpPr>
            <a:spLocks noChangeArrowheads="1"/>
          </p:cNvSpPr>
          <p:nvPr/>
        </p:nvSpPr>
        <p:spPr bwMode="auto">
          <a:xfrm>
            <a:off x="6229845" y="4799377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65" name="Rectangle 417"/>
          <p:cNvSpPr>
            <a:spLocks noChangeArrowheads="1"/>
          </p:cNvSpPr>
          <p:nvPr/>
        </p:nvSpPr>
        <p:spPr bwMode="auto">
          <a:xfrm>
            <a:off x="6229845" y="4422201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71" name="Rectangle 423"/>
          <p:cNvSpPr>
            <a:spLocks noChangeArrowheads="1"/>
          </p:cNvSpPr>
          <p:nvPr/>
        </p:nvSpPr>
        <p:spPr bwMode="auto">
          <a:xfrm>
            <a:off x="6285912" y="4045025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2" name="Group 451"/>
          <p:cNvGrpSpPr/>
          <p:nvPr/>
        </p:nvGrpSpPr>
        <p:grpSpPr>
          <a:xfrm>
            <a:off x="6474500" y="4085800"/>
            <a:ext cx="2091460" cy="1887581"/>
            <a:chOff x="6474500" y="4085800"/>
            <a:chExt cx="2091460" cy="1887581"/>
          </a:xfrm>
        </p:grpSpPr>
        <p:sp>
          <p:nvSpPr>
            <p:cNvPr id="53600" name="Rectangle 352"/>
            <p:cNvSpPr>
              <a:spLocks noChangeArrowheads="1"/>
            </p:cNvSpPr>
            <p:nvPr/>
          </p:nvSpPr>
          <p:spPr bwMode="auto">
            <a:xfrm>
              <a:off x="6474501" y="4085800"/>
              <a:ext cx="2089759" cy="18858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1" name="Rectangle 353"/>
            <p:cNvSpPr>
              <a:spLocks noChangeArrowheads="1"/>
            </p:cNvSpPr>
            <p:nvPr/>
          </p:nvSpPr>
          <p:spPr bwMode="auto">
            <a:xfrm>
              <a:off x="6474501" y="4085800"/>
              <a:ext cx="2089759" cy="188588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2" name="Line 354"/>
            <p:cNvSpPr>
              <a:spLocks noChangeShapeType="1"/>
            </p:cNvSpPr>
            <p:nvPr/>
          </p:nvSpPr>
          <p:spPr bwMode="auto">
            <a:xfrm>
              <a:off x="6474501" y="4085800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3" name="Line 355"/>
            <p:cNvSpPr>
              <a:spLocks noChangeShapeType="1"/>
            </p:cNvSpPr>
            <p:nvPr/>
          </p:nvSpPr>
          <p:spPr bwMode="auto">
            <a:xfrm>
              <a:off x="6474501" y="5971681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4" name="Line 356"/>
            <p:cNvSpPr>
              <a:spLocks noChangeShapeType="1"/>
            </p:cNvSpPr>
            <p:nvPr/>
          </p:nvSpPr>
          <p:spPr bwMode="auto">
            <a:xfrm flipV="1">
              <a:off x="8564260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5" name="Line 357"/>
            <p:cNvSpPr>
              <a:spLocks noChangeShapeType="1"/>
            </p:cNvSpPr>
            <p:nvPr/>
          </p:nvSpPr>
          <p:spPr bwMode="auto">
            <a:xfrm flipV="1">
              <a:off x="6474501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6" name="Line 358"/>
            <p:cNvSpPr>
              <a:spLocks noChangeShapeType="1"/>
            </p:cNvSpPr>
            <p:nvPr/>
          </p:nvSpPr>
          <p:spPr bwMode="auto">
            <a:xfrm>
              <a:off x="6474501" y="5971681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7" name="Line 359"/>
            <p:cNvSpPr>
              <a:spLocks noChangeShapeType="1"/>
            </p:cNvSpPr>
            <p:nvPr/>
          </p:nvSpPr>
          <p:spPr bwMode="auto">
            <a:xfrm flipV="1">
              <a:off x="6474501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8" name="Line 360"/>
            <p:cNvSpPr>
              <a:spLocks noChangeShapeType="1"/>
            </p:cNvSpPr>
            <p:nvPr/>
          </p:nvSpPr>
          <p:spPr bwMode="auto">
            <a:xfrm flipV="1">
              <a:off x="6474501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9" name="Line 361"/>
            <p:cNvSpPr>
              <a:spLocks noChangeShapeType="1"/>
            </p:cNvSpPr>
            <p:nvPr/>
          </p:nvSpPr>
          <p:spPr bwMode="auto">
            <a:xfrm>
              <a:off x="6474501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1" name="Line 363"/>
            <p:cNvSpPr>
              <a:spLocks noChangeShapeType="1"/>
            </p:cNvSpPr>
            <p:nvPr/>
          </p:nvSpPr>
          <p:spPr bwMode="auto">
            <a:xfrm flipV="1">
              <a:off x="6703864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2" name="Line 364"/>
            <p:cNvSpPr>
              <a:spLocks noChangeShapeType="1"/>
            </p:cNvSpPr>
            <p:nvPr/>
          </p:nvSpPr>
          <p:spPr bwMode="auto">
            <a:xfrm>
              <a:off x="6703864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4" name="Line 366"/>
            <p:cNvSpPr>
              <a:spLocks noChangeShapeType="1"/>
            </p:cNvSpPr>
            <p:nvPr/>
          </p:nvSpPr>
          <p:spPr bwMode="auto">
            <a:xfrm flipV="1">
              <a:off x="6938325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5" name="Line 367"/>
            <p:cNvSpPr>
              <a:spLocks noChangeShapeType="1"/>
            </p:cNvSpPr>
            <p:nvPr/>
          </p:nvSpPr>
          <p:spPr bwMode="auto">
            <a:xfrm>
              <a:off x="6938325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7" name="Line 369"/>
            <p:cNvSpPr>
              <a:spLocks noChangeShapeType="1"/>
            </p:cNvSpPr>
            <p:nvPr/>
          </p:nvSpPr>
          <p:spPr bwMode="auto">
            <a:xfrm flipV="1">
              <a:off x="7167689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8" name="Line 370"/>
            <p:cNvSpPr>
              <a:spLocks noChangeShapeType="1"/>
            </p:cNvSpPr>
            <p:nvPr/>
          </p:nvSpPr>
          <p:spPr bwMode="auto">
            <a:xfrm>
              <a:off x="7167689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0" name="Line 372"/>
            <p:cNvSpPr>
              <a:spLocks noChangeShapeType="1"/>
            </p:cNvSpPr>
            <p:nvPr/>
          </p:nvSpPr>
          <p:spPr bwMode="auto">
            <a:xfrm flipV="1">
              <a:off x="7402150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1" name="Line 373"/>
            <p:cNvSpPr>
              <a:spLocks noChangeShapeType="1"/>
            </p:cNvSpPr>
            <p:nvPr/>
          </p:nvSpPr>
          <p:spPr bwMode="auto">
            <a:xfrm>
              <a:off x="7402150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3" name="Line 375"/>
            <p:cNvSpPr>
              <a:spLocks noChangeShapeType="1"/>
            </p:cNvSpPr>
            <p:nvPr/>
          </p:nvSpPr>
          <p:spPr bwMode="auto">
            <a:xfrm flipV="1">
              <a:off x="7631513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4" name="Line 376"/>
            <p:cNvSpPr>
              <a:spLocks noChangeShapeType="1"/>
            </p:cNvSpPr>
            <p:nvPr/>
          </p:nvSpPr>
          <p:spPr bwMode="auto">
            <a:xfrm>
              <a:off x="7631513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6" name="Line 378"/>
            <p:cNvSpPr>
              <a:spLocks noChangeShapeType="1"/>
            </p:cNvSpPr>
            <p:nvPr/>
          </p:nvSpPr>
          <p:spPr bwMode="auto">
            <a:xfrm flipV="1">
              <a:off x="7865974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7" name="Line 379"/>
            <p:cNvSpPr>
              <a:spLocks noChangeShapeType="1"/>
            </p:cNvSpPr>
            <p:nvPr/>
          </p:nvSpPr>
          <p:spPr bwMode="auto">
            <a:xfrm>
              <a:off x="7865974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9" name="Line 381"/>
            <p:cNvSpPr>
              <a:spLocks noChangeShapeType="1"/>
            </p:cNvSpPr>
            <p:nvPr/>
          </p:nvSpPr>
          <p:spPr bwMode="auto">
            <a:xfrm flipV="1">
              <a:off x="8095338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0" name="Line 382"/>
            <p:cNvSpPr>
              <a:spLocks noChangeShapeType="1"/>
            </p:cNvSpPr>
            <p:nvPr/>
          </p:nvSpPr>
          <p:spPr bwMode="auto">
            <a:xfrm>
              <a:off x="8095338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2" name="Line 384"/>
            <p:cNvSpPr>
              <a:spLocks noChangeShapeType="1"/>
            </p:cNvSpPr>
            <p:nvPr/>
          </p:nvSpPr>
          <p:spPr bwMode="auto">
            <a:xfrm flipV="1">
              <a:off x="8329799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3" name="Line 385"/>
            <p:cNvSpPr>
              <a:spLocks noChangeShapeType="1"/>
            </p:cNvSpPr>
            <p:nvPr/>
          </p:nvSpPr>
          <p:spPr bwMode="auto">
            <a:xfrm>
              <a:off x="8329799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5" name="Line 387"/>
            <p:cNvSpPr>
              <a:spLocks noChangeShapeType="1"/>
            </p:cNvSpPr>
            <p:nvPr/>
          </p:nvSpPr>
          <p:spPr bwMode="auto">
            <a:xfrm flipV="1">
              <a:off x="8564260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6" name="Line 388"/>
            <p:cNvSpPr>
              <a:spLocks noChangeShapeType="1"/>
            </p:cNvSpPr>
            <p:nvPr/>
          </p:nvSpPr>
          <p:spPr bwMode="auto">
            <a:xfrm>
              <a:off x="8564260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8" name="Line 390"/>
            <p:cNvSpPr>
              <a:spLocks noChangeShapeType="1"/>
            </p:cNvSpPr>
            <p:nvPr/>
          </p:nvSpPr>
          <p:spPr bwMode="auto">
            <a:xfrm>
              <a:off x="6474501" y="5971681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9" name="Line 391"/>
            <p:cNvSpPr>
              <a:spLocks noChangeShapeType="1"/>
            </p:cNvSpPr>
            <p:nvPr/>
          </p:nvSpPr>
          <p:spPr bwMode="auto">
            <a:xfrm flipH="1">
              <a:off x="8538774" y="5971681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1" name="Line 393"/>
            <p:cNvSpPr>
              <a:spLocks noChangeShapeType="1"/>
            </p:cNvSpPr>
            <p:nvPr/>
          </p:nvSpPr>
          <p:spPr bwMode="auto">
            <a:xfrm>
              <a:off x="6474501" y="5783093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2" name="Line 394"/>
            <p:cNvSpPr>
              <a:spLocks noChangeShapeType="1"/>
            </p:cNvSpPr>
            <p:nvPr/>
          </p:nvSpPr>
          <p:spPr bwMode="auto">
            <a:xfrm flipH="1">
              <a:off x="8538774" y="5783093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4" name="Line 396"/>
            <p:cNvSpPr>
              <a:spLocks noChangeShapeType="1"/>
            </p:cNvSpPr>
            <p:nvPr/>
          </p:nvSpPr>
          <p:spPr bwMode="auto">
            <a:xfrm>
              <a:off x="6474501" y="5594505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5" name="Line 397"/>
            <p:cNvSpPr>
              <a:spLocks noChangeShapeType="1"/>
            </p:cNvSpPr>
            <p:nvPr/>
          </p:nvSpPr>
          <p:spPr bwMode="auto">
            <a:xfrm flipH="1">
              <a:off x="8538774" y="5594505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7" name="Line 399"/>
            <p:cNvSpPr>
              <a:spLocks noChangeShapeType="1"/>
            </p:cNvSpPr>
            <p:nvPr/>
          </p:nvSpPr>
          <p:spPr bwMode="auto">
            <a:xfrm>
              <a:off x="6474501" y="5405917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8" name="Line 400"/>
            <p:cNvSpPr>
              <a:spLocks noChangeShapeType="1"/>
            </p:cNvSpPr>
            <p:nvPr/>
          </p:nvSpPr>
          <p:spPr bwMode="auto">
            <a:xfrm flipH="1">
              <a:off x="8538774" y="5405917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0" name="Line 402"/>
            <p:cNvSpPr>
              <a:spLocks noChangeShapeType="1"/>
            </p:cNvSpPr>
            <p:nvPr/>
          </p:nvSpPr>
          <p:spPr bwMode="auto">
            <a:xfrm>
              <a:off x="6474501" y="5217329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1" name="Line 403"/>
            <p:cNvSpPr>
              <a:spLocks noChangeShapeType="1"/>
            </p:cNvSpPr>
            <p:nvPr/>
          </p:nvSpPr>
          <p:spPr bwMode="auto">
            <a:xfrm flipH="1">
              <a:off x="8538774" y="5217329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3" name="Line 405"/>
            <p:cNvSpPr>
              <a:spLocks noChangeShapeType="1"/>
            </p:cNvSpPr>
            <p:nvPr/>
          </p:nvSpPr>
          <p:spPr bwMode="auto">
            <a:xfrm>
              <a:off x="6474501" y="5028741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5" name="Line 407"/>
            <p:cNvSpPr>
              <a:spLocks noChangeShapeType="1"/>
            </p:cNvSpPr>
            <p:nvPr/>
          </p:nvSpPr>
          <p:spPr bwMode="auto">
            <a:xfrm flipH="1">
              <a:off x="8538774" y="5028740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7" name="Line 409"/>
            <p:cNvSpPr>
              <a:spLocks noChangeShapeType="1"/>
            </p:cNvSpPr>
            <p:nvPr/>
          </p:nvSpPr>
          <p:spPr bwMode="auto">
            <a:xfrm>
              <a:off x="6474500" y="4840152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8" name="Line 410"/>
            <p:cNvSpPr>
              <a:spLocks noChangeShapeType="1"/>
            </p:cNvSpPr>
            <p:nvPr/>
          </p:nvSpPr>
          <p:spPr bwMode="auto">
            <a:xfrm flipH="1">
              <a:off x="8538774" y="4840152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0" name="Line 412"/>
            <p:cNvSpPr>
              <a:spLocks noChangeShapeType="1"/>
            </p:cNvSpPr>
            <p:nvPr/>
          </p:nvSpPr>
          <p:spPr bwMode="auto">
            <a:xfrm>
              <a:off x="6474500" y="4651564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1" name="Line 413"/>
            <p:cNvSpPr>
              <a:spLocks noChangeShapeType="1"/>
            </p:cNvSpPr>
            <p:nvPr/>
          </p:nvSpPr>
          <p:spPr bwMode="auto">
            <a:xfrm flipH="1">
              <a:off x="8538774" y="4651564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3" name="Line 415"/>
            <p:cNvSpPr>
              <a:spLocks noChangeShapeType="1"/>
            </p:cNvSpPr>
            <p:nvPr/>
          </p:nvSpPr>
          <p:spPr bwMode="auto">
            <a:xfrm>
              <a:off x="6474500" y="4462976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4" name="Line 416"/>
            <p:cNvSpPr>
              <a:spLocks noChangeShapeType="1"/>
            </p:cNvSpPr>
            <p:nvPr/>
          </p:nvSpPr>
          <p:spPr bwMode="auto">
            <a:xfrm flipH="1">
              <a:off x="8538774" y="4462976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6" name="Line 418"/>
            <p:cNvSpPr>
              <a:spLocks noChangeShapeType="1"/>
            </p:cNvSpPr>
            <p:nvPr/>
          </p:nvSpPr>
          <p:spPr bwMode="auto">
            <a:xfrm>
              <a:off x="6474500" y="4274388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7" name="Line 419"/>
            <p:cNvSpPr>
              <a:spLocks noChangeShapeType="1"/>
            </p:cNvSpPr>
            <p:nvPr/>
          </p:nvSpPr>
          <p:spPr bwMode="auto">
            <a:xfrm flipH="1">
              <a:off x="8538774" y="4274388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9" name="Line 421"/>
            <p:cNvSpPr>
              <a:spLocks noChangeShapeType="1"/>
            </p:cNvSpPr>
            <p:nvPr/>
          </p:nvSpPr>
          <p:spPr bwMode="auto">
            <a:xfrm>
              <a:off x="6474500" y="4085800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0" name="Line 422"/>
            <p:cNvSpPr>
              <a:spLocks noChangeShapeType="1"/>
            </p:cNvSpPr>
            <p:nvPr/>
          </p:nvSpPr>
          <p:spPr bwMode="auto">
            <a:xfrm flipH="1">
              <a:off x="8538774" y="4085800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2" name="Line 424"/>
            <p:cNvSpPr>
              <a:spLocks noChangeShapeType="1"/>
            </p:cNvSpPr>
            <p:nvPr/>
          </p:nvSpPr>
          <p:spPr bwMode="auto">
            <a:xfrm>
              <a:off x="6474500" y="4085800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3" name="Line 425"/>
            <p:cNvSpPr>
              <a:spLocks noChangeShapeType="1"/>
            </p:cNvSpPr>
            <p:nvPr/>
          </p:nvSpPr>
          <p:spPr bwMode="auto">
            <a:xfrm>
              <a:off x="6474500" y="5971681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4" name="Line 426"/>
            <p:cNvSpPr>
              <a:spLocks noChangeShapeType="1"/>
            </p:cNvSpPr>
            <p:nvPr/>
          </p:nvSpPr>
          <p:spPr bwMode="auto">
            <a:xfrm flipV="1">
              <a:off x="8564259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5" name="Line 427"/>
            <p:cNvSpPr>
              <a:spLocks noChangeShapeType="1"/>
            </p:cNvSpPr>
            <p:nvPr/>
          </p:nvSpPr>
          <p:spPr bwMode="auto">
            <a:xfrm flipV="1">
              <a:off x="6474500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6" name="Freeform 428"/>
            <p:cNvSpPr>
              <a:spLocks/>
            </p:cNvSpPr>
            <p:nvPr/>
          </p:nvSpPr>
          <p:spPr bwMode="auto">
            <a:xfrm>
              <a:off x="6474500" y="4101091"/>
              <a:ext cx="2089759" cy="275237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35" y="24"/>
                </a:cxn>
                <a:cxn ang="0">
                  <a:pos x="273" y="3"/>
                </a:cxn>
                <a:cxn ang="0">
                  <a:pos x="408" y="0"/>
                </a:cxn>
                <a:cxn ang="0">
                  <a:pos x="546" y="0"/>
                </a:cxn>
                <a:cxn ang="0">
                  <a:pos x="681" y="0"/>
                </a:cxn>
                <a:cxn ang="0">
                  <a:pos x="819" y="0"/>
                </a:cxn>
                <a:cxn ang="0">
                  <a:pos x="954" y="0"/>
                </a:cxn>
                <a:cxn ang="0">
                  <a:pos x="1092" y="0"/>
                </a:cxn>
                <a:cxn ang="0">
                  <a:pos x="1230" y="0"/>
                </a:cxn>
              </a:cxnLst>
              <a:rect l="0" t="0" r="r" b="b"/>
              <a:pathLst>
                <a:path w="1230" h="162">
                  <a:moveTo>
                    <a:pt x="0" y="162"/>
                  </a:moveTo>
                  <a:lnTo>
                    <a:pt x="135" y="24"/>
                  </a:lnTo>
                  <a:lnTo>
                    <a:pt x="273" y="3"/>
                  </a:lnTo>
                  <a:lnTo>
                    <a:pt x="408" y="0"/>
                  </a:lnTo>
                  <a:lnTo>
                    <a:pt x="546" y="0"/>
                  </a:lnTo>
                  <a:lnTo>
                    <a:pt x="681" y="0"/>
                  </a:lnTo>
                  <a:lnTo>
                    <a:pt x="819" y="0"/>
                  </a:lnTo>
                  <a:lnTo>
                    <a:pt x="954" y="0"/>
                  </a:lnTo>
                  <a:lnTo>
                    <a:pt x="1092" y="0"/>
                  </a:lnTo>
                  <a:lnTo>
                    <a:pt x="1230" y="0"/>
                  </a:lnTo>
                </a:path>
              </a:pathLst>
            </a:custGeom>
            <a:noFill/>
            <a:ln w="9525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</p:grpSp>
      <p:sp>
        <p:nvSpPr>
          <p:cNvPr id="53677" name="Rectangle 429"/>
          <p:cNvSpPr>
            <a:spLocks noChangeArrowheads="1"/>
          </p:cNvSpPr>
          <p:nvPr/>
        </p:nvSpPr>
        <p:spPr bwMode="auto">
          <a:xfrm rot="16200000">
            <a:off x="5510808" y="4903818"/>
            <a:ext cx="100989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ean of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q</a:t>
            </a:r>
            <a:r>
              <a:rPr kumimoji="0" lang="en-US" sz="1400" b="0" i="1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C</a:t>
            </a:r>
            <a:endParaRPr kumimoji="0" lang="en-US" sz="5400" b="0" i="1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679" name="Rectangle 431"/>
          <p:cNvSpPr>
            <a:spLocks noChangeArrowheads="1"/>
          </p:cNvSpPr>
          <p:nvPr/>
        </p:nvSpPr>
        <p:spPr bwMode="auto">
          <a:xfrm>
            <a:off x="7397052" y="6297887"/>
            <a:ext cx="71333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iteration</a:t>
            </a:r>
            <a:endParaRPr kumimoji="0" lang="en-US" sz="5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692" name="Rectangle 444"/>
          <p:cNvSpPr>
            <a:spLocks noChangeArrowheads="1"/>
          </p:cNvSpPr>
          <p:nvPr/>
        </p:nvSpPr>
        <p:spPr bwMode="auto">
          <a:xfrm>
            <a:off x="1212416" y="1705513"/>
            <a:ext cx="269347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C=0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93" name="Line 445"/>
          <p:cNvSpPr>
            <a:spLocks noChangeShapeType="1"/>
          </p:cNvSpPr>
          <p:nvPr/>
        </p:nvSpPr>
        <p:spPr bwMode="auto">
          <a:xfrm>
            <a:off x="983053" y="1792162"/>
            <a:ext cx="203879" cy="1700"/>
          </a:xfrm>
          <a:prstGeom prst="line">
            <a:avLst/>
          </a:pr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694" name="Rectangle 446"/>
          <p:cNvSpPr>
            <a:spLocks noChangeArrowheads="1"/>
          </p:cNvSpPr>
          <p:nvPr/>
        </p:nvSpPr>
        <p:spPr bwMode="auto">
          <a:xfrm>
            <a:off x="1212416" y="1853326"/>
            <a:ext cx="269347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C=1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95" name="Line 447"/>
          <p:cNvSpPr>
            <a:spLocks noChangeShapeType="1"/>
          </p:cNvSpPr>
          <p:nvPr/>
        </p:nvSpPr>
        <p:spPr bwMode="auto">
          <a:xfrm>
            <a:off x="983053" y="1960362"/>
            <a:ext cx="203879" cy="1700"/>
          </a:xfrm>
          <a:prstGeom prst="line">
            <a:avLst/>
          </a:pr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448" name="Rectangle 141"/>
          <p:cNvSpPr>
            <a:spLocks noChangeArrowheads="1"/>
          </p:cNvSpPr>
          <p:nvPr/>
        </p:nvSpPr>
        <p:spPr bwMode="auto">
          <a:xfrm>
            <a:off x="1127266" y="923924"/>
            <a:ext cx="15533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Joint posterior</a:t>
            </a:r>
            <a:endParaRPr kumimoji="0" lang="en-US" sz="6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450" name="Rectangle 69"/>
          <p:cNvSpPr>
            <a:spLocks noChangeArrowheads="1"/>
          </p:cNvSpPr>
          <p:nvPr/>
        </p:nvSpPr>
        <p:spPr bwMode="auto">
          <a:xfrm>
            <a:off x="4247992" y="3616879"/>
            <a:ext cx="97783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000000"/>
                </a:solidFill>
                <a:latin typeface="Century Gothic" pitchFamily="34" charset="0"/>
                <a:cs typeface="Arial" pitchFamily="34" charset="0"/>
              </a:rPr>
              <a:t>O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rientation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451" name="Rectangle 69"/>
          <p:cNvSpPr>
            <a:spLocks noChangeArrowheads="1"/>
          </p:cNvSpPr>
          <p:nvPr/>
        </p:nvSpPr>
        <p:spPr bwMode="auto">
          <a:xfrm>
            <a:off x="7200742" y="3616879"/>
            <a:ext cx="83516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Category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5850" y="2733675"/>
            <a:ext cx="7386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How to implement </a:t>
            </a:r>
            <a:r>
              <a:rPr lang="en-US" sz="2000" dirty="0" err="1" smtClean="0">
                <a:latin typeface="Century Gothic" pitchFamily="34" charset="0"/>
              </a:rPr>
              <a:t>variational</a:t>
            </a:r>
            <a:r>
              <a:rPr lang="en-US" sz="2000" dirty="0" smtClean="0">
                <a:latin typeface="Century Gothic" pitchFamily="34" charset="0"/>
              </a:rPr>
              <a:t> approximations using PPCs?</a:t>
            </a:r>
            <a:endParaRPr lang="en-US" sz="2000" dirty="0" err="1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oding model</a:t>
            </a:r>
            <a:endParaRPr lang="en-US" dirty="0"/>
          </a:p>
        </p:txBody>
      </p:sp>
      <p:grpSp>
        <p:nvGrpSpPr>
          <p:cNvPr id="2" name="Group 104"/>
          <p:cNvGrpSpPr/>
          <p:nvPr/>
        </p:nvGrpSpPr>
        <p:grpSpPr>
          <a:xfrm>
            <a:off x="126128" y="2959458"/>
            <a:ext cx="4361961" cy="3215710"/>
            <a:chOff x="126128" y="2959458"/>
            <a:chExt cx="4361961" cy="3215710"/>
          </a:xfrm>
        </p:grpSpPr>
        <p:grpSp>
          <p:nvGrpSpPr>
            <p:cNvPr id="8" name="Group 130"/>
            <p:cNvGrpSpPr/>
            <p:nvPr/>
          </p:nvGrpSpPr>
          <p:grpSpPr>
            <a:xfrm>
              <a:off x="1176564" y="3302157"/>
              <a:ext cx="3311525" cy="2494323"/>
              <a:chOff x="3105554" y="2077837"/>
              <a:chExt cx="3311525" cy="2494323"/>
            </a:xfrm>
          </p:grpSpPr>
          <p:sp>
            <p:nvSpPr>
              <p:cNvPr id="3" name="Text Box 11"/>
              <p:cNvSpPr txBox="1">
                <a:spLocks noChangeArrowheads="1"/>
              </p:cNvSpPr>
              <p:nvPr/>
            </p:nvSpPr>
            <p:spPr bwMode="auto">
              <a:xfrm>
                <a:off x="3105554" y="3737135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1</a:t>
                </a:r>
              </a:p>
            </p:txBody>
          </p:sp>
          <p:sp>
            <p:nvSpPr>
              <p:cNvPr id="4" name="Text Box 12"/>
              <p:cNvSpPr txBox="1">
                <a:spLocks noChangeArrowheads="1"/>
              </p:cNvSpPr>
              <p:nvPr/>
            </p:nvSpPr>
            <p:spPr bwMode="auto">
              <a:xfrm>
                <a:off x="3105554" y="2914810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3</a:t>
                </a:r>
              </a:p>
            </p:txBody>
          </p:sp>
          <p:sp>
            <p:nvSpPr>
              <p:cNvPr id="5" name="Text Box 13"/>
              <p:cNvSpPr txBox="1">
                <a:spLocks noChangeArrowheads="1"/>
              </p:cNvSpPr>
              <p:nvPr/>
            </p:nvSpPr>
            <p:spPr bwMode="auto">
              <a:xfrm>
                <a:off x="3105554" y="3327560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2</a:t>
                </a:r>
              </a:p>
            </p:txBody>
          </p:sp>
          <p:sp>
            <p:nvSpPr>
              <p:cNvPr id="6" name="Text Box 14"/>
              <p:cNvSpPr txBox="1">
                <a:spLocks noChangeArrowheads="1"/>
              </p:cNvSpPr>
              <p:nvPr/>
            </p:nvSpPr>
            <p:spPr bwMode="auto">
              <a:xfrm>
                <a:off x="3105554" y="2513172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4</a:t>
                </a:r>
              </a:p>
            </p:txBody>
          </p:sp>
          <p:sp>
            <p:nvSpPr>
              <p:cNvPr id="7" name="Text Box 15"/>
              <p:cNvSpPr txBox="1">
                <a:spLocks noChangeArrowheads="1"/>
              </p:cNvSpPr>
              <p:nvPr/>
            </p:nvSpPr>
            <p:spPr bwMode="auto">
              <a:xfrm>
                <a:off x="3105554" y="2108360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5</a:t>
                </a:r>
              </a:p>
            </p:txBody>
          </p:sp>
          <p:sp>
            <p:nvSpPr>
              <p:cNvPr id="12" name="Text Box 16"/>
              <p:cNvSpPr txBox="1">
                <a:spLocks noChangeArrowheads="1"/>
              </p:cNvSpPr>
              <p:nvPr/>
            </p:nvSpPr>
            <p:spPr bwMode="auto">
              <a:xfrm>
                <a:off x="4096154" y="4267360"/>
                <a:ext cx="3810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60</a:t>
                </a:r>
              </a:p>
            </p:txBody>
          </p:sp>
          <p:sp>
            <p:nvSpPr>
              <p:cNvPr id="13" name="Text Box 17"/>
              <p:cNvSpPr txBox="1">
                <a:spLocks noChangeArrowheads="1"/>
              </p:cNvSpPr>
              <p:nvPr/>
            </p:nvSpPr>
            <p:spPr bwMode="auto">
              <a:xfrm>
                <a:off x="5924954" y="4267360"/>
                <a:ext cx="492125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180</a:t>
                </a:r>
              </a:p>
            </p:txBody>
          </p:sp>
          <p:sp>
            <p:nvSpPr>
              <p:cNvPr id="14" name="Text Box 18"/>
              <p:cNvSpPr txBox="1">
                <a:spLocks noChangeArrowheads="1"/>
              </p:cNvSpPr>
              <p:nvPr/>
            </p:nvSpPr>
            <p:spPr bwMode="auto">
              <a:xfrm>
                <a:off x="5010554" y="4267360"/>
                <a:ext cx="5334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120</a:t>
                </a:r>
              </a:p>
            </p:txBody>
          </p:sp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3105554" y="4165760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0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3223029" y="4267360"/>
                <a:ext cx="2286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entury Gothic" pitchFamily="34" charset="0"/>
                  </a:rPr>
                  <a:t>0</a:t>
                </a:r>
              </a:p>
            </p:txBody>
          </p:sp>
          <p:grpSp>
            <p:nvGrpSpPr>
              <p:cNvPr id="9" name="Group 96"/>
              <p:cNvGrpSpPr/>
              <p:nvPr/>
            </p:nvGrpSpPr>
            <p:grpSpPr>
              <a:xfrm>
                <a:off x="3363319" y="2390986"/>
                <a:ext cx="2824163" cy="1762125"/>
                <a:chOff x="3514725" y="2236788"/>
                <a:chExt cx="2824163" cy="1762125"/>
              </a:xfrm>
            </p:grpSpPr>
            <p:sp>
              <p:nvSpPr>
                <p:cNvPr id="7176" name="Freeform 8"/>
                <p:cNvSpPr>
                  <a:spLocks/>
                </p:cNvSpPr>
                <p:nvPr/>
              </p:nvSpPr>
              <p:spPr bwMode="auto">
                <a:xfrm>
                  <a:off x="3514725" y="2236788"/>
                  <a:ext cx="419100" cy="685800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5" y="3"/>
                    </a:cxn>
                    <a:cxn ang="0">
                      <a:pos x="24" y="6"/>
                    </a:cxn>
                    <a:cxn ang="0">
                      <a:pos x="33" y="12"/>
                    </a:cxn>
                    <a:cxn ang="0">
                      <a:pos x="42" y="15"/>
                    </a:cxn>
                    <a:cxn ang="0">
                      <a:pos x="51" y="24"/>
                    </a:cxn>
                    <a:cxn ang="0">
                      <a:pos x="60" y="30"/>
                    </a:cxn>
                    <a:cxn ang="0">
                      <a:pos x="69" y="39"/>
                    </a:cxn>
                    <a:cxn ang="0">
                      <a:pos x="78" y="51"/>
                    </a:cxn>
                    <a:cxn ang="0">
                      <a:pos x="90" y="63"/>
                    </a:cxn>
                    <a:cxn ang="0">
                      <a:pos x="99" y="75"/>
                    </a:cxn>
                    <a:cxn ang="0">
                      <a:pos x="105" y="87"/>
                    </a:cxn>
                    <a:cxn ang="0">
                      <a:pos x="114" y="99"/>
                    </a:cxn>
                    <a:cxn ang="0">
                      <a:pos x="117" y="108"/>
                    </a:cxn>
                    <a:cxn ang="0">
                      <a:pos x="126" y="123"/>
                    </a:cxn>
                    <a:cxn ang="0">
                      <a:pos x="132" y="132"/>
                    </a:cxn>
                    <a:cxn ang="0">
                      <a:pos x="138" y="147"/>
                    </a:cxn>
                    <a:cxn ang="0">
                      <a:pos x="147" y="162"/>
                    </a:cxn>
                    <a:cxn ang="0">
                      <a:pos x="153" y="171"/>
                    </a:cxn>
                    <a:cxn ang="0">
                      <a:pos x="156" y="180"/>
                    </a:cxn>
                    <a:cxn ang="0">
                      <a:pos x="165" y="195"/>
                    </a:cxn>
                    <a:cxn ang="0">
                      <a:pos x="171" y="213"/>
                    </a:cxn>
                    <a:cxn ang="0">
                      <a:pos x="177" y="222"/>
                    </a:cxn>
                    <a:cxn ang="0">
                      <a:pos x="180" y="231"/>
                    </a:cxn>
                    <a:cxn ang="0">
                      <a:pos x="186" y="243"/>
                    </a:cxn>
                    <a:cxn ang="0">
                      <a:pos x="189" y="252"/>
                    </a:cxn>
                    <a:cxn ang="0">
                      <a:pos x="195" y="261"/>
                    </a:cxn>
                    <a:cxn ang="0">
                      <a:pos x="198" y="273"/>
                    </a:cxn>
                    <a:cxn ang="0">
                      <a:pos x="204" y="282"/>
                    </a:cxn>
                    <a:cxn ang="0">
                      <a:pos x="207" y="294"/>
                    </a:cxn>
                    <a:cxn ang="0">
                      <a:pos x="213" y="303"/>
                    </a:cxn>
                    <a:cxn ang="0">
                      <a:pos x="216" y="315"/>
                    </a:cxn>
                    <a:cxn ang="0">
                      <a:pos x="222" y="324"/>
                    </a:cxn>
                    <a:cxn ang="0">
                      <a:pos x="225" y="336"/>
                    </a:cxn>
                    <a:cxn ang="0">
                      <a:pos x="231" y="345"/>
                    </a:cxn>
                    <a:cxn ang="0">
                      <a:pos x="234" y="357"/>
                    </a:cxn>
                    <a:cxn ang="0">
                      <a:pos x="240" y="369"/>
                    </a:cxn>
                    <a:cxn ang="0">
                      <a:pos x="243" y="381"/>
                    </a:cxn>
                    <a:cxn ang="0">
                      <a:pos x="249" y="390"/>
                    </a:cxn>
                    <a:cxn ang="0">
                      <a:pos x="252" y="402"/>
                    </a:cxn>
                    <a:cxn ang="0">
                      <a:pos x="258" y="414"/>
                    </a:cxn>
                    <a:cxn ang="0">
                      <a:pos x="261" y="423"/>
                    </a:cxn>
                  </a:cxnLst>
                  <a:rect l="0" t="0" r="r" b="b"/>
                  <a:pathLst>
                    <a:path w="264" h="43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5" y="3"/>
                      </a:lnTo>
                      <a:lnTo>
                        <a:pt x="18" y="3"/>
                      </a:lnTo>
                      <a:lnTo>
                        <a:pt x="21" y="6"/>
                      </a:lnTo>
                      <a:lnTo>
                        <a:pt x="24" y="6"/>
                      </a:lnTo>
                      <a:lnTo>
                        <a:pt x="27" y="9"/>
                      </a:lnTo>
                      <a:lnTo>
                        <a:pt x="30" y="9"/>
                      </a:lnTo>
                      <a:lnTo>
                        <a:pt x="33" y="12"/>
                      </a:lnTo>
                      <a:lnTo>
                        <a:pt x="36" y="12"/>
                      </a:lnTo>
                      <a:lnTo>
                        <a:pt x="39" y="15"/>
                      </a:lnTo>
                      <a:lnTo>
                        <a:pt x="42" y="15"/>
                      </a:lnTo>
                      <a:lnTo>
                        <a:pt x="45" y="18"/>
                      </a:lnTo>
                      <a:lnTo>
                        <a:pt x="48" y="21"/>
                      </a:lnTo>
                      <a:lnTo>
                        <a:pt x="51" y="24"/>
                      </a:lnTo>
                      <a:lnTo>
                        <a:pt x="54" y="27"/>
                      </a:lnTo>
                      <a:lnTo>
                        <a:pt x="57" y="27"/>
                      </a:lnTo>
                      <a:lnTo>
                        <a:pt x="60" y="30"/>
                      </a:lnTo>
                      <a:lnTo>
                        <a:pt x="63" y="33"/>
                      </a:lnTo>
                      <a:lnTo>
                        <a:pt x="66" y="36"/>
                      </a:lnTo>
                      <a:lnTo>
                        <a:pt x="69" y="39"/>
                      </a:lnTo>
                      <a:lnTo>
                        <a:pt x="72" y="45"/>
                      </a:lnTo>
                      <a:lnTo>
                        <a:pt x="75" y="48"/>
                      </a:lnTo>
                      <a:lnTo>
                        <a:pt x="78" y="51"/>
                      </a:lnTo>
                      <a:lnTo>
                        <a:pt x="81" y="54"/>
                      </a:lnTo>
                      <a:lnTo>
                        <a:pt x="84" y="57"/>
                      </a:lnTo>
                      <a:lnTo>
                        <a:pt x="90" y="63"/>
                      </a:lnTo>
                      <a:lnTo>
                        <a:pt x="90" y="66"/>
                      </a:lnTo>
                      <a:lnTo>
                        <a:pt x="93" y="69"/>
                      </a:lnTo>
                      <a:lnTo>
                        <a:pt x="99" y="75"/>
                      </a:lnTo>
                      <a:lnTo>
                        <a:pt x="99" y="78"/>
                      </a:lnTo>
                      <a:lnTo>
                        <a:pt x="105" y="84"/>
                      </a:lnTo>
                      <a:lnTo>
                        <a:pt x="105" y="87"/>
                      </a:lnTo>
                      <a:lnTo>
                        <a:pt x="111" y="93"/>
                      </a:lnTo>
                      <a:lnTo>
                        <a:pt x="111" y="96"/>
                      </a:lnTo>
                      <a:lnTo>
                        <a:pt x="114" y="99"/>
                      </a:lnTo>
                      <a:lnTo>
                        <a:pt x="114" y="102"/>
                      </a:lnTo>
                      <a:lnTo>
                        <a:pt x="117" y="105"/>
                      </a:lnTo>
                      <a:lnTo>
                        <a:pt x="117" y="108"/>
                      </a:lnTo>
                      <a:lnTo>
                        <a:pt x="123" y="114"/>
                      </a:lnTo>
                      <a:lnTo>
                        <a:pt x="123" y="120"/>
                      </a:lnTo>
                      <a:lnTo>
                        <a:pt x="126" y="123"/>
                      </a:lnTo>
                      <a:lnTo>
                        <a:pt x="129" y="126"/>
                      </a:lnTo>
                      <a:lnTo>
                        <a:pt x="129" y="129"/>
                      </a:lnTo>
                      <a:lnTo>
                        <a:pt x="132" y="132"/>
                      </a:lnTo>
                      <a:lnTo>
                        <a:pt x="132" y="135"/>
                      </a:lnTo>
                      <a:lnTo>
                        <a:pt x="138" y="141"/>
                      </a:lnTo>
                      <a:lnTo>
                        <a:pt x="138" y="147"/>
                      </a:lnTo>
                      <a:lnTo>
                        <a:pt x="144" y="153"/>
                      </a:lnTo>
                      <a:lnTo>
                        <a:pt x="144" y="159"/>
                      </a:lnTo>
                      <a:lnTo>
                        <a:pt x="147" y="162"/>
                      </a:lnTo>
                      <a:lnTo>
                        <a:pt x="150" y="165"/>
                      </a:lnTo>
                      <a:lnTo>
                        <a:pt x="150" y="168"/>
                      </a:lnTo>
                      <a:lnTo>
                        <a:pt x="153" y="171"/>
                      </a:lnTo>
                      <a:lnTo>
                        <a:pt x="153" y="174"/>
                      </a:lnTo>
                      <a:lnTo>
                        <a:pt x="156" y="177"/>
                      </a:lnTo>
                      <a:lnTo>
                        <a:pt x="156" y="180"/>
                      </a:lnTo>
                      <a:lnTo>
                        <a:pt x="159" y="183"/>
                      </a:lnTo>
                      <a:lnTo>
                        <a:pt x="159" y="189"/>
                      </a:lnTo>
                      <a:lnTo>
                        <a:pt x="165" y="195"/>
                      </a:lnTo>
                      <a:lnTo>
                        <a:pt x="165" y="201"/>
                      </a:lnTo>
                      <a:lnTo>
                        <a:pt x="171" y="207"/>
                      </a:lnTo>
                      <a:lnTo>
                        <a:pt x="171" y="213"/>
                      </a:lnTo>
                      <a:lnTo>
                        <a:pt x="174" y="216"/>
                      </a:lnTo>
                      <a:lnTo>
                        <a:pt x="174" y="219"/>
                      </a:lnTo>
                      <a:lnTo>
                        <a:pt x="177" y="222"/>
                      </a:lnTo>
                      <a:lnTo>
                        <a:pt x="177" y="225"/>
                      </a:lnTo>
                      <a:lnTo>
                        <a:pt x="180" y="228"/>
                      </a:lnTo>
                      <a:lnTo>
                        <a:pt x="180" y="231"/>
                      </a:lnTo>
                      <a:lnTo>
                        <a:pt x="183" y="234"/>
                      </a:lnTo>
                      <a:lnTo>
                        <a:pt x="183" y="240"/>
                      </a:lnTo>
                      <a:lnTo>
                        <a:pt x="186" y="243"/>
                      </a:lnTo>
                      <a:lnTo>
                        <a:pt x="186" y="246"/>
                      </a:lnTo>
                      <a:lnTo>
                        <a:pt x="189" y="249"/>
                      </a:lnTo>
                      <a:lnTo>
                        <a:pt x="189" y="252"/>
                      </a:lnTo>
                      <a:lnTo>
                        <a:pt x="192" y="255"/>
                      </a:lnTo>
                      <a:lnTo>
                        <a:pt x="192" y="258"/>
                      </a:lnTo>
                      <a:lnTo>
                        <a:pt x="195" y="261"/>
                      </a:lnTo>
                      <a:lnTo>
                        <a:pt x="195" y="267"/>
                      </a:lnTo>
                      <a:lnTo>
                        <a:pt x="198" y="270"/>
                      </a:lnTo>
                      <a:lnTo>
                        <a:pt x="198" y="273"/>
                      </a:lnTo>
                      <a:lnTo>
                        <a:pt x="201" y="276"/>
                      </a:lnTo>
                      <a:lnTo>
                        <a:pt x="201" y="279"/>
                      </a:lnTo>
                      <a:lnTo>
                        <a:pt x="204" y="282"/>
                      </a:lnTo>
                      <a:lnTo>
                        <a:pt x="204" y="285"/>
                      </a:lnTo>
                      <a:lnTo>
                        <a:pt x="207" y="288"/>
                      </a:lnTo>
                      <a:lnTo>
                        <a:pt x="207" y="294"/>
                      </a:lnTo>
                      <a:lnTo>
                        <a:pt x="210" y="297"/>
                      </a:lnTo>
                      <a:lnTo>
                        <a:pt x="210" y="300"/>
                      </a:lnTo>
                      <a:lnTo>
                        <a:pt x="213" y="303"/>
                      </a:lnTo>
                      <a:lnTo>
                        <a:pt x="213" y="306"/>
                      </a:lnTo>
                      <a:lnTo>
                        <a:pt x="216" y="309"/>
                      </a:lnTo>
                      <a:lnTo>
                        <a:pt x="216" y="315"/>
                      </a:lnTo>
                      <a:lnTo>
                        <a:pt x="219" y="318"/>
                      </a:lnTo>
                      <a:lnTo>
                        <a:pt x="219" y="321"/>
                      </a:lnTo>
                      <a:lnTo>
                        <a:pt x="222" y="324"/>
                      </a:lnTo>
                      <a:lnTo>
                        <a:pt x="222" y="327"/>
                      </a:lnTo>
                      <a:lnTo>
                        <a:pt x="225" y="330"/>
                      </a:lnTo>
                      <a:lnTo>
                        <a:pt x="225" y="336"/>
                      </a:lnTo>
                      <a:lnTo>
                        <a:pt x="228" y="339"/>
                      </a:lnTo>
                      <a:lnTo>
                        <a:pt x="228" y="342"/>
                      </a:lnTo>
                      <a:lnTo>
                        <a:pt x="231" y="345"/>
                      </a:lnTo>
                      <a:lnTo>
                        <a:pt x="231" y="351"/>
                      </a:lnTo>
                      <a:lnTo>
                        <a:pt x="234" y="354"/>
                      </a:lnTo>
                      <a:lnTo>
                        <a:pt x="234" y="357"/>
                      </a:lnTo>
                      <a:lnTo>
                        <a:pt x="237" y="360"/>
                      </a:lnTo>
                      <a:lnTo>
                        <a:pt x="237" y="366"/>
                      </a:lnTo>
                      <a:lnTo>
                        <a:pt x="240" y="369"/>
                      </a:lnTo>
                      <a:lnTo>
                        <a:pt x="240" y="375"/>
                      </a:lnTo>
                      <a:lnTo>
                        <a:pt x="243" y="378"/>
                      </a:lnTo>
                      <a:lnTo>
                        <a:pt x="243" y="381"/>
                      </a:lnTo>
                      <a:lnTo>
                        <a:pt x="246" y="384"/>
                      </a:lnTo>
                      <a:lnTo>
                        <a:pt x="246" y="387"/>
                      </a:lnTo>
                      <a:lnTo>
                        <a:pt x="249" y="390"/>
                      </a:lnTo>
                      <a:lnTo>
                        <a:pt x="249" y="396"/>
                      </a:lnTo>
                      <a:lnTo>
                        <a:pt x="252" y="399"/>
                      </a:lnTo>
                      <a:lnTo>
                        <a:pt x="252" y="402"/>
                      </a:lnTo>
                      <a:lnTo>
                        <a:pt x="255" y="405"/>
                      </a:lnTo>
                      <a:lnTo>
                        <a:pt x="255" y="411"/>
                      </a:lnTo>
                      <a:lnTo>
                        <a:pt x="258" y="414"/>
                      </a:lnTo>
                      <a:lnTo>
                        <a:pt x="258" y="417"/>
                      </a:lnTo>
                      <a:lnTo>
                        <a:pt x="261" y="420"/>
                      </a:lnTo>
                      <a:lnTo>
                        <a:pt x="261" y="423"/>
                      </a:lnTo>
                      <a:lnTo>
                        <a:pt x="264" y="426"/>
                      </a:lnTo>
                      <a:lnTo>
                        <a:pt x="264" y="432"/>
                      </a:lnTo>
                    </a:path>
                  </a:pathLst>
                </a:custGeom>
                <a:noFill/>
                <a:ln w="25400" cap="flat">
                  <a:solidFill>
                    <a:srgbClr val="00BF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77" name="Freeform 9"/>
                <p:cNvSpPr>
                  <a:spLocks/>
                </p:cNvSpPr>
                <p:nvPr/>
              </p:nvSpPr>
              <p:spPr bwMode="auto">
                <a:xfrm>
                  <a:off x="3933825" y="2922588"/>
                  <a:ext cx="390525" cy="757238"/>
                </a:xfrm>
                <a:custGeom>
                  <a:avLst/>
                  <a:gdLst/>
                  <a:ahLst/>
                  <a:cxnLst>
                    <a:cxn ang="0">
                      <a:pos x="3" y="6"/>
                    </a:cxn>
                    <a:cxn ang="0">
                      <a:pos x="9" y="18"/>
                    </a:cxn>
                    <a:cxn ang="0">
                      <a:pos x="12" y="27"/>
                    </a:cxn>
                    <a:cxn ang="0">
                      <a:pos x="18" y="39"/>
                    </a:cxn>
                    <a:cxn ang="0">
                      <a:pos x="21" y="48"/>
                    </a:cxn>
                    <a:cxn ang="0">
                      <a:pos x="27" y="60"/>
                    </a:cxn>
                    <a:cxn ang="0">
                      <a:pos x="30" y="72"/>
                    </a:cxn>
                    <a:cxn ang="0">
                      <a:pos x="36" y="81"/>
                    </a:cxn>
                    <a:cxn ang="0">
                      <a:pos x="39" y="93"/>
                    </a:cxn>
                    <a:cxn ang="0">
                      <a:pos x="45" y="102"/>
                    </a:cxn>
                    <a:cxn ang="0">
                      <a:pos x="48" y="114"/>
                    </a:cxn>
                    <a:cxn ang="0">
                      <a:pos x="54" y="123"/>
                    </a:cxn>
                    <a:cxn ang="0">
                      <a:pos x="57" y="132"/>
                    </a:cxn>
                    <a:cxn ang="0">
                      <a:pos x="63" y="144"/>
                    </a:cxn>
                    <a:cxn ang="0">
                      <a:pos x="66" y="153"/>
                    </a:cxn>
                    <a:cxn ang="0">
                      <a:pos x="72" y="162"/>
                    </a:cxn>
                    <a:cxn ang="0">
                      <a:pos x="75" y="174"/>
                    </a:cxn>
                    <a:cxn ang="0">
                      <a:pos x="81" y="183"/>
                    </a:cxn>
                    <a:cxn ang="0">
                      <a:pos x="84" y="192"/>
                    </a:cxn>
                    <a:cxn ang="0">
                      <a:pos x="93" y="207"/>
                    </a:cxn>
                    <a:cxn ang="0">
                      <a:pos x="99" y="228"/>
                    </a:cxn>
                    <a:cxn ang="0">
                      <a:pos x="105" y="237"/>
                    </a:cxn>
                    <a:cxn ang="0">
                      <a:pos x="108" y="246"/>
                    </a:cxn>
                    <a:cxn ang="0">
                      <a:pos x="114" y="255"/>
                    </a:cxn>
                    <a:cxn ang="0">
                      <a:pos x="117" y="264"/>
                    </a:cxn>
                    <a:cxn ang="0">
                      <a:pos x="123" y="273"/>
                    </a:cxn>
                    <a:cxn ang="0">
                      <a:pos x="126" y="282"/>
                    </a:cxn>
                    <a:cxn ang="0">
                      <a:pos x="135" y="294"/>
                    </a:cxn>
                    <a:cxn ang="0">
                      <a:pos x="141" y="309"/>
                    </a:cxn>
                    <a:cxn ang="0">
                      <a:pos x="147" y="318"/>
                    </a:cxn>
                    <a:cxn ang="0">
                      <a:pos x="150" y="327"/>
                    </a:cxn>
                    <a:cxn ang="0">
                      <a:pos x="159" y="342"/>
                    </a:cxn>
                    <a:cxn ang="0">
                      <a:pos x="168" y="354"/>
                    </a:cxn>
                    <a:cxn ang="0">
                      <a:pos x="174" y="366"/>
                    </a:cxn>
                    <a:cxn ang="0">
                      <a:pos x="180" y="378"/>
                    </a:cxn>
                    <a:cxn ang="0">
                      <a:pos x="189" y="393"/>
                    </a:cxn>
                    <a:cxn ang="0">
                      <a:pos x="201" y="408"/>
                    </a:cxn>
                    <a:cxn ang="0">
                      <a:pos x="207" y="420"/>
                    </a:cxn>
                    <a:cxn ang="0">
                      <a:pos x="216" y="432"/>
                    </a:cxn>
                    <a:cxn ang="0">
                      <a:pos x="222" y="444"/>
                    </a:cxn>
                    <a:cxn ang="0">
                      <a:pos x="231" y="456"/>
                    </a:cxn>
                    <a:cxn ang="0">
                      <a:pos x="240" y="468"/>
                    </a:cxn>
                  </a:cxnLst>
                  <a:rect l="0" t="0" r="r" b="b"/>
                  <a:pathLst>
                    <a:path w="246" h="477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3" y="6"/>
                      </a:lnTo>
                      <a:lnTo>
                        <a:pt x="6" y="9"/>
                      </a:lnTo>
                      <a:lnTo>
                        <a:pt x="6" y="15"/>
                      </a:lnTo>
                      <a:lnTo>
                        <a:pt x="9" y="18"/>
                      </a:lnTo>
                      <a:lnTo>
                        <a:pt x="9" y="21"/>
                      </a:lnTo>
                      <a:lnTo>
                        <a:pt x="12" y="24"/>
                      </a:lnTo>
                      <a:lnTo>
                        <a:pt x="12" y="27"/>
                      </a:lnTo>
                      <a:lnTo>
                        <a:pt x="15" y="30"/>
                      </a:lnTo>
                      <a:lnTo>
                        <a:pt x="15" y="36"/>
                      </a:lnTo>
                      <a:lnTo>
                        <a:pt x="18" y="39"/>
                      </a:lnTo>
                      <a:lnTo>
                        <a:pt x="18" y="42"/>
                      </a:lnTo>
                      <a:lnTo>
                        <a:pt x="21" y="45"/>
                      </a:lnTo>
                      <a:lnTo>
                        <a:pt x="21" y="48"/>
                      </a:lnTo>
                      <a:lnTo>
                        <a:pt x="24" y="51"/>
                      </a:lnTo>
                      <a:lnTo>
                        <a:pt x="24" y="57"/>
                      </a:lnTo>
                      <a:lnTo>
                        <a:pt x="27" y="60"/>
                      </a:lnTo>
                      <a:lnTo>
                        <a:pt x="27" y="63"/>
                      </a:lnTo>
                      <a:lnTo>
                        <a:pt x="30" y="66"/>
                      </a:lnTo>
                      <a:lnTo>
                        <a:pt x="30" y="72"/>
                      </a:lnTo>
                      <a:lnTo>
                        <a:pt x="33" y="75"/>
                      </a:lnTo>
                      <a:lnTo>
                        <a:pt x="33" y="78"/>
                      </a:lnTo>
                      <a:lnTo>
                        <a:pt x="36" y="81"/>
                      </a:lnTo>
                      <a:lnTo>
                        <a:pt x="36" y="84"/>
                      </a:lnTo>
                      <a:lnTo>
                        <a:pt x="39" y="87"/>
                      </a:lnTo>
                      <a:lnTo>
                        <a:pt x="39" y="93"/>
                      </a:lnTo>
                      <a:lnTo>
                        <a:pt x="42" y="96"/>
                      </a:lnTo>
                      <a:lnTo>
                        <a:pt x="42" y="99"/>
                      </a:lnTo>
                      <a:lnTo>
                        <a:pt x="45" y="102"/>
                      </a:lnTo>
                      <a:lnTo>
                        <a:pt x="45" y="105"/>
                      </a:lnTo>
                      <a:lnTo>
                        <a:pt x="48" y="108"/>
                      </a:lnTo>
                      <a:lnTo>
                        <a:pt x="48" y="114"/>
                      </a:lnTo>
                      <a:lnTo>
                        <a:pt x="51" y="117"/>
                      </a:lnTo>
                      <a:lnTo>
                        <a:pt x="51" y="120"/>
                      </a:lnTo>
                      <a:lnTo>
                        <a:pt x="54" y="123"/>
                      </a:lnTo>
                      <a:lnTo>
                        <a:pt x="54" y="126"/>
                      </a:lnTo>
                      <a:lnTo>
                        <a:pt x="57" y="129"/>
                      </a:lnTo>
                      <a:lnTo>
                        <a:pt x="57" y="132"/>
                      </a:lnTo>
                      <a:lnTo>
                        <a:pt x="60" y="135"/>
                      </a:lnTo>
                      <a:lnTo>
                        <a:pt x="60" y="141"/>
                      </a:lnTo>
                      <a:lnTo>
                        <a:pt x="63" y="144"/>
                      </a:lnTo>
                      <a:lnTo>
                        <a:pt x="63" y="147"/>
                      </a:lnTo>
                      <a:lnTo>
                        <a:pt x="66" y="150"/>
                      </a:lnTo>
                      <a:lnTo>
                        <a:pt x="66" y="153"/>
                      </a:lnTo>
                      <a:lnTo>
                        <a:pt x="69" y="156"/>
                      </a:lnTo>
                      <a:lnTo>
                        <a:pt x="69" y="159"/>
                      </a:lnTo>
                      <a:lnTo>
                        <a:pt x="72" y="162"/>
                      </a:lnTo>
                      <a:lnTo>
                        <a:pt x="72" y="168"/>
                      </a:lnTo>
                      <a:lnTo>
                        <a:pt x="75" y="171"/>
                      </a:lnTo>
                      <a:lnTo>
                        <a:pt x="75" y="174"/>
                      </a:lnTo>
                      <a:lnTo>
                        <a:pt x="78" y="177"/>
                      </a:lnTo>
                      <a:lnTo>
                        <a:pt x="78" y="180"/>
                      </a:lnTo>
                      <a:lnTo>
                        <a:pt x="81" y="183"/>
                      </a:lnTo>
                      <a:lnTo>
                        <a:pt x="81" y="186"/>
                      </a:lnTo>
                      <a:lnTo>
                        <a:pt x="84" y="189"/>
                      </a:lnTo>
                      <a:lnTo>
                        <a:pt x="84" y="192"/>
                      </a:lnTo>
                      <a:lnTo>
                        <a:pt x="87" y="195"/>
                      </a:lnTo>
                      <a:lnTo>
                        <a:pt x="87" y="201"/>
                      </a:lnTo>
                      <a:lnTo>
                        <a:pt x="93" y="207"/>
                      </a:lnTo>
                      <a:lnTo>
                        <a:pt x="93" y="216"/>
                      </a:lnTo>
                      <a:lnTo>
                        <a:pt x="99" y="222"/>
                      </a:lnTo>
                      <a:lnTo>
                        <a:pt x="99" y="228"/>
                      </a:lnTo>
                      <a:lnTo>
                        <a:pt x="102" y="231"/>
                      </a:lnTo>
                      <a:lnTo>
                        <a:pt x="102" y="234"/>
                      </a:lnTo>
                      <a:lnTo>
                        <a:pt x="105" y="237"/>
                      </a:lnTo>
                      <a:lnTo>
                        <a:pt x="105" y="240"/>
                      </a:lnTo>
                      <a:lnTo>
                        <a:pt x="108" y="243"/>
                      </a:lnTo>
                      <a:lnTo>
                        <a:pt x="108" y="246"/>
                      </a:lnTo>
                      <a:lnTo>
                        <a:pt x="111" y="249"/>
                      </a:lnTo>
                      <a:lnTo>
                        <a:pt x="111" y="252"/>
                      </a:lnTo>
                      <a:lnTo>
                        <a:pt x="114" y="255"/>
                      </a:lnTo>
                      <a:lnTo>
                        <a:pt x="114" y="258"/>
                      </a:lnTo>
                      <a:lnTo>
                        <a:pt x="117" y="261"/>
                      </a:lnTo>
                      <a:lnTo>
                        <a:pt x="117" y="264"/>
                      </a:lnTo>
                      <a:lnTo>
                        <a:pt x="120" y="267"/>
                      </a:lnTo>
                      <a:lnTo>
                        <a:pt x="120" y="270"/>
                      </a:lnTo>
                      <a:lnTo>
                        <a:pt x="123" y="273"/>
                      </a:lnTo>
                      <a:lnTo>
                        <a:pt x="123" y="276"/>
                      </a:lnTo>
                      <a:lnTo>
                        <a:pt x="126" y="279"/>
                      </a:lnTo>
                      <a:lnTo>
                        <a:pt x="126" y="282"/>
                      </a:lnTo>
                      <a:lnTo>
                        <a:pt x="129" y="285"/>
                      </a:lnTo>
                      <a:lnTo>
                        <a:pt x="129" y="288"/>
                      </a:lnTo>
                      <a:lnTo>
                        <a:pt x="135" y="294"/>
                      </a:lnTo>
                      <a:lnTo>
                        <a:pt x="135" y="300"/>
                      </a:lnTo>
                      <a:lnTo>
                        <a:pt x="141" y="306"/>
                      </a:lnTo>
                      <a:lnTo>
                        <a:pt x="141" y="309"/>
                      </a:lnTo>
                      <a:lnTo>
                        <a:pt x="144" y="312"/>
                      </a:lnTo>
                      <a:lnTo>
                        <a:pt x="144" y="315"/>
                      </a:lnTo>
                      <a:lnTo>
                        <a:pt x="147" y="318"/>
                      </a:lnTo>
                      <a:lnTo>
                        <a:pt x="147" y="321"/>
                      </a:lnTo>
                      <a:lnTo>
                        <a:pt x="150" y="324"/>
                      </a:lnTo>
                      <a:lnTo>
                        <a:pt x="150" y="327"/>
                      </a:lnTo>
                      <a:lnTo>
                        <a:pt x="156" y="333"/>
                      </a:lnTo>
                      <a:lnTo>
                        <a:pt x="156" y="339"/>
                      </a:lnTo>
                      <a:lnTo>
                        <a:pt x="159" y="342"/>
                      </a:lnTo>
                      <a:lnTo>
                        <a:pt x="162" y="345"/>
                      </a:lnTo>
                      <a:lnTo>
                        <a:pt x="162" y="348"/>
                      </a:lnTo>
                      <a:lnTo>
                        <a:pt x="168" y="354"/>
                      </a:lnTo>
                      <a:lnTo>
                        <a:pt x="168" y="360"/>
                      </a:lnTo>
                      <a:lnTo>
                        <a:pt x="171" y="363"/>
                      </a:lnTo>
                      <a:lnTo>
                        <a:pt x="174" y="366"/>
                      </a:lnTo>
                      <a:lnTo>
                        <a:pt x="174" y="369"/>
                      </a:lnTo>
                      <a:lnTo>
                        <a:pt x="180" y="375"/>
                      </a:lnTo>
                      <a:lnTo>
                        <a:pt x="180" y="378"/>
                      </a:lnTo>
                      <a:lnTo>
                        <a:pt x="186" y="384"/>
                      </a:lnTo>
                      <a:lnTo>
                        <a:pt x="186" y="390"/>
                      </a:lnTo>
                      <a:lnTo>
                        <a:pt x="189" y="393"/>
                      </a:lnTo>
                      <a:lnTo>
                        <a:pt x="195" y="399"/>
                      </a:lnTo>
                      <a:lnTo>
                        <a:pt x="195" y="402"/>
                      </a:lnTo>
                      <a:lnTo>
                        <a:pt x="201" y="408"/>
                      </a:lnTo>
                      <a:lnTo>
                        <a:pt x="201" y="411"/>
                      </a:lnTo>
                      <a:lnTo>
                        <a:pt x="207" y="417"/>
                      </a:lnTo>
                      <a:lnTo>
                        <a:pt x="207" y="420"/>
                      </a:lnTo>
                      <a:lnTo>
                        <a:pt x="210" y="423"/>
                      </a:lnTo>
                      <a:lnTo>
                        <a:pt x="210" y="426"/>
                      </a:lnTo>
                      <a:lnTo>
                        <a:pt x="216" y="432"/>
                      </a:lnTo>
                      <a:lnTo>
                        <a:pt x="216" y="435"/>
                      </a:lnTo>
                      <a:lnTo>
                        <a:pt x="222" y="441"/>
                      </a:lnTo>
                      <a:lnTo>
                        <a:pt x="222" y="444"/>
                      </a:lnTo>
                      <a:lnTo>
                        <a:pt x="228" y="450"/>
                      </a:lnTo>
                      <a:lnTo>
                        <a:pt x="228" y="453"/>
                      </a:lnTo>
                      <a:lnTo>
                        <a:pt x="231" y="456"/>
                      </a:lnTo>
                      <a:lnTo>
                        <a:pt x="237" y="462"/>
                      </a:lnTo>
                      <a:lnTo>
                        <a:pt x="237" y="465"/>
                      </a:lnTo>
                      <a:lnTo>
                        <a:pt x="240" y="468"/>
                      </a:lnTo>
                      <a:lnTo>
                        <a:pt x="246" y="474"/>
                      </a:lnTo>
                      <a:lnTo>
                        <a:pt x="246" y="477"/>
                      </a:lnTo>
                    </a:path>
                  </a:pathLst>
                </a:custGeom>
                <a:noFill/>
                <a:ln w="25400" cap="flat">
                  <a:solidFill>
                    <a:srgbClr val="00BF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78" name="Freeform 10"/>
                <p:cNvSpPr>
                  <a:spLocks/>
                </p:cNvSpPr>
                <p:nvPr/>
              </p:nvSpPr>
              <p:spPr bwMode="auto">
                <a:xfrm>
                  <a:off x="4324350" y="3679825"/>
                  <a:ext cx="604838" cy="319088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5" y="18"/>
                    </a:cxn>
                    <a:cxn ang="0">
                      <a:pos x="24" y="27"/>
                    </a:cxn>
                    <a:cxn ang="0">
                      <a:pos x="33" y="39"/>
                    </a:cxn>
                    <a:cxn ang="0">
                      <a:pos x="42" y="48"/>
                    </a:cxn>
                    <a:cxn ang="0">
                      <a:pos x="51" y="57"/>
                    </a:cxn>
                    <a:cxn ang="0">
                      <a:pos x="60" y="66"/>
                    </a:cxn>
                    <a:cxn ang="0">
                      <a:pos x="69" y="75"/>
                    </a:cxn>
                    <a:cxn ang="0">
                      <a:pos x="78" y="84"/>
                    </a:cxn>
                    <a:cxn ang="0">
                      <a:pos x="87" y="93"/>
                    </a:cxn>
                    <a:cxn ang="0">
                      <a:pos x="96" y="99"/>
                    </a:cxn>
                    <a:cxn ang="0">
                      <a:pos x="105" y="105"/>
                    </a:cxn>
                    <a:cxn ang="0">
                      <a:pos x="114" y="114"/>
                    </a:cxn>
                    <a:cxn ang="0">
                      <a:pos x="123" y="120"/>
                    </a:cxn>
                    <a:cxn ang="0">
                      <a:pos x="132" y="126"/>
                    </a:cxn>
                    <a:cxn ang="0">
                      <a:pos x="141" y="132"/>
                    </a:cxn>
                    <a:cxn ang="0">
                      <a:pos x="150" y="138"/>
                    </a:cxn>
                    <a:cxn ang="0">
                      <a:pos x="159" y="141"/>
                    </a:cxn>
                    <a:cxn ang="0">
                      <a:pos x="168" y="147"/>
                    </a:cxn>
                    <a:cxn ang="0">
                      <a:pos x="177" y="153"/>
                    </a:cxn>
                    <a:cxn ang="0">
                      <a:pos x="186" y="156"/>
                    </a:cxn>
                    <a:cxn ang="0">
                      <a:pos x="195" y="159"/>
                    </a:cxn>
                    <a:cxn ang="0">
                      <a:pos x="204" y="165"/>
                    </a:cxn>
                    <a:cxn ang="0">
                      <a:pos x="213" y="168"/>
                    </a:cxn>
                    <a:cxn ang="0">
                      <a:pos x="222" y="171"/>
                    </a:cxn>
                    <a:cxn ang="0">
                      <a:pos x="231" y="174"/>
                    </a:cxn>
                    <a:cxn ang="0">
                      <a:pos x="240" y="177"/>
                    </a:cxn>
                    <a:cxn ang="0">
                      <a:pos x="249" y="180"/>
                    </a:cxn>
                    <a:cxn ang="0">
                      <a:pos x="258" y="183"/>
                    </a:cxn>
                    <a:cxn ang="0">
                      <a:pos x="267" y="186"/>
                    </a:cxn>
                    <a:cxn ang="0">
                      <a:pos x="276" y="189"/>
                    </a:cxn>
                    <a:cxn ang="0">
                      <a:pos x="285" y="189"/>
                    </a:cxn>
                    <a:cxn ang="0">
                      <a:pos x="294" y="192"/>
                    </a:cxn>
                    <a:cxn ang="0">
                      <a:pos x="303" y="195"/>
                    </a:cxn>
                    <a:cxn ang="0">
                      <a:pos x="312" y="195"/>
                    </a:cxn>
                    <a:cxn ang="0">
                      <a:pos x="321" y="195"/>
                    </a:cxn>
                    <a:cxn ang="0">
                      <a:pos x="330" y="198"/>
                    </a:cxn>
                    <a:cxn ang="0">
                      <a:pos x="339" y="198"/>
                    </a:cxn>
                    <a:cxn ang="0">
                      <a:pos x="348" y="198"/>
                    </a:cxn>
                    <a:cxn ang="0">
                      <a:pos x="357" y="198"/>
                    </a:cxn>
                    <a:cxn ang="0">
                      <a:pos x="366" y="201"/>
                    </a:cxn>
                    <a:cxn ang="0">
                      <a:pos x="375" y="201"/>
                    </a:cxn>
                  </a:cxnLst>
                  <a:rect l="0" t="0" r="r" b="b"/>
                  <a:pathLst>
                    <a:path w="381" h="201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6" y="6"/>
                      </a:lnTo>
                      <a:lnTo>
                        <a:pt x="12" y="12"/>
                      </a:lnTo>
                      <a:lnTo>
                        <a:pt x="12" y="15"/>
                      </a:lnTo>
                      <a:lnTo>
                        <a:pt x="15" y="18"/>
                      </a:lnTo>
                      <a:lnTo>
                        <a:pt x="18" y="21"/>
                      </a:lnTo>
                      <a:lnTo>
                        <a:pt x="21" y="24"/>
                      </a:lnTo>
                      <a:lnTo>
                        <a:pt x="24" y="27"/>
                      </a:lnTo>
                      <a:lnTo>
                        <a:pt x="30" y="33"/>
                      </a:lnTo>
                      <a:lnTo>
                        <a:pt x="30" y="36"/>
                      </a:lnTo>
                      <a:lnTo>
                        <a:pt x="33" y="39"/>
                      </a:lnTo>
                      <a:lnTo>
                        <a:pt x="36" y="42"/>
                      </a:lnTo>
                      <a:lnTo>
                        <a:pt x="39" y="45"/>
                      </a:lnTo>
                      <a:lnTo>
                        <a:pt x="42" y="48"/>
                      </a:lnTo>
                      <a:lnTo>
                        <a:pt x="45" y="51"/>
                      </a:lnTo>
                      <a:lnTo>
                        <a:pt x="48" y="54"/>
                      </a:lnTo>
                      <a:lnTo>
                        <a:pt x="51" y="57"/>
                      </a:lnTo>
                      <a:lnTo>
                        <a:pt x="54" y="60"/>
                      </a:lnTo>
                      <a:lnTo>
                        <a:pt x="57" y="63"/>
                      </a:lnTo>
                      <a:lnTo>
                        <a:pt x="60" y="66"/>
                      </a:lnTo>
                      <a:lnTo>
                        <a:pt x="63" y="69"/>
                      </a:lnTo>
                      <a:lnTo>
                        <a:pt x="66" y="72"/>
                      </a:lnTo>
                      <a:lnTo>
                        <a:pt x="69" y="75"/>
                      </a:lnTo>
                      <a:lnTo>
                        <a:pt x="72" y="78"/>
                      </a:lnTo>
                      <a:lnTo>
                        <a:pt x="75" y="81"/>
                      </a:lnTo>
                      <a:lnTo>
                        <a:pt x="78" y="84"/>
                      </a:lnTo>
                      <a:lnTo>
                        <a:pt x="81" y="87"/>
                      </a:lnTo>
                      <a:lnTo>
                        <a:pt x="84" y="90"/>
                      </a:lnTo>
                      <a:lnTo>
                        <a:pt x="87" y="93"/>
                      </a:lnTo>
                      <a:lnTo>
                        <a:pt x="90" y="93"/>
                      </a:lnTo>
                      <a:lnTo>
                        <a:pt x="93" y="96"/>
                      </a:lnTo>
                      <a:lnTo>
                        <a:pt x="96" y="99"/>
                      </a:lnTo>
                      <a:lnTo>
                        <a:pt x="99" y="102"/>
                      </a:lnTo>
                      <a:lnTo>
                        <a:pt x="102" y="105"/>
                      </a:lnTo>
                      <a:lnTo>
                        <a:pt x="105" y="105"/>
                      </a:lnTo>
                      <a:lnTo>
                        <a:pt x="108" y="108"/>
                      </a:lnTo>
                      <a:lnTo>
                        <a:pt x="111" y="111"/>
                      </a:lnTo>
                      <a:lnTo>
                        <a:pt x="114" y="114"/>
                      </a:lnTo>
                      <a:lnTo>
                        <a:pt x="117" y="114"/>
                      </a:lnTo>
                      <a:lnTo>
                        <a:pt x="120" y="117"/>
                      </a:lnTo>
                      <a:lnTo>
                        <a:pt x="123" y="120"/>
                      </a:lnTo>
                      <a:lnTo>
                        <a:pt x="126" y="120"/>
                      </a:lnTo>
                      <a:lnTo>
                        <a:pt x="129" y="123"/>
                      </a:lnTo>
                      <a:lnTo>
                        <a:pt x="132" y="126"/>
                      </a:lnTo>
                      <a:lnTo>
                        <a:pt x="135" y="129"/>
                      </a:lnTo>
                      <a:lnTo>
                        <a:pt x="138" y="129"/>
                      </a:lnTo>
                      <a:lnTo>
                        <a:pt x="141" y="132"/>
                      </a:lnTo>
                      <a:lnTo>
                        <a:pt x="144" y="132"/>
                      </a:lnTo>
                      <a:lnTo>
                        <a:pt x="147" y="135"/>
                      </a:lnTo>
                      <a:lnTo>
                        <a:pt x="150" y="138"/>
                      </a:lnTo>
                      <a:lnTo>
                        <a:pt x="153" y="138"/>
                      </a:lnTo>
                      <a:lnTo>
                        <a:pt x="156" y="141"/>
                      </a:lnTo>
                      <a:lnTo>
                        <a:pt x="159" y="141"/>
                      </a:lnTo>
                      <a:lnTo>
                        <a:pt x="162" y="144"/>
                      </a:lnTo>
                      <a:lnTo>
                        <a:pt x="165" y="144"/>
                      </a:lnTo>
                      <a:lnTo>
                        <a:pt x="168" y="147"/>
                      </a:lnTo>
                      <a:lnTo>
                        <a:pt x="171" y="150"/>
                      </a:lnTo>
                      <a:lnTo>
                        <a:pt x="174" y="150"/>
                      </a:lnTo>
                      <a:lnTo>
                        <a:pt x="177" y="153"/>
                      </a:lnTo>
                      <a:lnTo>
                        <a:pt x="180" y="153"/>
                      </a:lnTo>
                      <a:lnTo>
                        <a:pt x="183" y="156"/>
                      </a:lnTo>
                      <a:lnTo>
                        <a:pt x="186" y="156"/>
                      </a:lnTo>
                      <a:lnTo>
                        <a:pt x="189" y="159"/>
                      </a:lnTo>
                      <a:lnTo>
                        <a:pt x="192" y="159"/>
                      </a:lnTo>
                      <a:lnTo>
                        <a:pt x="195" y="159"/>
                      </a:lnTo>
                      <a:lnTo>
                        <a:pt x="198" y="162"/>
                      </a:lnTo>
                      <a:lnTo>
                        <a:pt x="201" y="162"/>
                      </a:lnTo>
                      <a:lnTo>
                        <a:pt x="204" y="165"/>
                      </a:lnTo>
                      <a:lnTo>
                        <a:pt x="207" y="165"/>
                      </a:lnTo>
                      <a:lnTo>
                        <a:pt x="210" y="168"/>
                      </a:lnTo>
                      <a:lnTo>
                        <a:pt x="213" y="168"/>
                      </a:lnTo>
                      <a:lnTo>
                        <a:pt x="216" y="171"/>
                      </a:lnTo>
                      <a:lnTo>
                        <a:pt x="219" y="171"/>
                      </a:lnTo>
                      <a:lnTo>
                        <a:pt x="222" y="171"/>
                      </a:lnTo>
                      <a:lnTo>
                        <a:pt x="225" y="174"/>
                      </a:lnTo>
                      <a:lnTo>
                        <a:pt x="228" y="174"/>
                      </a:lnTo>
                      <a:lnTo>
                        <a:pt x="231" y="174"/>
                      </a:lnTo>
                      <a:lnTo>
                        <a:pt x="234" y="177"/>
                      </a:lnTo>
                      <a:lnTo>
                        <a:pt x="237" y="177"/>
                      </a:lnTo>
                      <a:lnTo>
                        <a:pt x="240" y="177"/>
                      </a:lnTo>
                      <a:lnTo>
                        <a:pt x="243" y="180"/>
                      </a:lnTo>
                      <a:lnTo>
                        <a:pt x="246" y="180"/>
                      </a:lnTo>
                      <a:lnTo>
                        <a:pt x="249" y="180"/>
                      </a:lnTo>
                      <a:lnTo>
                        <a:pt x="252" y="183"/>
                      </a:lnTo>
                      <a:lnTo>
                        <a:pt x="255" y="183"/>
                      </a:lnTo>
                      <a:lnTo>
                        <a:pt x="258" y="183"/>
                      </a:lnTo>
                      <a:lnTo>
                        <a:pt x="261" y="183"/>
                      </a:lnTo>
                      <a:lnTo>
                        <a:pt x="264" y="186"/>
                      </a:lnTo>
                      <a:lnTo>
                        <a:pt x="267" y="186"/>
                      </a:lnTo>
                      <a:lnTo>
                        <a:pt x="270" y="186"/>
                      </a:lnTo>
                      <a:lnTo>
                        <a:pt x="273" y="186"/>
                      </a:lnTo>
                      <a:lnTo>
                        <a:pt x="276" y="189"/>
                      </a:lnTo>
                      <a:lnTo>
                        <a:pt x="279" y="189"/>
                      </a:lnTo>
                      <a:lnTo>
                        <a:pt x="282" y="189"/>
                      </a:lnTo>
                      <a:lnTo>
                        <a:pt x="285" y="189"/>
                      </a:lnTo>
                      <a:lnTo>
                        <a:pt x="288" y="192"/>
                      </a:lnTo>
                      <a:lnTo>
                        <a:pt x="291" y="192"/>
                      </a:lnTo>
                      <a:lnTo>
                        <a:pt x="294" y="192"/>
                      </a:lnTo>
                      <a:lnTo>
                        <a:pt x="297" y="192"/>
                      </a:lnTo>
                      <a:lnTo>
                        <a:pt x="300" y="192"/>
                      </a:lnTo>
                      <a:lnTo>
                        <a:pt x="303" y="195"/>
                      </a:lnTo>
                      <a:lnTo>
                        <a:pt x="306" y="195"/>
                      </a:lnTo>
                      <a:lnTo>
                        <a:pt x="309" y="195"/>
                      </a:lnTo>
                      <a:lnTo>
                        <a:pt x="312" y="195"/>
                      </a:lnTo>
                      <a:lnTo>
                        <a:pt x="315" y="195"/>
                      </a:lnTo>
                      <a:lnTo>
                        <a:pt x="318" y="195"/>
                      </a:lnTo>
                      <a:lnTo>
                        <a:pt x="321" y="195"/>
                      </a:lnTo>
                      <a:lnTo>
                        <a:pt x="324" y="198"/>
                      </a:lnTo>
                      <a:lnTo>
                        <a:pt x="327" y="198"/>
                      </a:lnTo>
                      <a:lnTo>
                        <a:pt x="330" y="198"/>
                      </a:lnTo>
                      <a:lnTo>
                        <a:pt x="333" y="198"/>
                      </a:lnTo>
                      <a:lnTo>
                        <a:pt x="336" y="198"/>
                      </a:lnTo>
                      <a:lnTo>
                        <a:pt x="339" y="198"/>
                      </a:lnTo>
                      <a:lnTo>
                        <a:pt x="342" y="198"/>
                      </a:lnTo>
                      <a:lnTo>
                        <a:pt x="345" y="198"/>
                      </a:lnTo>
                      <a:lnTo>
                        <a:pt x="348" y="198"/>
                      </a:lnTo>
                      <a:lnTo>
                        <a:pt x="351" y="198"/>
                      </a:lnTo>
                      <a:lnTo>
                        <a:pt x="354" y="198"/>
                      </a:lnTo>
                      <a:lnTo>
                        <a:pt x="357" y="198"/>
                      </a:lnTo>
                      <a:lnTo>
                        <a:pt x="360" y="201"/>
                      </a:lnTo>
                      <a:lnTo>
                        <a:pt x="363" y="201"/>
                      </a:lnTo>
                      <a:lnTo>
                        <a:pt x="366" y="201"/>
                      </a:lnTo>
                      <a:lnTo>
                        <a:pt x="369" y="201"/>
                      </a:lnTo>
                      <a:lnTo>
                        <a:pt x="372" y="201"/>
                      </a:lnTo>
                      <a:lnTo>
                        <a:pt x="375" y="201"/>
                      </a:lnTo>
                      <a:lnTo>
                        <a:pt x="378" y="201"/>
                      </a:lnTo>
                      <a:lnTo>
                        <a:pt x="381" y="201"/>
                      </a:lnTo>
                    </a:path>
                  </a:pathLst>
                </a:custGeom>
                <a:noFill/>
                <a:ln w="25400" cap="flat">
                  <a:solidFill>
                    <a:srgbClr val="00BF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79" name="Freeform 11"/>
                <p:cNvSpPr>
                  <a:spLocks/>
                </p:cNvSpPr>
                <p:nvPr/>
              </p:nvSpPr>
              <p:spPr bwMode="auto">
                <a:xfrm>
                  <a:off x="4929188" y="3675063"/>
                  <a:ext cx="604838" cy="323850"/>
                </a:xfrm>
                <a:custGeom>
                  <a:avLst/>
                  <a:gdLst/>
                  <a:ahLst/>
                  <a:cxnLst>
                    <a:cxn ang="0">
                      <a:pos x="6" y="204"/>
                    </a:cxn>
                    <a:cxn ang="0">
                      <a:pos x="15" y="204"/>
                    </a:cxn>
                    <a:cxn ang="0">
                      <a:pos x="24" y="201"/>
                    </a:cxn>
                    <a:cxn ang="0">
                      <a:pos x="33" y="201"/>
                    </a:cxn>
                    <a:cxn ang="0">
                      <a:pos x="42" y="201"/>
                    </a:cxn>
                    <a:cxn ang="0">
                      <a:pos x="51" y="201"/>
                    </a:cxn>
                    <a:cxn ang="0">
                      <a:pos x="60" y="198"/>
                    </a:cxn>
                    <a:cxn ang="0">
                      <a:pos x="69" y="198"/>
                    </a:cxn>
                    <a:cxn ang="0">
                      <a:pos x="78" y="195"/>
                    </a:cxn>
                    <a:cxn ang="0">
                      <a:pos x="87" y="195"/>
                    </a:cxn>
                    <a:cxn ang="0">
                      <a:pos x="96" y="192"/>
                    </a:cxn>
                    <a:cxn ang="0">
                      <a:pos x="105" y="192"/>
                    </a:cxn>
                    <a:cxn ang="0">
                      <a:pos x="114" y="189"/>
                    </a:cxn>
                    <a:cxn ang="0">
                      <a:pos x="123" y="186"/>
                    </a:cxn>
                    <a:cxn ang="0">
                      <a:pos x="132" y="183"/>
                    </a:cxn>
                    <a:cxn ang="0">
                      <a:pos x="141" y="180"/>
                    </a:cxn>
                    <a:cxn ang="0">
                      <a:pos x="150" y="177"/>
                    </a:cxn>
                    <a:cxn ang="0">
                      <a:pos x="159" y="174"/>
                    </a:cxn>
                    <a:cxn ang="0">
                      <a:pos x="168" y="171"/>
                    </a:cxn>
                    <a:cxn ang="0">
                      <a:pos x="177" y="168"/>
                    </a:cxn>
                    <a:cxn ang="0">
                      <a:pos x="186" y="162"/>
                    </a:cxn>
                    <a:cxn ang="0">
                      <a:pos x="195" y="159"/>
                    </a:cxn>
                    <a:cxn ang="0">
                      <a:pos x="204" y="153"/>
                    </a:cxn>
                    <a:cxn ang="0">
                      <a:pos x="213" y="150"/>
                    </a:cxn>
                    <a:cxn ang="0">
                      <a:pos x="222" y="144"/>
                    </a:cxn>
                    <a:cxn ang="0">
                      <a:pos x="231" y="138"/>
                    </a:cxn>
                    <a:cxn ang="0">
                      <a:pos x="240" y="132"/>
                    </a:cxn>
                    <a:cxn ang="0">
                      <a:pos x="249" y="126"/>
                    </a:cxn>
                    <a:cxn ang="0">
                      <a:pos x="258" y="120"/>
                    </a:cxn>
                    <a:cxn ang="0">
                      <a:pos x="267" y="114"/>
                    </a:cxn>
                    <a:cxn ang="0">
                      <a:pos x="276" y="108"/>
                    </a:cxn>
                    <a:cxn ang="0">
                      <a:pos x="285" y="102"/>
                    </a:cxn>
                    <a:cxn ang="0">
                      <a:pos x="294" y="93"/>
                    </a:cxn>
                    <a:cxn ang="0">
                      <a:pos x="303" y="84"/>
                    </a:cxn>
                    <a:cxn ang="0">
                      <a:pos x="312" y="75"/>
                    </a:cxn>
                    <a:cxn ang="0">
                      <a:pos x="321" y="66"/>
                    </a:cxn>
                    <a:cxn ang="0">
                      <a:pos x="330" y="57"/>
                    </a:cxn>
                    <a:cxn ang="0">
                      <a:pos x="339" y="48"/>
                    </a:cxn>
                    <a:cxn ang="0">
                      <a:pos x="348" y="39"/>
                    </a:cxn>
                    <a:cxn ang="0">
                      <a:pos x="357" y="30"/>
                    </a:cxn>
                    <a:cxn ang="0">
                      <a:pos x="366" y="18"/>
                    </a:cxn>
                    <a:cxn ang="0">
                      <a:pos x="375" y="9"/>
                    </a:cxn>
                  </a:cxnLst>
                  <a:rect l="0" t="0" r="r" b="b"/>
                  <a:pathLst>
                    <a:path w="381" h="204">
                      <a:moveTo>
                        <a:pt x="0" y="204"/>
                      </a:moveTo>
                      <a:lnTo>
                        <a:pt x="3" y="204"/>
                      </a:lnTo>
                      <a:lnTo>
                        <a:pt x="6" y="204"/>
                      </a:lnTo>
                      <a:lnTo>
                        <a:pt x="9" y="204"/>
                      </a:lnTo>
                      <a:lnTo>
                        <a:pt x="12" y="204"/>
                      </a:lnTo>
                      <a:lnTo>
                        <a:pt x="15" y="204"/>
                      </a:lnTo>
                      <a:lnTo>
                        <a:pt x="18" y="204"/>
                      </a:lnTo>
                      <a:lnTo>
                        <a:pt x="21" y="204"/>
                      </a:lnTo>
                      <a:lnTo>
                        <a:pt x="24" y="201"/>
                      </a:lnTo>
                      <a:lnTo>
                        <a:pt x="27" y="201"/>
                      </a:lnTo>
                      <a:lnTo>
                        <a:pt x="30" y="201"/>
                      </a:lnTo>
                      <a:lnTo>
                        <a:pt x="33" y="201"/>
                      </a:lnTo>
                      <a:lnTo>
                        <a:pt x="36" y="201"/>
                      </a:lnTo>
                      <a:lnTo>
                        <a:pt x="39" y="201"/>
                      </a:lnTo>
                      <a:lnTo>
                        <a:pt x="42" y="201"/>
                      </a:lnTo>
                      <a:lnTo>
                        <a:pt x="45" y="201"/>
                      </a:lnTo>
                      <a:lnTo>
                        <a:pt x="48" y="201"/>
                      </a:lnTo>
                      <a:lnTo>
                        <a:pt x="51" y="201"/>
                      </a:lnTo>
                      <a:lnTo>
                        <a:pt x="54" y="201"/>
                      </a:lnTo>
                      <a:lnTo>
                        <a:pt x="57" y="198"/>
                      </a:lnTo>
                      <a:lnTo>
                        <a:pt x="60" y="198"/>
                      </a:lnTo>
                      <a:lnTo>
                        <a:pt x="63" y="198"/>
                      </a:lnTo>
                      <a:lnTo>
                        <a:pt x="66" y="198"/>
                      </a:lnTo>
                      <a:lnTo>
                        <a:pt x="69" y="198"/>
                      </a:lnTo>
                      <a:lnTo>
                        <a:pt x="72" y="198"/>
                      </a:lnTo>
                      <a:lnTo>
                        <a:pt x="75" y="198"/>
                      </a:lnTo>
                      <a:lnTo>
                        <a:pt x="78" y="195"/>
                      </a:lnTo>
                      <a:lnTo>
                        <a:pt x="81" y="195"/>
                      </a:lnTo>
                      <a:lnTo>
                        <a:pt x="84" y="195"/>
                      </a:lnTo>
                      <a:lnTo>
                        <a:pt x="87" y="195"/>
                      </a:lnTo>
                      <a:lnTo>
                        <a:pt x="90" y="195"/>
                      </a:lnTo>
                      <a:lnTo>
                        <a:pt x="93" y="192"/>
                      </a:lnTo>
                      <a:lnTo>
                        <a:pt x="96" y="192"/>
                      </a:lnTo>
                      <a:lnTo>
                        <a:pt x="99" y="192"/>
                      </a:lnTo>
                      <a:lnTo>
                        <a:pt x="102" y="192"/>
                      </a:lnTo>
                      <a:lnTo>
                        <a:pt x="105" y="192"/>
                      </a:lnTo>
                      <a:lnTo>
                        <a:pt x="108" y="189"/>
                      </a:lnTo>
                      <a:lnTo>
                        <a:pt x="111" y="189"/>
                      </a:lnTo>
                      <a:lnTo>
                        <a:pt x="114" y="189"/>
                      </a:lnTo>
                      <a:lnTo>
                        <a:pt x="117" y="189"/>
                      </a:lnTo>
                      <a:lnTo>
                        <a:pt x="120" y="186"/>
                      </a:lnTo>
                      <a:lnTo>
                        <a:pt x="123" y="186"/>
                      </a:lnTo>
                      <a:lnTo>
                        <a:pt x="126" y="186"/>
                      </a:lnTo>
                      <a:lnTo>
                        <a:pt x="129" y="183"/>
                      </a:lnTo>
                      <a:lnTo>
                        <a:pt x="132" y="183"/>
                      </a:lnTo>
                      <a:lnTo>
                        <a:pt x="135" y="183"/>
                      </a:lnTo>
                      <a:lnTo>
                        <a:pt x="138" y="180"/>
                      </a:lnTo>
                      <a:lnTo>
                        <a:pt x="141" y="180"/>
                      </a:lnTo>
                      <a:lnTo>
                        <a:pt x="144" y="180"/>
                      </a:lnTo>
                      <a:lnTo>
                        <a:pt x="147" y="177"/>
                      </a:lnTo>
                      <a:lnTo>
                        <a:pt x="150" y="177"/>
                      </a:lnTo>
                      <a:lnTo>
                        <a:pt x="153" y="177"/>
                      </a:lnTo>
                      <a:lnTo>
                        <a:pt x="156" y="174"/>
                      </a:lnTo>
                      <a:lnTo>
                        <a:pt x="159" y="174"/>
                      </a:lnTo>
                      <a:lnTo>
                        <a:pt x="162" y="174"/>
                      </a:lnTo>
                      <a:lnTo>
                        <a:pt x="165" y="171"/>
                      </a:lnTo>
                      <a:lnTo>
                        <a:pt x="168" y="171"/>
                      </a:lnTo>
                      <a:lnTo>
                        <a:pt x="171" y="168"/>
                      </a:lnTo>
                      <a:lnTo>
                        <a:pt x="174" y="168"/>
                      </a:lnTo>
                      <a:lnTo>
                        <a:pt x="177" y="168"/>
                      </a:lnTo>
                      <a:lnTo>
                        <a:pt x="180" y="165"/>
                      </a:lnTo>
                      <a:lnTo>
                        <a:pt x="183" y="165"/>
                      </a:lnTo>
                      <a:lnTo>
                        <a:pt x="186" y="162"/>
                      </a:lnTo>
                      <a:lnTo>
                        <a:pt x="189" y="162"/>
                      </a:lnTo>
                      <a:lnTo>
                        <a:pt x="192" y="159"/>
                      </a:lnTo>
                      <a:lnTo>
                        <a:pt x="195" y="159"/>
                      </a:lnTo>
                      <a:lnTo>
                        <a:pt x="198" y="156"/>
                      </a:lnTo>
                      <a:lnTo>
                        <a:pt x="201" y="156"/>
                      </a:lnTo>
                      <a:lnTo>
                        <a:pt x="204" y="153"/>
                      </a:lnTo>
                      <a:lnTo>
                        <a:pt x="207" y="153"/>
                      </a:lnTo>
                      <a:lnTo>
                        <a:pt x="210" y="150"/>
                      </a:lnTo>
                      <a:lnTo>
                        <a:pt x="213" y="150"/>
                      </a:lnTo>
                      <a:lnTo>
                        <a:pt x="216" y="147"/>
                      </a:lnTo>
                      <a:lnTo>
                        <a:pt x="219" y="147"/>
                      </a:lnTo>
                      <a:lnTo>
                        <a:pt x="222" y="144"/>
                      </a:lnTo>
                      <a:lnTo>
                        <a:pt x="225" y="141"/>
                      </a:lnTo>
                      <a:lnTo>
                        <a:pt x="228" y="141"/>
                      </a:lnTo>
                      <a:lnTo>
                        <a:pt x="231" y="138"/>
                      </a:lnTo>
                      <a:lnTo>
                        <a:pt x="234" y="138"/>
                      </a:lnTo>
                      <a:lnTo>
                        <a:pt x="237" y="135"/>
                      </a:lnTo>
                      <a:lnTo>
                        <a:pt x="240" y="132"/>
                      </a:lnTo>
                      <a:lnTo>
                        <a:pt x="243" y="132"/>
                      </a:lnTo>
                      <a:lnTo>
                        <a:pt x="246" y="129"/>
                      </a:lnTo>
                      <a:lnTo>
                        <a:pt x="249" y="126"/>
                      </a:lnTo>
                      <a:lnTo>
                        <a:pt x="252" y="126"/>
                      </a:lnTo>
                      <a:lnTo>
                        <a:pt x="255" y="123"/>
                      </a:lnTo>
                      <a:lnTo>
                        <a:pt x="258" y="120"/>
                      </a:lnTo>
                      <a:lnTo>
                        <a:pt x="261" y="120"/>
                      </a:lnTo>
                      <a:lnTo>
                        <a:pt x="264" y="117"/>
                      </a:lnTo>
                      <a:lnTo>
                        <a:pt x="267" y="114"/>
                      </a:lnTo>
                      <a:lnTo>
                        <a:pt x="270" y="111"/>
                      </a:lnTo>
                      <a:lnTo>
                        <a:pt x="273" y="111"/>
                      </a:lnTo>
                      <a:lnTo>
                        <a:pt x="276" y="108"/>
                      </a:lnTo>
                      <a:lnTo>
                        <a:pt x="279" y="105"/>
                      </a:lnTo>
                      <a:lnTo>
                        <a:pt x="282" y="102"/>
                      </a:lnTo>
                      <a:lnTo>
                        <a:pt x="285" y="102"/>
                      </a:lnTo>
                      <a:lnTo>
                        <a:pt x="288" y="99"/>
                      </a:lnTo>
                      <a:lnTo>
                        <a:pt x="291" y="96"/>
                      </a:lnTo>
                      <a:lnTo>
                        <a:pt x="294" y="93"/>
                      </a:lnTo>
                      <a:lnTo>
                        <a:pt x="297" y="90"/>
                      </a:lnTo>
                      <a:lnTo>
                        <a:pt x="300" y="87"/>
                      </a:lnTo>
                      <a:lnTo>
                        <a:pt x="303" y="84"/>
                      </a:lnTo>
                      <a:lnTo>
                        <a:pt x="306" y="81"/>
                      </a:lnTo>
                      <a:lnTo>
                        <a:pt x="309" y="78"/>
                      </a:lnTo>
                      <a:lnTo>
                        <a:pt x="312" y="75"/>
                      </a:lnTo>
                      <a:lnTo>
                        <a:pt x="315" y="72"/>
                      </a:lnTo>
                      <a:lnTo>
                        <a:pt x="318" y="69"/>
                      </a:lnTo>
                      <a:lnTo>
                        <a:pt x="321" y="66"/>
                      </a:lnTo>
                      <a:lnTo>
                        <a:pt x="324" y="66"/>
                      </a:lnTo>
                      <a:lnTo>
                        <a:pt x="327" y="63"/>
                      </a:lnTo>
                      <a:lnTo>
                        <a:pt x="330" y="57"/>
                      </a:lnTo>
                      <a:lnTo>
                        <a:pt x="333" y="54"/>
                      </a:lnTo>
                      <a:lnTo>
                        <a:pt x="336" y="51"/>
                      </a:lnTo>
                      <a:lnTo>
                        <a:pt x="339" y="48"/>
                      </a:lnTo>
                      <a:lnTo>
                        <a:pt x="342" y="45"/>
                      </a:lnTo>
                      <a:lnTo>
                        <a:pt x="345" y="42"/>
                      </a:lnTo>
                      <a:lnTo>
                        <a:pt x="348" y="39"/>
                      </a:lnTo>
                      <a:lnTo>
                        <a:pt x="351" y="36"/>
                      </a:lnTo>
                      <a:lnTo>
                        <a:pt x="354" y="33"/>
                      </a:lnTo>
                      <a:lnTo>
                        <a:pt x="357" y="30"/>
                      </a:lnTo>
                      <a:lnTo>
                        <a:pt x="360" y="27"/>
                      </a:lnTo>
                      <a:lnTo>
                        <a:pt x="366" y="21"/>
                      </a:lnTo>
                      <a:lnTo>
                        <a:pt x="366" y="18"/>
                      </a:lnTo>
                      <a:lnTo>
                        <a:pt x="369" y="15"/>
                      </a:lnTo>
                      <a:lnTo>
                        <a:pt x="372" y="12"/>
                      </a:lnTo>
                      <a:lnTo>
                        <a:pt x="375" y="9"/>
                      </a:lnTo>
                      <a:lnTo>
                        <a:pt x="381" y="3"/>
                      </a:lnTo>
                      <a:lnTo>
                        <a:pt x="381" y="0"/>
                      </a:lnTo>
                    </a:path>
                  </a:pathLst>
                </a:custGeom>
                <a:noFill/>
                <a:ln w="25400" cap="flat">
                  <a:solidFill>
                    <a:srgbClr val="00BF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0" name="Freeform 12"/>
                <p:cNvSpPr>
                  <a:spLocks/>
                </p:cNvSpPr>
                <p:nvPr/>
              </p:nvSpPr>
              <p:spPr bwMode="auto">
                <a:xfrm>
                  <a:off x="5534025" y="2932113"/>
                  <a:ext cx="385763" cy="742950"/>
                </a:xfrm>
                <a:custGeom>
                  <a:avLst/>
                  <a:gdLst/>
                  <a:ahLst/>
                  <a:cxnLst>
                    <a:cxn ang="0">
                      <a:pos x="9" y="459"/>
                    </a:cxn>
                    <a:cxn ang="0">
                      <a:pos x="18" y="447"/>
                    </a:cxn>
                    <a:cxn ang="0">
                      <a:pos x="27" y="435"/>
                    </a:cxn>
                    <a:cxn ang="0">
                      <a:pos x="33" y="423"/>
                    </a:cxn>
                    <a:cxn ang="0">
                      <a:pos x="42" y="411"/>
                    </a:cxn>
                    <a:cxn ang="0">
                      <a:pos x="48" y="399"/>
                    </a:cxn>
                    <a:cxn ang="0">
                      <a:pos x="60" y="384"/>
                    </a:cxn>
                    <a:cxn ang="0">
                      <a:pos x="69" y="369"/>
                    </a:cxn>
                    <a:cxn ang="0">
                      <a:pos x="72" y="360"/>
                    </a:cxn>
                    <a:cxn ang="0">
                      <a:pos x="81" y="345"/>
                    </a:cxn>
                    <a:cxn ang="0">
                      <a:pos x="90" y="333"/>
                    </a:cxn>
                    <a:cxn ang="0">
                      <a:pos x="96" y="321"/>
                    </a:cxn>
                    <a:cxn ang="0">
                      <a:pos x="99" y="312"/>
                    </a:cxn>
                    <a:cxn ang="0">
                      <a:pos x="108" y="300"/>
                    </a:cxn>
                    <a:cxn ang="0">
                      <a:pos x="114" y="285"/>
                    </a:cxn>
                    <a:cxn ang="0">
                      <a:pos x="120" y="276"/>
                    </a:cxn>
                    <a:cxn ang="0">
                      <a:pos x="123" y="267"/>
                    </a:cxn>
                    <a:cxn ang="0">
                      <a:pos x="129" y="258"/>
                    </a:cxn>
                    <a:cxn ang="0">
                      <a:pos x="132" y="249"/>
                    </a:cxn>
                    <a:cxn ang="0">
                      <a:pos x="138" y="240"/>
                    </a:cxn>
                    <a:cxn ang="0">
                      <a:pos x="141" y="231"/>
                    </a:cxn>
                    <a:cxn ang="0">
                      <a:pos x="150" y="216"/>
                    </a:cxn>
                    <a:cxn ang="0">
                      <a:pos x="153" y="204"/>
                    </a:cxn>
                    <a:cxn ang="0">
                      <a:pos x="159" y="192"/>
                    </a:cxn>
                    <a:cxn ang="0">
                      <a:pos x="162" y="183"/>
                    </a:cxn>
                    <a:cxn ang="0">
                      <a:pos x="168" y="174"/>
                    </a:cxn>
                    <a:cxn ang="0">
                      <a:pos x="171" y="162"/>
                    </a:cxn>
                    <a:cxn ang="0">
                      <a:pos x="177" y="153"/>
                    </a:cxn>
                    <a:cxn ang="0">
                      <a:pos x="180" y="144"/>
                    </a:cxn>
                    <a:cxn ang="0">
                      <a:pos x="186" y="132"/>
                    </a:cxn>
                    <a:cxn ang="0">
                      <a:pos x="189" y="123"/>
                    </a:cxn>
                    <a:cxn ang="0">
                      <a:pos x="195" y="114"/>
                    </a:cxn>
                    <a:cxn ang="0">
                      <a:pos x="198" y="102"/>
                    </a:cxn>
                    <a:cxn ang="0">
                      <a:pos x="204" y="93"/>
                    </a:cxn>
                    <a:cxn ang="0">
                      <a:pos x="207" y="81"/>
                    </a:cxn>
                    <a:cxn ang="0">
                      <a:pos x="213" y="72"/>
                    </a:cxn>
                    <a:cxn ang="0">
                      <a:pos x="216" y="60"/>
                    </a:cxn>
                    <a:cxn ang="0">
                      <a:pos x="222" y="51"/>
                    </a:cxn>
                    <a:cxn ang="0">
                      <a:pos x="225" y="39"/>
                    </a:cxn>
                    <a:cxn ang="0">
                      <a:pos x="231" y="30"/>
                    </a:cxn>
                    <a:cxn ang="0">
                      <a:pos x="234" y="18"/>
                    </a:cxn>
                    <a:cxn ang="0">
                      <a:pos x="240" y="6"/>
                    </a:cxn>
                  </a:cxnLst>
                  <a:rect l="0" t="0" r="r" b="b"/>
                  <a:pathLst>
                    <a:path w="243" h="468">
                      <a:moveTo>
                        <a:pt x="0" y="468"/>
                      </a:moveTo>
                      <a:lnTo>
                        <a:pt x="3" y="465"/>
                      </a:lnTo>
                      <a:lnTo>
                        <a:pt x="9" y="459"/>
                      </a:lnTo>
                      <a:lnTo>
                        <a:pt x="9" y="456"/>
                      </a:lnTo>
                      <a:lnTo>
                        <a:pt x="12" y="453"/>
                      </a:lnTo>
                      <a:lnTo>
                        <a:pt x="18" y="447"/>
                      </a:lnTo>
                      <a:lnTo>
                        <a:pt x="18" y="444"/>
                      </a:lnTo>
                      <a:lnTo>
                        <a:pt x="21" y="441"/>
                      </a:lnTo>
                      <a:lnTo>
                        <a:pt x="27" y="435"/>
                      </a:lnTo>
                      <a:lnTo>
                        <a:pt x="27" y="432"/>
                      </a:lnTo>
                      <a:lnTo>
                        <a:pt x="33" y="426"/>
                      </a:lnTo>
                      <a:lnTo>
                        <a:pt x="33" y="423"/>
                      </a:lnTo>
                      <a:lnTo>
                        <a:pt x="36" y="420"/>
                      </a:lnTo>
                      <a:lnTo>
                        <a:pt x="36" y="417"/>
                      </a:lnTo>
                      <a:lnTo>
                        <a:pt x="42" y="411"/>
                      </a:lnTo>
                      <a:lnTo>
                        <a:pt x="42" y="408"/>
                      </a:lnTo>
                      <a:lnTo>
                        <a:pt x="48" y="402"/>
                      </a:lnTo>
                      <a:lnTo>
                        <a:pt x="48" y="399"/>
                      </a:lnTo>
                      <a:lnTo>
                        <a:pt x="54" y="393"/>
                      </a:lnTo>
                      <a:lnTo>
                        <a:pt x="54" y="390"/>
                      </a:lnTo>
                      <a:lnTo>
                        <a:pt x="60" y="384"/>
                      </a:lnTo>
                      <a:lnTo>
                        <a:pt x="60" y="378"/>
                      </a:lnTo>
                      <a:lnTo>
                        <a:pt x="63" y="375"/>
                      </a:lnTo>
                      <a:lnTo>
                        <a:pt x="69" y="369"/>
                      </a:lnTo>
                      <a:lnTo>
                        <a:pt x="69" y="366"/>
                      </a:lnTo>
                      <a:lnTo>
                        <a:pt x="72" y="363"/>
                      </a:lnTo>
                      <a:lnTo>
                        <a:pt x="72" y="360"/>
                      </a:lnTo>
                      <a:lnTo>
                        <a:pt x="78" y="354"/>
                      </a:lnTo>
                      <a:lnTo>
                        <a:pt x="78" y="348"/>
                      </a:lnTo>
                      <a:lnTo>
                        <a:pt x="81" y="345"/>
                      </a:lnTo>
                      <a:lnTo>
                        <a:pt x="84" y="342"/>
                      </a:lnTo>
                      <a:lnTo>
                        <a:pt x="84" y="339"/>
                      </a:lnTo>
                      <a:lnTo>
                        <a:pt x="90" y="333"/>
                      </a:lnTo>
                      <a:lnTo>
                        <a:pt x="90" y="327"/>
                      </a:lnTo>
                      <a:lnTo>
                        <a:pt x="93" y="324"/>
                      </a:lnTo>
                      <a:lnTo>
                        <a:pt x="96" y="321"/>
                      </a:lnTo>
                      <a:lnTo>
                        <a:pt x="96" y="318"/>
                      </a:lnTo>
                      <a:lnTo>
                        <a:pt x="99" y="315"/>
                      </a:lnTo>
                      <a:lnTo>
                        <a:pt x="99" y="312"/>
                      </a:lnTo>
                      <a:lnTo>
                        <a:pt x="102" y="309"/>
                      </a:lnTo>
                      <a:lnTo>
                        <a:pt x="102" y="306"/>
                      </a:lnTo>
                      <a:lnTo>
                        <a:pt x="108" y="300"/>
                      </a:lnTo>
                      <a:lnTo>
                        <a:pt x="108" y="294"/>
                      </a:lnTo>
                      <a:lnTo>
                        <a:pt x="114" y="288"/>
                      </a:lnTo>
                      <a:lnTo>
                        <a:pt x="114" y="285"/>
                      </a:lnTo>
                      <a:lnTo>
                        <a:pt x="117" y="282"/>
                      </a:lnTo>
                      <a:lnTo>
                        <a:pt x="117" y="279"/>
                      </a:lnTo>
                      <a:lnTo>
                        <a:pt x="120" y="276"/>
                      </a:lnTo>
                      <a:lnTo>
                        <a:pt x="120" y="273"/>
                      </a:lnTo>
                      <a:lnTo>
                        <a:pt x="123" y="270"/>
                      </a:lnTo>
                      <a:lnTo>
                        <a:pt x="123" y="267"/>
                      </a:lnTo>
                      <a:lnTo>
                        <a:pt x="126" y="264"/>
                      </a:lnTo>
                      <a:lnTo>
                        <a:pt x="126" y="261"/>
                      </a:lnTo>
                      <a:lnTo>
                        <a:pt x="129" y="258"/>
                      </a:lnTo>
                      <a:lnTo>
                        <a:pt x="129" y="255"/>
                      </a:lnTo>
                      <a:lnTo>
                        <a:pt x="132" y="252"/>
                      </a:lnTo>
                      <a:lnTo>
                        <a:pt x="132" y="249"/>
                      </a:lnTo>
                      <a:lnTo>
                        <a:pt x="135" y="246"/>
                      </a:lnTo>
                      <a:lnTo>
                        <a:pt x="135" y="243"/>
                      </a:lnTo>
                      <a:lnTo>
                        <a:pt x="138" y="240"/>
                      </a:lnTo>
                      <a:lnTo>
                        <a:pt x="138" y="237"/>
                      </a:lnTo>
                      <a:lnTo>
                        <a:pt x="141" y="234"/>
                      </a:lnTo>
                      <a:lnTo>
                        <a:pt x="141" y="231"/>
                      </a:lnTo>
                      <a:lnTo>
                        <a:pt x="144" y="228"/>
                      </a:lnTo>
                      <a:lnTo>
                        <a:pt x="144" y="222"/>
                      </a:lnTo>
                      <a:lnTo>
                        <a:pt x="150" y="216"/>
                      </a:lnTo>
                      <a:lnTo>
                        <a:pt x="150" y="210"/>
                      </a:lnTo>
                      <a:lnTo>
                        <a:pt x="153" y="207"/>
                      </a:lnTo>
                      <a:lnTo>
                        <a:pt x="153" y="204"/>
                      </a:lnTo>
                      <a:lnTo>
                        <a:pt x="156" y="201"/>
                      </a:lnTo>
                      <a:lnTo>
                        <a:pt x="156" y="195"/>
                      </a:lnTo>
                      <a:lnTo>
                        <a:pt x="159" y="192"/>
                      </a:lnTo>
                      <a:lnTo>
                        <a:pt x="159" y="189"/>
                      </a:lnTo>
                      <a:lnTo>
                        <a:pt x="162" y="186"/>
                      </a:lnTo>
                      <a:lnTo>
                        <a:pt x="162" y="183"/>
                      </a:lnTo>
                      <a:lnTo>
                        <a:pt x="165" y="180"/>
                      </a:lnTo>
                      <a:lnTo>
                        <a:pt x="165" y="177"/>
                      </a:lnTo>
                      <a:lnTo>
                        <a:pt x="168" y="174"/>
                      </a:lnTo>
                      <a:lnTo>
                        <a:pt x="168" y="171"/>
                      </a:lnTo>
                      <a:lnTo>
                        <a:pt x="171" y="168"/>
                      </a:lnTo>
                      <a:lnTo>
                        <a:pt x="171" y="162"/>
                      </a:lnTo>
                      <a:lnTo>
                        <a:pt x="174" y="159"/>
                      </a:lnTo>
                      <a:lnTo>
                        <a:pt x="174" y="156"/>
                      </a:lnTo>
                      <a:lnTo>
                        <a:pt x="177" y="153"/>
                      </a:lnTo>
                      <a:lnTo>
                        <a:pt x="177" y="150"/>
                      </a:lnTo>
                      <a:lnTo>
                        <a:pt x="180" y="147"/>
                      </a:lnTo>
                      <a:lnTo>
                        <a:pt x="180" y="144"/>
                      </a:lnTo>
                      <a:lnTo>
                        <a:pt x="183" y="141"/>
                      </a:lnTo>
                      <a:lnTo>
                        <a:pt x="183" y="135"/>
                      </a:lnTo>
                      <a:lnTo>
                        <a:pt x="186" y="132"/>
                      </a:lnTo>
                      <a:lnTo>
                        <a:pt x="186" y="129"/>
                      </a:lnTo>
                      <a:lnTo>
                        <a:pt x="189" y="126"/>
                      </a:lnTo>
                      <a:lnTo>
                        <a:pt x="189" y="123"/>
                      </a:lnTo>
                      <a:lnTo>
                        <a:pt x="192" y="120"/>
                      </a:lnTo>
                      <a:lnTo>
                        <a:pt x="192" y="117"/>
                      </a:lnTo>
                      <a:lnTo>
                        <a:pt x="195" y="114"/>
                      </a:lnTo>
                      <a:lnTo>
                        <a:pt x="195" y="108"/>
                      </a:lnTo>
                      <a:lnTo>
                        <a:pt x="198" y="105"/>
                      </a:lnTo>
                      <a:lnTo>
                        <a:pt x="198" y="102"/>
                      </a:lnTo>
                      <a:lnTo>
                        <a:pt x="201" y="99"/>
                      </a:lnTo>
                      <a:lnTo>
                        <a:pt x="201" y="96"/>
                      </a:lnTo>
                      <a:lnTo>
                        <a:pt x="204" y="93"/>
                      </a:lnTo>
                      <a:lnTo>
                        <a:pt x="204" y="87"/>
                      </a:lnTo>
                      <a:lnTo>
                        <a:pt x="207" y="84"/>
                      </a:lnTo>
                      <a:lnTo>
                        <a:pt x="207" y="81"/>
                      </a:lnTo>
                      <a:lnTo>
                        <a:pt x="210" y="78"/>
                      </a:lnTo>
                      <a:lnTo>
                        <a:pt x="210" y="75"/>
                      </a:lnTo>
                      <a:lnTo>
                        <a:pt x="213" y="72"/>
                      </a:lnTo>
                      <a:lnTo>
                        <a:pt x="213" y="66"/>
                      </a:lnTo>
                      <a:lnTo>
                        <a:pt x="216" y="63"/>
                      </a:lnTo>
                      <a:lnTo>
                        <a:pt x="216" y="60"/>
                      </a:lnTo>
                      <a:lnTo>
                        <a:pt x="219" y="57"/>
                      </a:lnTo>
                      <a:lnTo>
                        <a:pt x="219" y="54"/>
                      </a:lnTo>
                      <a:lnTo>
                        <a:pt x="222" y="51"/>
                      </a:lnTo>
                      <a:lnTo>
                        <a:pt x="222" y="45"/>
                      </a:lnTo>
                      <a:lnTo>
                        <a:pt x="225" y="42"/>
                      </a:lnTo>
                      <a:lnTo>
                        <a:pt x="225" y="39"/>
                      </a:lnTo>
                      <a:lnTo>
                        <a:pt x="228" y="36"/>
                      </a:lnTo>
                      <a:lnTo>
                        <a:pt x="228" y="33"/>
                      </a:lnTo>
                      <a:lnTo>
                        <a:pt x="231" y="30"/>
                      </a:lnTo>
                      <a:lnTo>
                        <a:pt x="231" y="24"/>
                      </a:lnTo>
                      <a:lnTo>
                        <a:pt x="234" y="21"/>
                      </a:lnTo>
                      <a:lnTo>
                        <a:pt x="234" y="18"/>
                      </a:lnTo>
                      <a:lnTo>
                        <a:pt x="237" y="15"/>
                      </a:lnTo>
                      <a:lnTo>
                        <a:pt x="237" y="9"/>
                      </a:lnTo>
                      <a:lnTo>
                        <a:pt x="240" y="6"/>
                      </a:lnTo>
                      <a:lnTo>
                        <a:pt x="240" y="3"/>
                      </a:lnTo>
                      <a:lnTo>
                        <a:pt x="243" y="0"/>
                      </a:lnTo>
                    </a:path>
                  </a:pathLst>
                </a:custGeom>
                <a:noFill/>
                <a:ln w="25400" cap="flat">
                  <a:solidFill>
                    <a:srgbClr val="00BF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1" name="Freeform 13"/>
                <p:cNvSpPr>
                  <a:spLocks/>
                </p:cNvSpPr>
                <p:nvPr/>
              </p:nvSpPr>
              <p:spPr bwMode="auto">
                <a:xfrm>
                  <a:off x="5919788" y="2236788"/>
                  <a:ext cx="414338" cy="695325"/>
                </a:xfrm>
                <a:custGeom>
                  <a:avLst/>
                  <a:gdLst/>
                  <a:ahLst/>
                  <a:cxnLst>
                    <a:cxn ang="0">
                      <a:pos x="3" y="432"/>
                    </a:cxn>
                    <a:cxn ang="0">
                      <a:pos x="6" y="420"/>
                    </a:cxn>
                    <a:cxn ang="0">
                      <a:pos x="12" y="408"/>
                    </a:cxn>
                    <a:cxn ang="0">
                      <a:pos x="15" y="399"/>
                    </a:cxn>
                    <a:cxn ang="0">
                      <a:pos x="21" y="387"/>
                    </a:cxn>
                    <a:cxn ang="0">
                      <a:pos x="24" y="375"/>
                    </a:cxn>
                    <a:cxn ang="0">
                      <a:pos x="30" y="366"/>
                    </a:cxn>
                    <a:cxn ang="0">
                      <a:pos x="33" y="351"/>
                    </a:cxn>
                    <a:cxn ang="0">
                      <a:pos x="39" y="342"/>
                    </a:cxn>
                    <a:cxn ang="0">
                      <a:pos x="42" y="330"/>
                    </a:cxn>
                    <a:cxn ang="0">
                      <a:pos x="48" y="321"/>
                    </a:cxn>
                    <a:cxn ang="0">
                      <a:pos x="51" y="309"/>
                    </a:cxn>
                    <a:cxn ang="0">
                      <a:pos x="57" y="300"/>
                    </a:cxn>
                    <a:cxn ang="0">
                      <a:pos x="60" y="288"/>
                    </a:cxn>
                    <a:cxn ang="0">
                      <a:pos x="66" y="279"/>
                    </a:cxn>
                    <a:cxn ang="0">
                      <a:pos x="69" y="267"/>
                    </a:cxn>
                    <a:cxn ang="0">
                      <a:pos x="75" y="258"/>
                    </a:cxn>
                    <a:cxn ang="0">
                      <a:pos x="78" y="249"/>
                    </a:cxn>
                    <a:cxn ang="0">
                      <a:pos x="84" y="237"/>
                    </a:cxn>
                    <a:cxn ang="0">
                      <a:pos x="87" y="228"/>
                    </a:cxn>
                    <a:cxn ang="0">
                      <a:pos x="93" y="219"/>
                    </a:cxn>
                    <a:cxn ang="0">
                      <a:pos x="96" y="207"/>
                    </a:cxn>
                    <a:cxn ang="0">
                      <a:pos x="108" y="189"/>
                    </a:cxn>
                    <a:cxn ang="0">
                      <a:pos x="111" y="177"/>
                    </a:cxn>
                    <a:cxn ang="0">
                      <a:pos x="117" y="168"/>
                    </a:cxn>
                    <a:cxn ang="0">
                      <a:pos x="123" y="153"/>
                    </a:cxn>
                    <a:cxn ang="0">
                      <a:pos x="132" y="138"/>
                    </a:cxn>
                    <a:cxn ang="0">
                      <a:pos x="138" y="129"/>
                    </a:cxn>
                    <a:cxn ang="0">
                      <a:pos x="144" y="114"/>
                    </a:cxn>
                    <a:cxn ang="0">
                      <a:pos x="150" y="105"/>
                    </a:cxn>
                    <a:cxn ang="0">
                      <a:pos x="159" y="93"/>
                    </a:cxn>
                    <a:cxn ang="0">
                      <a:pos x="165" y="81"/>
                    </a:cxn>
                    <a:cxn ang="0">
                      <a:pos x="177" y="66"/>
                    </a:cxn>
                    <a:cxn ang="0">
                      <a:pos x="186" y="54"/>
                    </a:cxn>
                    <a:cxn ang="0">
                      <a:pos x="192" y="45"/>
                    </a:cxn>
                    <a:cxn ang="0">
                      <a:pos x="201" y="36"/>
                    </a:cxn>
                    <a:cxn ang="0">
                      <a:pos x="210" y="27"/>
                    </a:cxn>
                    <a:cxn ang="0">
                      <a:pos x="219" y="18"/>
                    </a:cxn>
                    <a:cxn ang="0">
                      <a:pos x="228" y="12"/>
                    </a:cxn>
                    <a:cxn ang="0">
                      <a:pos x="237" y="9"/>
                    </a:cxn>
                    <a:cxn ang="0">
                      <a:pos x="246" y="3"/>
                    </a:cxn>
                    <a:cxn ang="0">
                      <a:pos x="255" y="3"/>
                    </a:cxn>
                  </a:cxnLst>
                  <a:rect l="0" t="0" r="r" b="b"/>
                  <a:pathLst>
                    <a:path w="261" h="438">
                      <a:moveTo>
                        <a:pt x="0" y="438"/>
                      </a:moveTo>
                      <a:lnTo>
                        <a:pt x="0" y="435"/>
                      </a:lnTo>
                      <a:lnTo>
                        <a:pt x="3" y="432"/>
                      </a:lnTo>
                      <a:lnTo>
                        <a:pt x="3" y="426"/>
                      </a:lnTo>
                      <a:lnTo>
                        <a:pt x="6" y="423"/>
                      </a:lnTo>
                      <a:lnTo>
                        <a:pt x="6" y="420"/>
                      </a:lnTo>
                      <a:lnTo>
                        <a:pt x="9" y="417"/>
                      </a:lnTo>
                      <a:lnTo>
                        <a:pt x="9" y="411"/>
                      </a:lnTo>
                      <a:lnTo>
                        <a:pt x="12" y="408"/>
                      </a:lnTo>
                      <a:lnTo>
                        <a:pt x="12" y="405"/>
                      </a:lnTo>
                      <a:lnTo>
                        <a:pt x="15" y="402"/>
                      </a:lnTo>
                      <a:lnTo>
                        <a:pt x="15" y="399"/>
                      </a:lnTo>
                      <a:lnTo>
                        <a:pt x="18" y="396"/>
                      </a:lnTo>
                      <a:lnTo>
                        <a:pt x="18" y="390"/>
                      </a:lnTo>
                      <a:lnTo>
                        <a:pt x="21" y="387"/>
                      </a:lnTo>
                      <a:lnTo>
                        <a:pt x="21" y="384"/>
                      </a:lnTo>
                      <a:lnTo>
                        <a:pt x="24" y="381"/>
                      </a:lnTo>
                      <a:lnTo>
                        <a:pt x="24" y="375"/>
                      </a:lnTo>
                      <a:lnTo>
                        <a:pt x="27" y="372"/>
                      </a:lnTo>
                      <a:lnTo>
                        <a:pt x="27" y="369"/>
                      </a:lnTo>
                      <a:lnTo>
                        <a:pt x="30" y="366"/>
                      </a:lnTo>
                      <a:lnTo>
                        <a:pt x="30" y="360"/>
                      </a:lnTo>
                      <a:lnTo>
                        <a:pt x="33" y="357"/>
                      </a:lnTo>
                      <a:lnTo>
                        <a:pt x="33" y="351"/>
                      </a:lnTo>
                      <a:lnTo>
                        <a:pt x="36" y="348"/>
                      </a:lnTo>
                      <a:lnTo>
                        <a:pt x="36" y="345"/>
                      </a:lnTo>
                      <a:lnTo>
                        <a:pt x="39" y="342"/>
                      </a:lnTo>
                      <a:lnTo>
                        <a:pt x="39" y="339"/>
                      </a:lnTo>
                      <a:lnTo>
                        <a:pt x="42" y="336"/>
                      </a:lnTo>
                      <a:lnTo>
                        <a:pt x="42" y="330"/>
                      </a:lnTo>
                      <a:lnTo>
                        <a:pt x="45" y="327"/>
                      </a:lnTo>
                      <a:lnTo>
                        <a:pt x="45" y="324"/>
                      </a:lnTo>
                      <a:lnTo>
                        <a:pt x="48" y="321"/>
                      </a:lnTo>
                      <a:lnTo>
                        <a:pt x="48" y="318"/>
                      </a:lnTo>
                      <a:lnTo>
                        <a:pt x="51" y="315"/>
                      </a:lnTo>
                      <a:lnTo>
                        <a:pt x="51" y="309"/>
                      </a:lnTo>
                      <a:lnTo>
                        <a:pt x="54" y="306"/>
                      </a:lnTo>
                      <a:lnTo>
                        <a:pt x="54" y="303"/>
                      </a:lnTo>
                      <a:lnTo>
                        <a:pt x="57" y="300"/>
                      </a:lnTo>
                      <a:lnTo>
                        <a:pt x="57" y="297"/>
                      </a:lnTo>
                      <a:lnTo>
                        <a:pt x="60" y="294"/>
                      </a:lnTo>
                      <a:lnTo>
                        <a:pt x="60" y="288"/>
                      </a:lnTo>
                      <a:lnTo>
                        <a:pt x="63" y="285"/>
                      </a:lnTo>
                      <a:lnTo>
                        <a:pt x="63" y="282"/>
                      </a:lnTo>
                      <a:lnTo>
                        <a:pt x="66" y="279"/>
                      </a:lnTo>
                      <a:lnTo>
                        <a:pt x="66" y="276"/>
                      </a:lnTo>
                      <a:lnTo>
                        <a:pt x="69" y="273"/>
                      </a:lnTo>
                      <a:lnTo>
                        <a:pt x="69" y="267"/>
                      </a:lnTo>
                      <a:lnTo>
                        <a:pt x="72" y="264"/>
                      </a:lnTo>
                      <a:lnTo>
                        <a:pt x="72" y="261"/>
                      </a:lnTo>
                      <a:lnTo>
                        <a:pt x="75" y="258"/>
                      </a:lnTo>
                      <a:lnTo>
                        <a:pt x="75" y="255"/>
                      </a:lnTo>
                      <a:lnTo>
                        <a:pt x="78" y="252"/>
                      </a:lnTo>
                      <a:lnTo>
                        <a:pt x="78" y="249"/>
                      </a:lnTo>
                      <a:lnTo>
                        <a:pt x="81" y="246"/>
                      </a:lnTo>
                      <a:lnTo>
                        <a:pt x="81" y="240"/>
                      </a:lnTo>
                      <a:lnTo>
                        <a:pt x="84" y="237"/>
                      </a:lnTo>
                      <a:lnTo>
                        <a:pt x="84" y="234"/>
                      </a:lnTo>
                      <a:lnTo>
                        <a:pt x="87" y="231"/>
                      </a:lnTo>
                      <a:lnTo>
                        <a:pt x="87" y="228"/>
                      </a:lnTo>
                      <a:lnTo>
                        <a:pt x="90" y="225"/>
                      </a:lnTo>
                      <a:lnTo>
                        <a:pt x="90" y="222"/>
                      </a:lnTo>
                      <a:lnTo>
                        <a:pt x="93" y="219"/>
                      </a:lnTo>
                      <a:lnTo>
                        <a:pt x="93" y="216"/>
                      </a:lnTo>
                      <a:lnTo>
                        <a:pt x="96" y="213"/>
                      </a:lnTo>
                      <a:lnTo>
                        <a:pt x="96" y="207"/>
                      </a:lnTo>
                      <a:lnTo>
                        <a:pt x="102" y="201"/>
                      </a:lnTo>
                      <a:lnTo>
                        <a:pt x="102" y="195"/>
                      </a:lnTo>
                      <a:lnTo>
                        <a:pt x="108" y="189"/>
                      </a:lnTo>
                      <a:lnTo>
                        <a:pt x="108" y="183"/>
                      </a:lnTo>
                      <a:lnTo>
                        <a:pt x="111" y="180"/>
                      </a:lnTo>
                      <a:lnTo>
                        <a:pt x="111" y="177"/>
                      </a:lnTo>
                      <a:lnTo>
                        <a:pt x="114" y="174"/>
                      </a:lnTo>
                      <a:lnTo>
                        <a:pt x="114" y="171"/>
                      </a:lnTo>
                      <a:lnTo>
                        <a:pt x="117" y="168"/>
                      </a:lnTo>
                      <a:lnTo>
                        <a:pt x="117" y="165"/>
                      </a:lnTo>
                      <a:lnTo>
                        <a:pt x="123" y="159"/>
                      </a:lnTo>
                      <a:lnTo>
                        <a:pt x="123" y="153"/>
                      </a:lnTo>
                      <a:lnTo>
                        <a:pt x="129" y="147"/>
                      </a:lnTo>
                      <a:lnTo>
                        <a:pt x="129" y="141"/>
                      </a:lnTo>
                      <a:lnTo>
                        <a:pt x="132" y="138"/>
                      </a:lnTo>
                      <a:lnTo>
                        <a:pt x="135" y="135"/>
                      </a:lnTo>
                      <a:lnTo>
                        <a:pt x="135" y="132"/>
                      </a:lnTo>
                      <a:lnTo>
                        <a:pt x="138" y="129"/>
                      </a:lnTo>
                      <a:lnTo>
                        <a:pt x="138" y="126"/>
                      </a:lnTo>
                      <a:lnTo>
                        <a:pt x="144" y="120"/>
                      </a:lnTo>
                      <a:lnTo>
                        <a:pt x="144" y="114"/>
                      </a:lnTo>
                      <a:lnTo>
                        <a:pt x="147" y="111"/>
                      </a:lnTo>
                      <a:lnTo>
                        <a:pt x="150" y="108"/>
                      </a:lnTo>
                      <a:lnTo>
                        <a:pt x="150" y="105"/>
                      </a:lnTo>
                      <a:lnTo>
                        <a:pt x="153" y="102"/>
                      </a:lnTo>
                      <a:lnTo>
                        <a:pt x="153" y="99"/>
                      </a:lnTo>
                      <a:lnTo>
                        <a:pt x="159" y="93"/>
                      </a:lnTo>
                      <a:lnTo>
                        <a:pt x="159" y="90"/>
                      </a:lnTo>
                      <a:lnTo>
                        <a:pt x="165" y="84"/>
                      </a:lnTo>
                      <a:lnTo>
                        <a:pt x="165" y="81"/>
                      </a:lnTo>
                      <a:lnTo>
                        <a:pt x="171" y="75"/>
                      </a:lnTo>
                      <a:lnTo>
                        <a:pt x="171" y="72"/>
                      </a:lnTo>
                      <a:lnTo>
                        <a:pt x="177" y="66"/>
                      </a:lnTo>
                      <a:lnTo>
                        <a:pt x="177" y="63"/>
                      </a:lnTo>
                      <a:lnTo>
                        <a:pt x="180" y="60"/>
                      </a:lnTo>
                      <a:lnTo>
                        <a:pt x="186" y="54"/>
                      </a:lnTo>
                      <a:lnTo>
                        <a:pt x="186" y="51"/>
                      </a:lnTo>
                      <a:lnTo>
                        <a:pt x="189" y="48"/>
                      </a:lnTo>
                      <a:lnTo>
                        <a:pt x="192" y="45"/>
                      </a:lnTo>
                      <a:lnTo>
                        <a:pt x="195" y="42"/>
                      </a:lnTo>
                      <a:lnTo>
                        <a:pt x="198" y="39"/>
                      </a:lnTo>
                      <a:lnTo>
                        <a:pt x="201" y="36"/>
                      </a:lnTo>
                      <a:lnTo>
                        <a:pt x="204" y="33"/>
                      </a:lnTo>
                      <a:lnTo>
                        <a:pt x="207" y="30"/>
                      </a:lnTo>
                      <a:lnTo>
                        <a:pt x="210" y="27"/>
                      </a:lnTo>
                      <a:lnTo>
                        <a:pt x="213" y="24"/>
                      </a:lnTo>
                      <a:lnTo>
                        <a:pt x="216" y="21"/>
                      </a:lnTo>
                      <a:lnTo>
                        <a:pt x="219" y="18"/>
                      </a:lnTo>
                      <a:lnTo>
                        <a:pt x="222" y="18"/>
                      </a:lnTo>
                      <a:lnTo>
                        <a:pt x="225" y="15"/>
                      </a:lnTo>
                      <a:lnTo>
                        <a:pt x="228" y="12"/>
                      </a:lnTo>
                      <a:lnTo>
                        <a:pt x="231" y="12"/>
                      </a:lnTo>
                      <a:lnTo>
                        <a:pt x="234" y="9"/>
                      </a:lnTo>
                      <a:lnTo>
                        <a:pt x="237" y="9"/>
                      </a:lnTo>
                      <a:lnTo>
                        <a:pt x="240" y="6"/>
                      </a:lnTo>
                      <a:lnTo>
                        <a:pt x="243" y="6"/>
                      </a:lnTo>
                      <a:lnTo>
                        <a:pt x="246" y="3"/>
                      </a:lnTo>
                      <a:lnTo>
                        <a:pt x="249" y="3"/>
                      </a:lnTo>
                      <a:lnTo>
                        <a:pt x="252" y="3"/>
                      </a:lnTo>
                      <a:lnTo>
                        <a:pt x="255" y="3"/>
                      </a:lnTo>
                      <a:lnTo>
                        <a:pt x="258" y="0"/>
                      </a:lnTo>
                      <a:lnTo>
                        <a:pt x="261" y="0"/>
                      </a:lnTo>
                    </a:path>
                  </a:pathLst>
                </a:custGeom>
                <a:noFill/>
                <a:ln w="25400" cap="flat">
                  <a:solidFill>
                    <a:srgbClr val="00BF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3" name="Freeform 15"/>
                <p:cNvSpPr>
                  <a:spLocks/>
                </p:cNvSpPr>
                <p:nvPr/>
              </p:nvSpPr>
              <p:spPr bwMode="auto">
                <a:xfrm>
                  <a:off x="3514725" y="2274888"/>
                  <a:ext cx="381000" cy="762000"/>
                </a:xfrm>
                <a:custGeom>
                  <a:avLst/>
                  <a:gdLst/>
                  <a:ahLst/>
                  <a:cxnLst>
                    <a:cxn ang="0">
                      <a:pos x="3" y="471"/>
                    </a:cxn>
                    <a:cxn ang="0">
                      <a:pos x="6" y="459"/>
                    </a:cxn>
                    <a:cxn ang="0">
                      <a:pos x="12" y="450"/>
                    </a:cxn>
                    <a:cxn ang="0">
                      <a:pos x="15" y="438"/>
                    </a:cxn>
                    <a:cxn ang="0">
                      <a:pos x="21" y="429"/>
                    </a:cxn>
                    <a:cxn ang="0">
                      <a:pos x="24" y="417"/>
                    </a:cxn>
                    <a:cxn ang="0">
                      <a:pos x="30" y="408"/>
                    </a:cxn>
                    <a:cxn ang="0">
                      <a:pos x="33" y="396"/>
                    </a:cxn>
                    <a:cxn ang="0">
                      <a:pos x="39" y="384"/>
                    </a:cxn>
                    <a:cxn ang="0">
                      <a:pos x="42" y="375"/>
                    </a:cxn>
                    <a:cxn ang="0">
                      <a:pos x="48" y="363"/>
                    </a:cxn>
                    <a:cxn ang="0">
                      <a:pos x="51" y="351"/>
                    </a:cxn>
                    <a:cxn ang="0">
                      <a:pos x="57" y="342"/>
                    </a:cxn>
                    <a:cxn ang="0">
                      <a:pos x="60" y="330"/>
                    </a:cxn>
                    <a:cxn ang="0">
                      <a:pos x="66" y="321"/>
                    </a:cxn>
                    <a:cxn ang="0">
                      <a:pos x="69" y="309"/>
                    </a:cxn>
                    <a:cxn ang="0">
                      <a:pos x="75" y="300"/>
                    </a:cxn>
                    <a:cxn ang="0">
                      <a:pos x="78" y="288"/>
                    </a:cxn>
                    <a:cxn ang="0">
                      <a:pos x="84" y="279"/>
                    </a:cxn>
                    <a:cxn ang="0">
                      <a:pos x="87" y="267"/>
                    </a:cxn>
                    <a:cxn ang="0">
                      <a:pos x="93" y="258"/>
                    </a:cxn>
                    <a:cxn ang="0">
                      <a:pos x="96" y="246"/>
                    </a:cxn>
                    <a:cxn ang="0">
                      <a:pos x="102" y="237"/>
                    </a:cxn>
                    <a:cxn ang="0">
                      <a:pos x="105" y="225"/>
                    </a:cxn>
                    <a:cxn ang="0">
                      <a:pos x="111" y="216"/>
                    </a:cxn>
                    <a:cxn ang="0">
                      <a:pos x="114" y="207"/>
                    </a:cxn>
                    <a:cxn ang="0">
                      <a:pos x="120" y="195"/>
                    </a:cxn>
                    <a:cxn ang="0">
                      <a:pos x="123" y="183"/>
                    </a:cxn>
                    <a:cxn ang="0">
                      <a:pos x="135" y="165"/>
                    </a:cxn>
                    <a:cxn ang="0">
                      <a:pos x="138" y="153"/>
                    </a:cxn>
                    <a:cxn ang="0">
                      <a:pos x="144" y="144"/>
                    </a:cxn>
                    <a:cxn ang="0">
                      <a:pos x="150" y="129"/>
                    </a:cxn>
                    <a:cxn ang="0">
                      <a:pos x="159" y="114"/>
                    </a:cxn>
                    <a:cxn ang="0">
                      <a:pos x="165" y="105"/>
                    </a:cxn>
                    <a:cxn ang="0">
                      <a:pos x="171" y="90"/>
                    </a:cxn>
                    <a:cxn ang="0">
                      <a:pos x="180" y="75"/>
                    </a:cxn>
                    <a:cxn ang="0">
                      <a:pos x="189" y="63"/>
                    </a:cxn>
                    <a:cxn ang="0">
                      <a:pos x="201" y="48"/>
                    </a:cxn>
                    <a:cxn ang="0">
                      <a:pos x="210" y="36"/>
                    </a:cxn>
                    <a:cxn ang="0">
                      <a:pos x="219" y="24"/>
                    </a:cxn>
                    <a:cxn ang="0">
                      <a:pos x="225" y="15"/>
                    </a:cxn>
                    <a:cxn ang="0">
                      <a:pos x="234" y="6"/>
                    </a:cxn>
                  </a:cxnLst>
                  <a:rect l="0" t="0" r="r" b="b"/>
                  <a:pathLst>
                    <a:path w="240" h="480">
                      <a:moveTo>
                        <a:pt x="0" y="480"/>
                      </a:moveTo>
                      <a:lnTo>
                        <a:pt x="0" y="474"/>
                      </a:lnTo>
                      <a:lnTo>
                        <a:pt x="3" y="471"/>
                      </a:lnTo>
                      <a:lnTo>
                        <a:pt x="3" y="468"/>
                      </a:lnTo>
                      <a:lnTo>
                        <a:pt x="6" y="465"/>
                      </a:lnTo>
                      <a:lnTo>
                        <a:pt x="6" y="459"/>
                      </a:lnTo>
                      <a:lnTo>
                        <a:pt x="9" y="456"/>
                      </a:lnTo>
                      <a:lnTo>
                        <a:pt x="9" y="453"/>
                      </a:lnTo>
                      <a:lnTo>
                        <a:pt x="12" y="450"/>
                      </a:lnTo>
                      <a:lnTo>
                        <a:pt x="12" y="447"/>
                      </a:lnTo>
                      <a:lnTo>
                        <a:pt x="15" y="444"/>
                      </a:lnTo>
                      <a:lnTo>
                        <a:pt x="15" y="438"/>
                      </a:lnTo>
                      <a:lnTo>
                        <a:pt x="18" y="435"/>
                      </a:lnTo>
                      <a:lnTo>
                        <a:pt x="18" y="432"/>
                      </a:lnTo>
                      <a:lnTo>
                        <a:pt x="21" y="429"/>
                      </a:lnTo>
                      <a:lnTo>
                        <a:pt x="21" y="423"/>
                      </a:lnTo>
                      <a:lnTo>
                        <a:pt x="24" y="420"/>
                      </a:lnTo>
                      <a:lnTo>
                        <a:pt x="24" y="417"/>
                      </a:lnTo>
                      <a:lnTo>
                        <a:pt x="27" y="414"/>
                      </a:lnTo>
                      <a:lnTo>
                        <a:pt x="27" y="411"/>
                      </a:lnTo>
                      <a:lnTo>
                        <a:pt x="30" y="408"/>
                      </a:lnTo>
                      <a:lnTo>
                        <a:pt x="30" y="402"/>
                      </a:lnTo>
                      <a:lnTo>
                        <a:pt x="33" y="399"/>
                      </a:lnTo>
                      <a:lnTo>
                        <a:pt x="33" y="396"/>
                      </a:lnTo>
                      <a:lnTo>
                        <a:pt x="36" y="393"/>
                      </a:lnTo>
                      <a:lnTo>
                        <a:pt x="36" y="387"/>
                      </a:lnTo>
                      <a:lnTo>
                        <a:pt x="39" y="384"/>
                      </a:lnTo>
                      <a:lnTo>
                        <a:pt x="39" y="381"/>
                      </a:lnTo>
                      <a:lnTo>
                        <a:pt x="42" y="378"/>
                      </a:lnTo>
                      <a:lnTo>
                        <a:pt x="42" y="375"/>
                      </a:lnTo>
                      <a:lnTo>
                        <a:pt x="45" y="372"/>
                      </a:lnTo>
                      <a:lnTo>
                        <a:pt x="45" y="366"/>
                      </a:lnTo>
                      <a:lnTo>
                        <a:pt x="48" y="363"/>
                      </a:lnTo>
                      <a:lnTo>
                        <a:pt x="48" y="360"/>
                      </a:lnTo>
                      <a:lnTo>
                        <a:pt x="51" y="357"/>
                      </a:lnTo>
                      <a:lnTo>
                        <a:pt x="51" y="351"/>
                      </a:lnTo>
                      <a:lnTo>
                        <a:pt x="54" y="348"/>
                      </a:lnTo>
                      <a:lnTo>
                        <a:pt x="54" y="345"/>
                      </a:lnTo>
                      <a:lnTo>
                        <a:pt x="57" y="342"/>
                      </a:lnTo>
                      <a:lnTo>
                        <a:pt x="57" y="339"/>
                      </a:lnTo>
                      <a:lnTo>
                        <a:pt x="60" y="336"/>
                      </a:lnTo>
                      <a:lnTo>
                        <a:pt x="60" y="330"/>
                      </a:lnTo>
                      <a:lnTo>
                        <a:pt x="63" y="327"/>
                      </a:lnTo>
                      <a:lnTo>
                        <a:pt x="63" y="324"/>
                      </a:lnTo>
                      <a:lnTo>
                        <a:pt x="66" y="321"/>
                      </a:lnTo>
                      <a:lnTo>
                        <a:pt x="66" y="315"/>
                      </a:lnTo>
                      <a:lnTo>
                        <a:pt x="69" y="312"/>
                      </a:lnTo>
                      <a:lnTo>
                        <a:pt x="69" y="309"/>
                      </a:lnTo>
                      <a:lnTo>
                        <a:pt x="72" y="306"/>
                      </a:lnTo>
                      <a:lnTo>
                        <a:pt x="72" y="303"/>
                      </a:lnTo>
                      <a:lnTo>
                        <a:pt x="75" y="300"/>
                      </a:lnTo>
                      <a:lnTo>
                        <a:pt x="75" y="294"/>
                      </a:lnTo>
                      <a:lnTo>
                        <a:pt x="78" y="291"/>
                      </a:lnTo>
                      <a:lnTo>
                        <a:pt x="78" y="288"/>
                      </a:lnTo>
                      <a:lnTo>
                        <a:pt x="81" y="285"/>
                      </a:lnTo>
                      <a:lnTo>
                        <a:pt x="81" y="282"/>
                      </a:lnTo>
                      <a:lnTo>
                        <a:pt x="84" y="279"/>
                      </a:lnTo>
                      <a:lnTo>
                        <a:pt x="84" y="273"/>
                      </a:lnTo>
                      <a:lnTo>
                        <a:pt x="87" y="270"/>
                      </a:lnTo>
                      <a:lnTo>
                        <a:pt x="87" y="267"/>
                      </a:lnTo>
                      <a:lnTo>
                        <a:pt x="90" y="264"/>
                      </a:lnTo>
                      <a:lnTo>
                        <a:pt x="90" y="261"/>
                      </a:lnTo>
                      <a:lnTo>
                        <a:pt x="93" y="258"/>
                      </a:lnTo>
                      <a:lnTo>
                        <a:pt x="93" y="252"/>
                      </a:lnTo>
                      <a:lnTo>
                        <a:pt x="96" y="249"/>
                      </a:lnTo>
                      <a:lnTo>
                        <a:pt x="96" y="246"/>
                      </a:lnTo>
                      <a:lnTo>
                        <a:pt x="99" y="243"/>
                      </a:lnTo>
                      <a:lnTo>
                        <a:pt x="99" y="240"/>
                      </a:lnTo>
                      <a:lnTo>
                        <a:pt x="102" y="237"/>
                      </a:lnTo>
                      <a:lnTo>
                        <a:pt x="102" y="234"/>
                      </a:lnTo>
                      <a:lnTo>
                        <a:pt x="105" y="231"/>
                      </a:lnTo>
                      <a:lnTo>
                        <a:pt x="105" y="225"/>
                      </a:lnTo>
                      <a:lnTo>
                        <a:pt x="108" y="222"/>
                      </a:lnTo>
                      <a:lnTo>
                        <a:pt x="108" y="219"/>
                      </a:lnTo>
                      <a:lnTo>
                        <a:pt x="111" y="216"/>
                      </a:lnTo>
                      <a:lnTo>
                        <a:pt x="111" y="213"/>
                      </a:lnTo>
                      <a:lnTo>
                        <a:pt x="114" y="210"/>
                      </a:lnTo>
                      <a:lnTo>
                        <a:pt x="114" y="207"/>
                      </a:lnTo>
                      <a:lnTo>
                        <a:pt x="117" y="204"/>
                      </a:lnTo>
                      <a:lnTo>
                        <a:pt x="117" y="198"/>
                      </a:lnTo>
                      <a:lnTo>
                        <a:pt x="120" y="195"/>
                      </a:lnTo>
                      <a:lnTo>
                        <a:pt x="120" y="192"/>
                      </a:lnTo>
                      <a:lnTo>
                        <a:pt x="123" y="189"/>
                      </a:lnTo>
                      <a:lnTo>
                        <a:pt x="123" y="183"/>
                      </a:lnTo>
                      <a:lnTo>
                        <a:pt x="129" y="177"/>
                      </a:lnTo>
                      <a:lnTo>
                        <a:pt x="129" y="171"/>
                      </a:lnTo>
                      <a:lnTo>
                        <a:pt x="135" y="165"/>
                      </a:lnTo>
                      <a:lnTo>
                        <a:pt x="135" y="159"/>
                      </a:lnTo>
                      <a:lnTo>
                        <a:pt x="138" y="156"/>
                      </a:lnTo>
                      <a:lnTo>
                        <a:pt x="138" y="153"/>
                      </a:lnTo>
                      <a:lnTo>
                        <a:pt x="141" y="150"/>
                      </a:lnTo>
                      <a:lnTo>
                        <a:pt x="141" y="147"/>
                      </a:lnTo>
                      <a:lnTo>
                        <a:pt x="144" y="144"/>
                      </a:lnTo>
                      <a:lnTo>
                        <a:pt x="144" y="141"/>
                      </a:lnTo>
                      <a:lnTo>
                        <a:pt x="150" y="135"/>
                      </a:lnTo>
                      <a:lnTo>
                        <a:pt x="150" y="129"/>
                      </a:lnTo>
                      <a:lnTo>
                        <a:pt x="156" y="123"/>
                      </a:lnTo>
                      <a:lnTo>
                        <a:pt x="156" y="117"/>
                      </a:lnTo>
                      <a:lnTo>
                        <a:pt x="159" y="114"/>
                      </a:lnTo>
                      <a:lnTo>
                        <a:pt x="162" y="111"/>
                      </a:lnTo>
                      <a:lnTo>
                        <a:pt x="162" y="108"/>
                      </a:lnTo>
                      <a:lnTo>
                        <a:pt x="165" y="105"/>
                      </a:lnTo>
                      <a:lnTo>
                        <a:pt x="165" y="102"/>
                      </a:lnTo>
                      <a:lnTo>
                        <a:pt x="171" y="96"/>
                      </a:lnTo>
                      <a:lnTo>
                        <a:pt x="171" y="90"/>
                      </a:lnTo>
                      <a:lnTo>
                        <a:pt x="174" y="87"/>
                      </a:lnTo>
                      <a:lnTo>
                        <a:pt x="180" y="81"/>
                      </a:lnTo>
                      <a:lnTo>
                        <a:pt x="180" y="75"/>
                      </a:lnTo>
                      <a:lnTo>
                        <a:pt x="183" y="72"/>
                      </a:lnTo>
                      <a:lnTo>
                        <a:pt x="189" y="66"/>
                      </a:lnTo>
                      <a:lnTo>
                        <a:pt x="189" y="63"/>
                      </a:lnTo>
                      <a:lnTo>
                        <a:pt x="195" y="57"/>
                      </a:lnTo>
                      <a:lnTo>
                        <a:pt x="195" y="54"/>
                      </a:lnTo>
                      <a:lnTo>
                        <a:pt x="201" y="48"/>
                      </a:lnTo>
                      <a:lnTo>
                        <a:pt x="201" y="45"/>
                      </a:lnTo>
                      <a:lnTo>
                        <a:pt x="204" y="42"/>
                      </a:lnTo>
                      <a:lnTo>
                        <a:pt x="210" y="36"/>
                      </a:lnTo>
                      <a:lnTo>
                        <a:pt x="210" y="33"/>
                      </a:lnTo>
                      <a:lnTo>
                        <a:pt x="213" y="30"/>
                      </a:lnTo>
                      <a:lnTo>
                        <a:pt x="219" y="24"/>
                      </a:lnTo>
                      <a:lnTo>
                        <a:pt x="219" y="21"/>
                      </a:lnTo>
                      <a:lnTo>
                        <a:pt x="222" y="18"/>
                      </a:lnTo>
                      <a:lnTo>
                        <a:pt x="225" y="15"/>
                      </a:lnTo>
                      <a:lnTo>
                        <a:pt x="228" y="12"/>
                      </a:lnTo>
                      <a:lnTo>
                        <a:pt x="231" y="9"/>
                      </a:lnTo>
                      <a:lnTo>
                        <a:pt x="234" y="6"/>
                      </a:lnTo>
                      <a:lnTo>
                        <a:pt x="237" y="3"/>
                      </a:lnTo>
                      <a:lnTo>
                        <a:pt x="240" y="0"/>
                      </a:lnTo>
                    </a:path>
                  </a:pathLst>
                </a:custGeom>
                <a:noFill/>
                <a:ln w="25400" cap="flat">
                  <a:solidFill>
                    <a:srgbClr val="BF00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4" name="Freeform 16"/>
                <p:cNvSpPr>
                  <a:spLocks/>
                </p:cNvSpPr>
                <p:nvPr/>
              </p:nvSpPr>
              <p:spPr bwMode="auto">
                <a:xfrm>
                  <a:off x="3895725" y="2236788"/>
                  <a:ext cx="457200" cy="557213"/>
                </a:xfrm>
                <a:custGeom>
                  <a:avLst/>
                  <a:gdLst/>
                  <a:ahLst/>
                  <a:cxnLst>
                    <a:cxn ang="0">
                      <a:pos x="6" y="18"/>
                    </a:cxn>
                    <a:cxn ang="0">
                      <a:pos x="15" y="12"/>
                    </a:cxn>
                    <a:cxn ang="0">
                      <a:pos x="24" y="9"/>
                    </a:cxn>
                    <a:cxn ang="0">
                      <a:pos x="33" y="3"/>
                    </a:cxn>
                    <a:cxn ang="0">
                      <a:pos x="42" y="3"/>
                    </a:cxn>
                    <a:cxn ang="0">
                      <a:pos x="51" y="0"/>
                    </a:cxn>
                    <a:cxn ang="0">
                      <a:pos x="60" y="0"/>
                    </a:cxn>
                    <a:cxn ang="0">
                      <a:pos x="69" y="3"/>
                    </a:cxn>
                    <a:cxn ang="0">
                      <a:pos x="78" y="6"/>
                    </a:cxn>
                    <a:cxn ang="0">
                      <a:pos x="87" y="9"/>
                    </a:cxn>
                    <a:cxn ang="0">
                      <a:pos x="96" y="15"/>
                    </a:cxn>
                    <a:cxn ang="0">
                      <a:pos x="105" y="21"/>
                    </a:cxn>
                    <a:cxn ang="0">
                      <a:pos x="114" y="27"/>
                    </a:cxn>
                    <a:cxn ang="0">
                      <a:pos x="123" y="36"/>
                    </a:cxn>
                    <a:cxn ang="0">
                      <a:pos x="132" y="48"/>
                    </a:cxn>
                    <a:cxn ang="0">
                      <a:pos x="141" y="57"/>
                    </a:cxn>
                    <a:cxn ang="0">
                      <a:pos x="150" y="69"/>
                    </a:cxn>
                    <a:cxn ang="0">
                      <a:pos x="162" y="84"/>
                    </a:cxn>
                    <a:cxn ang="0">
                      <a:pos x="168" y="96"/>
                    </a:cxn>
                    <a:cxn ang="0">
                      <a:pos x="177" y="108"/>
                    </a:cxn>
                    <a:cxn ang="0">
                      <a:pos x="180" y="117"/>
                    </a:cxn>
                    <a:cxn ang="0">
                      <a:pos x="189" y="132"/>
                    </a:cxn>
                    <a:cxn ang="0">
                      <a:pos x="195" y="141"/>
                    </a:cxn>
                    <a:cxn ang="0">
                      <a:pos x="198" y="150"/>
                    </a:cxn>
                    <a:cxn ang="0">
                      <a:pos x="207" y="162"/>
                    </a:cxn>
                    <a:cxn ang="0">
                      <a:pos x="213" y="180"/>
                    </a:cxn>
                    <a:cxn ang="0">
                      <a:pos x="219" y="189"/>
                    </a:cxn>
                    <a:cxn ang="0">
                      <a:pos x="222" y="198"/>
                    </a:cxn>
                    <a:cxn ang="0">
                      <a:pos x="228" y="207"/>
                    </a:cxn>
                    <a:cxn ang="0">
                      <a:pos x="231" y="216"/>
                    </a:cxn>
                    <a:cxn ang="0">
                      <a:pos x="237" y="228"/>
                    </a:cxn>
                    <a:cxn ang="0">
                      <a:pos x="240" y="240"/>
                    </a:cxn>
                    <a:cxn ang="0">
                      <a:pos x="246" y="249"/>
                    </a:cxn>
                    <a:cxn ang="0">
                      <a:pos x="249" y="258"/>
                    </a:cxn>
                    <a:cxn ang="0">
                      <a:pos x="255" y="270"/>
                    </a:cxn>
                    <a:cxn ang="0">
                      <a:pos x="258" y="279"/>
                    </a:cxn>
                    <a:cxn ang="0">
                      <a:pos x="264" y="288"/>
                    </a:cxn>
                    <a:cxn ang="0">
                      <a:pos x="267" y="300"/>
                    </a:cxn>
                    <a:cxn ang="0">
                      <a:pos x="273" y="309"/>
                    </a:cxn>
                    <a:cxn ang="0">
                      <a:pos x="276" y="321"/>
                    </a:cxn>
                    <a:cxn ang="0">
                      <a:pos x="282" y="330"/>
                    </a:cxn>
                    <a:cxn ang="0">
                      <a:pos x="285" y="342"/>
                    </a:cxn>
                  </a:cxnLst>
                  <a:rect l="0" t="0" r="r" b="b"/>
                  <a:pathLst>
                    <a:path w="288" h="351">
                      <a:moveTo>
                        <a:pt x="0" y="24"/>
                      </a:moveTo>
                      <a:lnTo>
                        <a:pt x="3" y="21"/>
                      </a:lnTo>
                      <a:lnTo>
                        <a:pt x="6" y="18"/>
                      </a:lnTo>
                      <a:lnTo>
                        <a:pt x="9" y="18"/>
                      </a:lnTo>
                      <a:lnTo>
                        <a:pt x="12" y="15"/>
                      </a:lnTo>
                      <a:lnTo>
                        <a:pt x="15" y="12"/>
                      </a:lnTo>
                      <a:lnTo>
                        <a:pt x="18" y="12"/>
                      </a:lnTo>
                      <a:lnTo>
                        <a:pt x="21" y="9"/>
                      </a:lnTo>
                      <a:lnTo>
                        <a:pt x="24" y="9"/>
                      </a:lnTo>
                      <a:lnTo>
                        <a:pt x="27" y="6"/>
                      </a:lnTo>
                      <a:lnTo>
                        <a:pt x="30" y="6"/>
                      </a:lnTo>
                      <a:lnTo>
                        <a:pt x="33" y="3"/>
                      </a:lnTo>
                      <a:lnTo>
                        <a:pt x="36" y="3"/>
                      </a:lnTo>
                      <a:lnTo>
                        <a:pt x="39" y="3"/>
                      </a:lnTo>
                      <a:lnTo>
                        <a:pt x="42" y="3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6" y="3"/>
                      </a:lnTo>
                      <a:lnTo>
                        <a:pt x="69" y="3"/>
                      </a:lnTo>
                      <a:lnTo>
                        <a:pt x="72" y="3"/>
                      </a:lnTo>
                      <a:lnTo>
                        <a:pt x="75" y="3"/>
                      </a:lnTo>
                      <a:lnTo>
                        <a:pt x="78" y="6"/>
                      </a:lnTo>
                      <a:lnTo>
                        <a:pt x="81" y="6"/>
                      </a:lnTo>
                      <a:lnTo>
                        <a:pt x="84" y="6"/>
                      </a:lnTo>
                      <a:lnTo>
                        <a:pt x="87" y="9"/>
                      </a:lnTo>
                      <a:lnTo>
                        <a:pt x="90" y="9"/>
                      </a:lnTo>
                      <a:lnTo>
                        <a:pt x="93" y="12"/>
                      </a:lnTo>
                      <a:lnTo>
                        <a:pt x="96" y="15"/>
                      </a:lnTo>
                      <a:lnTo>
                        <a:pt x="99" y="15"/>
                      </a:lnTo>
                      <a:lnTo>
                        <a:pt x="102" y="18"/>
                      </a:lnTo>
                      <a:lnTo>
                        <a:pt x="105" y="21"/>
                      </a:lnTo>
                      <a:lnTo>
                        <a:pt x="108" y="21"/>
                      </a:lnTo>
                      <a:lnTo>
                        <a:pt x="111" y="24"/>
                      </a:lnTo>
                      <a:lnTo>
                        <a:pt x="114" y="27"/>
                      </a:lnTo>
                      <a:lnTo>
                        <a:pt x="117" y="30"/>
                      </a:lnTo>
                      <a:lnTo>
                        <a:pt x="120" y="33"/>
                      </a:lnTo>
                      <a:lnTo>
                        <a:pt x="123" y="36"/>
                      </a:lnTo>
                      <a:lnTo>
                        <a:pt x="126" y="39"/>
                      </a:lnTo>
                      <a:lnTo>
                        <a:pt x="132" y="45"/>
                      </a:lnTo>
                      <a:lnTo>
                        <a:pt x="132" y="48"/>
                      </a:lnTo>
                      <a:lnTo>
                        <a:pt x="135" y="51"/>
                      </a:lnTo>
                      <a:lnTo>
                        <a:pt x="138" y="54"/>
                      </a:lnTo>
                      <a:lnTo>
                        <a:pt x="141" y="57"/>
                      </a:lnTo>
                      <a:lnTo>
                        <a:pt x="147" y="63"/>
                      </a:lnTo>
                      <a:lnTo>
                        <a:pt x="147" y="66"/>
                      </a:lnTo>
                      <a:lnTo>
                        <a:pt x="150" y="69"/>
                      </a:lnTo>
                      <a:lnTo>
                        <a:pt x="156" y="75"/>
                      </a:lnTo>
                      <a:lnTo>
                        <a:pt x="156" y="78"/>
                      </a:lnTo>
                      <a:lnTo>
                        <a:pt x="162" y="84"/>
                      </a:lnTo>
                      <a:lnTo>
                        <a:pt x="162" y="87"/>
                      </a:lnTo>
                      <a:lnTo>
                        <a:pt x="168" y="93"/>
                      </a:lnTo>
                      <a:lnTo>
                        <a:pt x="168" y="96"/>
                      </a:lnTo>
                      <a:lnTo>
                        <a:pt x="171" y="99"/>
                      </a:lnTo>
                      <a:lnTo>
                        <a:pt x="171" y="102"/>
                      </a:lnTo>
                      <a:lnTo>
                        <a:pt x="177" y="108"/>
                      </a:lnTo>
                      <a:lnTo>
                        <a:pt x="177" y="111"/>
                      </a:lnTo>
                      <a:lnTo>
                        <a:pt x="180" y="114"/>
                      </a:lnTo>
                      <a:lnTo>
                        <a:pt x="180" y="117"/>
                      </a:lnTo>
                      <a:lnTo>
                        <a:pt x="186" y="123"/>
                      </a:lnTo>
                      <a:lnTo>
                        <a:pt x="186" y="129"/>
                      </a:lnTo>
                      <a:lnTo>
                        <a:pt x="189" y="132"/>
                      </a:lnTo>
                      <a:lnTo>
                        <a:pt x="192" y="135"/>
                      </a:lnTo>
                      <a:lnTo>
                        <a:pt x="192" y="138"/>
                      </a:lnTo>
                      <a:lnTo>
                        <a:pt x="195" y="141"/>
                      </a:lnTo>
                      <a:lnTo>
                        <a:pt x="195" y="144"/>
                      </a:lnTo>
                      <a:lnTo>
                        <a:pt x="198" y="147"/>
                      </a:lnTo>
                      <a:lnTo>
                        <a:pt x="198" y="150"/>
                      </a:lnTo>
                      <a:lnTo>
                        <a:pt x="201" y="153"/>
                      </a:lnTo>
                      <a:lnTo>
                        <a:pt x="201" y="156"/>
                      </a:lnTo>
                      <a:lnTo>
                        <a:pt x="207" y="162"/>
                      </a:lnTo>
                      <a:lnTo>
                        <a:pt x="207" y="168"/>
                      </a:lnTo>
                      <a:lnTo>
                        <a:pt x="213" y="174"/>
                      </a:lnTo>
                      <a:lnTo>
                        <a:pt x="213" y="180"/>
                      </a:lnTo>
                      <a:lnTo>
                        <a:pt x="216" y="183"/>
                      </a:lnTo>
                      <a:lnTo>
                        <a:pt x="216" y="186"/>
                      </a:lnTo>
                      <a:lnTo>
                        <a:pt x="219" y="189"/>
                      </a:lnTo>
                      <a:lnTo>
                        <a:pt x="219" y="192"/>
                      </a:lnTo>
                      <a:lnTo>
                        <a:pt x="222" y="195"/>
                      </a:lnTo>
                      <a:lnTo>
                        <a:pt x="222" y="198"/>
                      </a:lnTo>
                      <a:lnTo>
                        <a:pt x="225" y="201"/>
                      </a:lnTo>
                      <a:lnTo>
                        <a:pt x="225" y="204"/>
                      </a:lnTo>
                      <a:lnTo>
                        <a:pt x="228" y="207"/>
                      </a:lnTo>
                      <a:lnTo>
                        <a:pt x="228" y="210"/>
                      </a:lnTo>
                      <a:lnTo>
                        <a:pt x="231" y="213"/>
                      </a:lnTo>
                      <a:lnTo>
                        <a:pt x="231" y="216"/>
                      </a:lnTo>
                      <a:lnTo>
                        <a:pt x="234" y="219"/>
                      </a:lnTo>
                      <a:lnTo>
                        <a:pt x="234" y="225"/>
                      </a:lnTo>
                      <a:lnTo>
                        <a:pt x="237" y="228"/>
                      </a:lnTo>
                      <a:lnTo>
                        <a:pt x="237" y="231"/>
                      </a:lnTo>
                      <a:lnTo>
                        <a:pt x="240" y="234"/>
                      </a:lnTo>
                      <a:lnTo>
                        <a:pt x="240" y="240"/>
                      </a:lnTo>
                      <a:lnTo>
                        <a:pt x="243" y="243"/>
                      </a:lnTo>
                      <a:lnTo>
                        <a:pt x="243" y="246"/>
                      </a:lnTo>
                      <a:lnTo>
                        <a:pt x="246" y="249"/>
                      </a:lnTo>
                      <a:lnTo>
                        <a:pt x="246" y="252"/>
                      </a:lnTo>
                      <a:lnTo>
                        <a:pt x="249" y="255"/>
                      </a:lnTo>
                      <a:lnTo>
                        <a:pt x="249" y="258"/>
                      </a:lnTo>
                      <a:lnTo>
                        <a:pt x="252" y="261"/>
                      </a:lnTo>
                      <a:lnTo>
                        <a:pt x="252" y="267"/>
                      </a:lnTo>
                      <a:lnTo>
                        <a:pt x="255" y="270"/>
                      </a:lnTo>
                      <a:lnTo>
                        <a:pt x="255" y="273"/>
                      </a:lnTo>
                      <a:lnTo>
                        <a:pt x="258" y="276"/>
                      </a:lnTo>
                      <a:lnTo>
                        <a:pt x="258" y="279"/>
                      </a:lnTo>
                      <a:lnTo>
                        <a:pt x="261" y="282"/>
                      </a:lnTo>
                      <a:lnTo>
                        <a:pt x="261" y="285"/>
                      </a:lnTo>
                      <a:lnTo>
                        <a:pt x="264" y="288"/>
                      </a:lnTo>
                      <a:lnTo>
                        <a:pt x="264" y="294"/>
                      </a:lnTo>
                      <a:lnTo>
                        <a:pt x="267" y="297"/>
                      </a:lnTo>
                      <a:lnTo>
                        <a:pt x="267" y="300"/>
                      </a:lnTo>
                      <a:lnTo>
                        <a:pt x="270" y="303"/>
                      </a:lnTo>
                      <a:lnTo>
                        <a:pt x="270" y="306"/>
                      </a:lnTo>
                      <a:lnTo>
                        <a:pt x="273" y="309"/>
                      </a:lnTo>
                      <a:lnTo>
                        <a:pt x="273" y="315"/>
                      </a:lnTo>
                      <a:lnTo>
                        <a:pt x="276" y="318"/>
                      </a:lnTo>
                      <a:lnTo>
                        <a:pt x="276" y="321"/>
                      </a:lnTo>
                      <a:lnTo>
                        <a:pt x="279" y="324"/>
                      </a:lnTo>
                      <a:lnTo>
                        <a:pt x="279" y="327"/>
                      </a:lnTo>
                      <a:lnTo>
                        <a:pt x="282" y="330"/>
                      </a:lnTo>
                      <a:lnTo>
                        <a:pt x="282" y="336"/>
                      </a:lnTo>
                      <a:lnTo>
                        <a:pt x="285" y="339"/>
                      </a:lnTo>
                      <a:lnTo>
                        <a:pt x="285" y="342"/>
                      </a:lnTo>
                      <a:lnTo>
                        <a:pt x="288" y="345"/>
                      </a:lnTo>
                      <a:lnTo>
                        <a:pt x="288" y="351"/>
                      </a:lnTo>
                    </a:path>
                  </a:pathLst>
                </a:custGeom>
                <a:noFill/>
                <a:ln w="25400" cap="flat">
                  <a:solidFill>
                    <a:srgbClr val="BF00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5" name="Freeform 17"/>
                <p:cNvSpPr>
                  <a:spLocks/>
                </p:cNvSpPr>
                <p:nvPr/>
              </p:nvSpPr>
              <p:spPr bwMode="auto">
                <a:xfrm>
                  <a:off x="4352925" y="2794000"/>
                  <a:ext cx="328613" cy="714375"/>
                </a:xfrm>
                <a:custGeom>
                  <a:avLst/>
                  <a:gdLst/>
                  <a:ahLst/>
                  <a:cxnLst>
                    <a:cxn ang="0">
                      <a:pos x="3" y="6"/>
                    </a:cxn>
                    <a:cxn ang="0">
                      <a:pos x="9" y="15"/>
                    </a:cxn>
                    <a:cxn ang="0">
                      <a:pos x="12" y="27"/>
                    </a:cxn>
                    <a:cxn ang="0">
                      <a:pos x="18" y="39"/>
                    </a:cxn>
                    <a:cxn ang="0">
                      <a:pos x="21" y="48"/>
                    </a:cxn>
                    <a:cxn ang="0">
                      <a:pos x="27" y="60"/>
                    </a:cxn>
                    <a:cxn ang="0">
                      <a:pos x="30" y="72"/>
                    </a:cxn>
                    <a:cxn ang="0">
                      <a:pos x="36" y="81"/>
                    </a:cxn>
                    <a:cxn ang="0">
                      <a:pos x="39" y="93"/>
                    </a:cxn>
                    <a:cxn ang="0">
                      <a:pos x="45" y="102"/>
                    </a:cxn>
                    <a:cxn ang="0">
                      <a:pos x="48" y="114"/>
                    </a:cxn>
                    <a:cxn ang="0">
                      <a:pos x="54" y="123"/>
                    </a:cxn>
                    <a:cxn ang="0">
                      <a:pos x="57" y="135"/>
                    </a:cxn>
                    <a:cxn ang="0">
                      <a:pos x="63" y="144"/>
                    </a:cxn>
                    <a:cxn ang="0">
                      <a:pos x="66" y="159"/>
                    </a:cxn>
                    <a:cxn ang="0">
                      <a:pos x="72" y="168"/>
                    </a:cxn>
                    <a:cxn ang="0">
                      <a:pos x="75" y="180"/>
                    </a:cxn>
                    <a:cxn ang="0">
                      <a:pos x="81" y="189"/>
                    </a:cxn>
                    <a:cxn ang="0">
                      <a:pos x="84" y="201"/>
                    </a:cxn>
                    <a:cxn ang="0">
                      <a:pos x="90" y="210"/>
                    </a:cxn>
                    <a:cxn ang="0">
                      <a:pos x="93" y="222"/>
                    </a:cxn>
                    <a:cxn ang="0">
                      <a:pos x="99" y="231"/>
                    </a:cxn>
                    <a:cxn ang="0">
                      <a:pos x="102" y="240"/>
                    </a:cxn>
                    <a:cxn ang="0">
                      <a:pos x="108" y="252"/>
                    </a:cxn>
                    <a:cxn ang="0">
                      <a:pos x="111" y="261"/>
                    </a:cxn>
                    <a:cxn ang="0">
                      <a:pos x="117" y="270"/>
                    </a:cxn>
                    <a:cxn ang="0">
                      <a:pos x="120" y="282"/>
                    </a:cxn>
                    <a:cxn ang="0">
                      <a:pos x="129" y="297"/>
                    </a:cxn>
                    <a:cxn ang="0">
                      <a:pos x="132" y="306"/>
                    </a:cxn>
                    <a:cxn ang="0">
                      <a:pos x="138" y="315"/>
                    </a:cxn>
                    <a:cxn ang="0">
                      <a:pos x="141" y="324"/>
                    </a:cxn>
                    <a:cxn ang="0">
                      <a:pos x="147" y="333"/>
                    </a:cxn>
                    <a:cxn ang="0">
                      <a:pos x="150" y="342"/>
                    </a:cxn>
                    <a:cxn ang="0">
                      <a:pos x="156" y="351"/>
                    </a:cxn>
                    <a:cxn ang="0">
                      <a:pos x="159" y="360"/>
                    </a:cxn>
                    <a:cxn ang="0">
                      <a:pos x="165" y="369"/>
                    </a:cxn>
                    <a:cxn ang="0">
                      <a:pos x="168" y="378"/>
                    </a:cxn>
                    <a:cxn ang="0">
                      <a:pos x="177" y="390"/>
                    </a:cxn>
                    <a:cxn ang="0">
                      <a:pos x="183" y="405"/>
                    </a:cxn>
                    <a:cxn ang="0">
                      <a:pos x="192" y="420"/>
                    </a:cxn>
                    <a:cxn ang="0">
                      <a:pos x="195" y="429"/>
                    </a:cxn>
                    <a:cxn ang="0">
                      <a:pos x="204" y="444"/>
                    </a:cxn>
                  </a:cxnLst>
                  <a:rect l="0" t="0" r="r" b="b"/>
                  <a:pathLst>
                    <a:path w="207" h="450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3" y="6"/>
                      </a:lnTo>
                      <a:lnTo>
                        <a:pt x="6" y="9"/>
                      </a:lnTo>
                      <a:lnTo>
                        <a:pt x="6" y="12"/>
                      </a:lnTo>
                      <a:lnTo>
                        <a:pt x="9" y="15"/>
                      </a:lnTo>
                      <a:lnTo>
                        <a:pt x="9" y="21"/>
                      </a:lnTo>
                      <a:lnTo>
                        <a:pt x="12" y="24"/>
                      </a:lnTo>
                      <a:lnTo>
                        <a:pt x="12" y="27"/>
                      </a:lnTo>
                      <a:lnTo>
                        <a:pt x="15" y="30"/>
                      </a:lnTo>
                      <a:lnTo>
                        <a:pt x="15" y="36"/>
                      </a:lnTo>
                      <a:lnTo>
                        <a:pt x="18" y="39"/>
                      </a:lnTo>
                      <a:lnTo>
                        <a:pt x="18" y="42"/>
                      </a:lnTo>
                      <a:lnTo>
                        <a:pt x="21" y="45"/>
                      </a:lnTo>
                      <a:lnTo>
                        <a:pt x="21" y="48"/>
                      </a:lnTo>
                      <a:lnTo>
                        <a:pt x="24" y="51"/>
                      </a:lnTo>
                      <a:lnTo>
                        <a:pt x="24" y="57"/>
                      </a:lnTo>
                      <a:lnTo>
                        <a:pt x="27" y="60"/>
                      </a:lnTo>
                      <a:lnTo>
                        <a:pt x="27" y="63"/>
                      </a:lnTo>
                      <a:lnTo>
                        <a:pt x="30" y="66"/>
                      </a:lnTo>
                      <a:lnTo>
                        <a:pt x="30" y="72"/>
                      </a:lnTo>
                      <a:lnTo>
                        <a:pt x="33" y="75"/>
                      </a:lnTo>
                      <a:lnTo>
                        <a:pt x="33" y="78"/>
                      </a:lnTo>
                      <a:lnTo>
                        <a:pt x="36" y="81"/>
                      </a:lnTo>
                      <a:lnTo>
                        <a:pt x="36" y="84"/>
                      </a:lnTo>
                      <a:lnTo>
                        <a:pt x="39" y="87"/>
                      </a:lnTo>
                      <a:lnTo>
                        <a:pt x="39" y="93"/>
                      </a:lnTo>
                      <a:lnTo>
                        <a:pt x="42" y="96"/>
                      </a:lnTo>
                      <a:lnTo>
                        <a:pt x="42" y="99"/>
                      </a:lnTo>
                      <a:lnTo>
                        <a:pt x="45" y="102"/>
                      </a:lnTo>
                      <a:lnTo>
                        <a:pt x="45" y="108"/>
                      </a:lnTo>
                      <a:lnTo>
                        <a:pt x="48" y="111"/>
                      </a:lnTo>
                      <a:lnTo>
                        <a:pt x="48" y="114"/>
                      </a:lnTo>
                      <a:lnTo>
                        <a:pt x="51" y="117"/>
                      </a:lnTo>
                      <a:lnTo>
                        <a:pt x="51" y="120"/>
                      </a:lnTo>
                      <a:lnTo>
                        <a:pt x="54" y="123"/>
                      </a:lnTo>
                      <a:lnTo>
                        <a:pt x="54" y="129"/>
                      </a:lnTo>
                      <a:lnTo>
                        <a:pt x="57" y="132"/>
                      </a:lnTo>
                      <a:lnTo>
                        <a:pt x="57" y="135"/>
                      </a:lnTo>
                      <a:lnTo>
                        <a:pt x="60" y="138"/>
                      </a:lnTo>
                      <a:lnTo>
                        <a:pt x="60" y="141"/>
                      </a:lnTo>
                      <a:lnTo>
                        <a:pt x="63" y="144"/>
                      </a:lnTo>
                      <a:lnTo>
                        <a:pt x="63" y="150"/>
                      </a:lnTo>
                      <a:lnTo>
                        <a:pt x="66" y="153"/>
                      </a:lnTo>
                      <a:lnTo>
                        <a:pt x="66" y="159"/>
                      </a:lnTo>
                      <a:lnTo>
                        <a:pt x="69" y="162"/>
                      </a:lnTo>
                      <a:lnTo>
                        <a:pt x="69" y="165"/>
                      </a:lnTo>
                      <a:lnTo>
                        <a:pt x="72" y="168"/>
                      </a:lnTo>
                      <a:lnTo>
                        <a:pt x="72" y="174"/>
                      </a:lnTo>
                      <a:lnTo>
                        <a:pt x="75" y="177"/>
                      </a:lnTo>
                      <a:lnTo>
                        <a:pt x="75" y="180"/>
                      </a:lnTo>
                      <a:lnTo>
                        <a:pt x="78" y="183"/>
                      </a:lnTo>
                      <a:lnTo>
                        <a:pt x="78" y="186"/>
                      </a:lnTo>
                      <a:lnTo>
                        <a:pt x="81" y="189"/>
                      </a:lnTo>
                      <a:lnTo>
                        <a:pt x="81" y="195"/>
                      </a:lnTo>
                      <a:lnTo>
                        <a:pt x="84" y="198"/>
                      </a:lnTo>
                      <a:lnTo>
                        <a:pt x="84" y="201"/>
                      </a:lnTo>
                      <a:lnTo>
                        <a:pt x="87" y="204"/>
                      </a:lnTo>
                      <a:lnTo>
                        <a:pt x="87" y="207"/>
                      </a:lnTo>
                      <a:lnTo>
                        <a:pt x="90" y="210"/>
                      </a:lnTo>
                      <a:lnTo>
                        <a:pt x="90" y="213"/>
                      </a:lnTo>
                      <a:lnTo>
                        <a:pt x="93" y="216"/>
                      </a:lnTo>
                      <a:lnTo>
                        <a:pt x="93" y="222"/>
                      </a:lnTo>
                      <a:lnTo>
                        <a:pt x="96" y="225"/>
                      </a:lnTo>
                      <a:lnTo>
                        <a:pt x="96" y="228"/>
                      </a:lnTo>
                      <a:lnTo>
                        <a:pt x="99" y="231"/>
                      </a:lnTo>
                      <a:lnTo>
                        <a:pt x="99" y="234"/>
                      </a:lnTo>
                      <a:lnTo>
                        <a:pt x="102" y="237"/>
                      </a:lnTo>
                      <a:lnTo>
                        <a:pt x="102" y="240"/>
                      </a:lnTo>
                      <a:lnTo>
                        <a:pt x="105" y="243"/>
                      </a:lnTo>
                      <a:lnTo>
                        <a:pt x="105" y="249"/>
                      </a:lnTo>
                      <a:lnTo>
                        <a:pt x="108" y="252"/>
                      </a:lnTo>
                      <a:lnTo>
                        <a:pt x="108" y="255"/>
                      </a:lnTo>
                      <a:lnTo>
                        <a:pt x="111" y="258"/>
                      </a:lnTo>
                      <a:lnTo>
                        <a:pt x="111" y="261"/>
                      </a:lnTo>
                      <a:lnTo>
                        <a:pt x="114" y="264"/>
                      </a:lnTo>
                      <a:lnTo>
                        <a:pt x="114" y="267"/>
                      </a:lnTo>
                      <a:lnTo>
                        <a:pt x="117" y="270"/>
                      </a:lnTo>
                      <a:lnTo>
                        <a:pt x="117" y="273"/>
                      </a:lnTo>
                      <a:lnTo>
                        <a:pt x="120" y="276"/>
                      </a:lnTo>
                      <a:lnTo>
                        <a:pt x="120" y="282"/>
                      </a:lnTo>
                      <a:lnTo>
                        <a:pt x="126" y="288"/>
                      </a:lnTo>
                      <a:lnTo>
                        <a:pt x="126" y="294"/>
                      </a:lnTo>
                      <a:lnTo>
                        <a:pt x="129" y="297"/>
                      </a:lnTo>
                      <a:lnTo>
                        <a:pt x="129" y="300"/>
                      </a:lnTo>
                      <a:lnTo>
                        <a:pt x="132" y="303"/>
                      </a:lnTo>
                      <a:lnTo>
                        <a:pt x="132" y="306"/>
                      </a:lnTo>
                      <a:lnTo>
                        <a:pt x="135" y="309"/>
                      </a:lnTo>
                      <a:lnTo>
                        <a:pt x="135" y="312"/>
                      </a:lnTo>
                      <a:lnTo>
                        <a:pt x="138" y="315"/>
                      </a:lnTo>
                      <a:lnTo>
                        <a:pt x="138" y="318"/>
                      </a:lnTo>
                      <a:lnTo>
                        <a:pt x="141" y="321"/>
                      </a:lnTo>
                      <a:lnTo>
                        <a:pt x="141" y="324"/>
                      </a:lnTo>
                      <a:lnTo>
                        <a:pt x="144" y="327"/>
                      </a:lnTo>
                      <a:lnTo>
                        <a:pt x="144" y="330"/>
                      </a:lnTo>
                      <a:lnTo>
                        <a:pt x="147" y="333"/>
                      </a:lnTo>
                      <a:lnTo>
                        <a:pt x="147" y="336"/>
                      </a:lnTo>
                      <a:lnTo>
                        <a:pt x="150" y="339"/>
                      </a:lnTo>
                      <a:lnTo>
                        <a:pt x="150" y="342"/>
                      </a:lnTo>
                      <a:lnTo>
                        <a:pt x="153" y="345"/>
                      </a:lnTo>
                      <a:lnTo>
                        <a:pt x="153" y="348"/>
                      </a:lnTo>
                      <a:lnTo>
                        <a:pt x="156" y="351"/>
                      </a:lnTo>
                      <a:lnTo>
                        <a:pt x="156" y="354"/>
                      </a:lnTo>
                      <a:lnTo>
                        <a:pt x="159" y="357"/>
                      </a:lnTo>
                      <a:lnTo>
                        <a:pt x="159" y="360"/>
                      </a:lnTo>
                      <a:lnTo>
                        <a:pt x="162" y="363"/>
                      </a:lnTo>
                      <a:lnTo>
                        <a:pt x="162" y="366"/>
                      </a:lnTo>
                      <a:lnTo>
                        <a:pt x="165" y="369"/>
                      </a:lnTo>
                      <a:lnTo>
                        <a:pt x="165" y="372"/>
                      </a:lnTo>
                      <a:lnTo>
                        <a:pt x="168" y="375"/>
                      </a:lnTo>
                      <a:lnTo>
                        <a:pt x="168" y="378"/>
                      </a:lnTo>
                      <a:lnTo>
                        <a:pt x="171" y="381"/>
                      </a:lnTo>
                      <a:lnTo>
                        <a:pt x="171" y="384"/>
                      </a:lnTo>
                      <a:lnTo>
                        <a:pt x="177" y="390"/>
                      </a:lnTo>
                      <a:lnTo>
                        <a:pt x="177" y="396"/>
                      </a:lnTo>
                      <a:lnTo>
                        <a:pt x="183" y="402"/>
                      </a:lnTo>
                      <a:lnTo>
                        <a:pt x="183" y="405"/>
                      </a:lnTo>
                      <a:lnTo>
                        <a:pt x="186" y="408"/>
                      </a:lnTo>
                      <a:lnTo>
                        <a:pt x="186" y="414"/>
                      </a:lnTo>
                      <a:lnTo>
                        <a:pt x="192" y="420"/>
                      </a:lnTo>
                      <a:lnTo>
                        <a:pt x="192" y="423"/>
                      </a:lnTo>
                      <a:lnTo>
                        <a:pt x="195" y="426"/>
                      </a:lnTo>
                      <a:lnTo>
                        <a:pt x="195" y="429"/>
                      </a:lnTo>
                      <a:lnTo>
                        <a:pt x="201" y="435"/>
                      </a:lnTo>
                      <a:lnTo>
                        <a:pt x="201" y="441"/>
                      </a:lnTo>
                      <a:lnTo>
                        <a:pt x="204" y="444"/>
                      </a:lnTo>
                      <a:lnTo>
                        <a:pt x="207" y="447"/>
                      </a:lnTo>
                      <a:lnTo>
                        <a:pt x="207" y="450"/>
                      </a:lnTo>
                    </a:path>
                  </a:pathLst>
                </a:custGeom>
                <a:noFill/>
                <a:ln w="25400" cap="flat">
                  <a:solidFill>
                    <a:srgbClr val="BF00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6" name="Freeform 18"/>
                <p:cNvSpPr>
                  <a:spLocks/>
                </p:cNvSpPr>
                <p:nvPr/>
              </p:nvSpPr>
              <p:spPr bwMode="auto">
                <a:xfrm>
                  <a:off x="4681538" y="3508375"/>
                  <a:ext cx="604838" cy="481013"/>
                </a:xfrm>
                <a:custGeom>
                  <a:avLst/>
                  <a:gdLst/>
                  <a:ahLst/>
                  <a:cxnLst>
                    <a:cxn ang="0">
                      <a:pos x="6" y="9"/>
                    </a:cxn>
                    <a:cxn ang="0">
                      <a:pos x="15" y="24"/>
                    </a:cxn>
                    <a:cxn ang="0">
                      <a:pos x="27" y="39"/>
                    </a:cxn>
                    <a:cxn ang="0">
                      <a:pos x="33" y="51"/>
                    </a:cxn>
                    <a:cxn ang="0">
                      <a:pos x="45" y="66"/>
                    </a:cxn>
                    <a:cxn ang="0">
                      <a:pos x="51" y="78"/>
                    </a:cxn>
                    <a:cxn ang="0">
                      <a:pos x="60" y="90"/>
                    </a:cxn>
                    <a:cxn ang="0">
                      <a:pos x="69" y="102"/>
                    </a:cxn>
                    <a:cxn ang="0">
                      <a:pos x="78" y="114"/>
                    </a:cxn>
                    <a:cxn ang="0">
                      <a:pos x="90" y="126"/>
                    </a:cxn>
                    <a:cxn ang="0">
                      <a:pos x="96" y="135"/>
                    </a:cxn>
                    <a:cxn ang="0">
                      <a:pos x="105" y="147"/>
                    </a:cxn>
                    <a:cxn ang="0">
                      <a:pos x="114" y="156"/>
                    </a:cxn>
                    <a:cxn ang="0">
                      <a:pos x="123" y="165"/>
                    </a:cxn>
                    <a:cxn ang="0">
                      <a:pos x="132" y="174"/>
                    </a:cxn>
                    <a:cxn ang="0">
                      <a:pos x="141" y="183"/>
                    </a:cxn>
                    <a:cxn ang="0">
                      <a:pos x="150" y="192"/>
                    </a:cxn>
                    <a:cxn ang="0">
                      <a:pos x="159" y="198"/>
                    </a:cxn>
                    <a:cxn ang="0">
                      <a:pos x="168" y="207"/>
                    </a:cxn>
                    <a:cxn ang="0">
                      <a:pos x="177" y="213"/>
                    </a:cxn>
                    <a:cxn ang="0">
                      <a:pos x="186" y="219"/>
                    </a:cxn>
                    <a:cxn ang="0">
                      <a:pos x="195" y="228"/>
                    </a:cxn>
                    <a:cxn ang="0">
                      <a:pos x="204" y="234"/>
                    </a:cxn>
                    <a:cxn ang="0">
                      <a:pos x="213" y="240"/>
                    </a:cxn>
                    <a:cxn ang="0">
                      <a:pos x="222" y="246"/>
                    </a:cxn>
                    <a:cxn ang="0">
                      <a:pos x="231" y="249"/>
                    </a:cxn>
                    <a:cxn ang="0">
                      <a:pos x="240" y="255"/>
                    </a:cxn>
                    <a:cxn ang="0">
                      <a:pos x="249" y="261"/>
                    </a:cxn>
                    <a:cxn ang="0">
                      <a:pos x="258" y="264"/>
                    </a:cxn>
                    <a:cxn ang="0">
                      <a:pos x="267" y="267"/>
                    </a:cxn>
                    <a:cxn ang="0">
                      <a:pos x="276" y="273"/>
                    </a:cxn>
                    <a:cxn ang="0">
                      <a:pos x="285" y="276"/>
                    </a:cxn>
                    <a:cxn ang="0">
                      <a:pos x="294" y="279"/>
                    </a:cxn>
                    <a:cxn ang="0">
                      <a:pos x="303" y="282"/>
                    </a:cxn>
                    <a:cxn ang="0">
                      <a:pos x="312" y="285"/>
                    </a:cxn>
                    <a:cxn ang="0">
                      <a:pos x="321" y="288"/>
                    </a:cxn>
                    <a:cxn ang="0">
                      <a:pos x="330" y="291"/>
                    </a:cxn>
                    <a:cxn ang="0">
                      <a:pos x="339" y="294"/>
                    </a:cxn>
                    <a:cxn ang="0">
                      <a:pos x="348" y="297"/>
                    </a:cxn>
                    <a:cxn ang="0">
                      <a:pos x="357" y="297"/>
                    </a:cxn>
                    <a:cxn ang="0">
                      <a:pos x="366" y="300"/>
                    </a:cxn>
                    <a:cxn ang="0">
                      <a:pos x="375" y="303"/>
                    </a:cxn>
                  </a:cxnLst>
                  <a:rect l="0" t="0" r="r" b="b"/>
                  <a:pathLst>
                    <a:path w="381" h="303">
                      <a:moveTo>
                        <a:pt x="0" y="0"/>
                      </a:moveTo>
                      <a:lnTo>
                        <a:pt x="6" y="6"/>
                      </a:lnTo>
                      <a:lnTo>
                        <a:pt x="6" y="9"/>
                      </a:lnTo>
                      <a:lnTo>
                        <a:pt x="12" y="15"/>
                      </a:lnTo>
                      <a:lnTo>
                        <a:pt x="12" y="21"/>
                      </a:lnTo>
                      <a:lnTo>
                        <a:pt x="15" y="24"/>
                      </a:lnTo>
                      <a:lnTo>
                        <a:pt x="21" y="30"/>
                      </a:lnTo>
                      <a:lnTo>
                        <a:pt x="21" y="33"/>
                      </a:lnTo>
                      <a:lnTo>
                        <a:pt x="27" y="39"/>
                      </a:lnTo>
                      <a:lnTo>
                        <a:pt x="27" y="42"/>
                      </a:lnTo>
                      <a:lnTo>
                        <a:pt x="33" y="48"/>
                      </a:lnTo>
                      <a:lnTo>
                        <a:pt x="33" y="51"/>
                      </a:lnTo>
                      <a:lnTo>
                        <a:pt x="39" y="57"/>
                      </a:lnTo>
                      <a:lnTo>
                        <a:pt x="39" y="60"/>
                      </a:lnTo>
                      <a:lnTo>
                        <a:pt x="45" y="66"/>
                      </a:lnTo>
                      <a:lnTo>
                        <a:pt x="45" y="69"/>
                      </a:lnTo>
                      <a:lnTo>
                        <a:pt x="51" y="75"/>
                      </a:lnTo>
                      <a:lnTo>
                        <a:pt x="51" y="78"/>
                      </a:lnTo>
                      <a:lnTo>
                        <a:pt x="54" y="81"/>
                      </a:lnTo>
                      <a:lnTo>
                        <a:pt x="60" y="87"/>
                      </a:lnTo>
                      <a:lnTo>
                        <a:pt x="60" y="90"/>
                      </a:lnTo>
                      <a:lnTo>
                        <a:pt x="66" y="96"/>
                      </a:lnTo>
                      <a:lnTo>
                        <a:pt x="66" y="99"/>
                      </a:lnTo>
                      <a:lnTo>
                        <a:pt x="69" y="102"/>
                      </a:lnTo>
                      <a:lnTo>
                        <a:pt x="72" y="105"/>
                      </a:lnTo>
                      <a:lnTo>
                        <a:pt x="78" y="111"/>
                      </a:lnTo>
                      <a:lnTo>
                        <a:pt x="78" y="114"/>
                      </a:lnTo>
                      <a:lnTo>
                        <a:pt x="81" y="117"/>
                      </a:lnTo>
                      <a:lnTo>
                        <a:pt x="84" y="120"/>
                      </a:lnTo>
                      <a:lnTo>
                        <a:pt x="90" y="126"/>
                      </a:lnTo>
                      <a:lnTo>
                        <a:pt x="90" y="129"/>
                      </a:lnTo>
                      <a:lnTo>
                        <a:pt x="93" y="132"/>
                      </a:lnTo>
                      <a:lnTo>
                        <a:pt x="96" y="135"/>
                      </a:lnTo>
                      <a:lnTo>
                        <a:pt x="102" y="141"/>
                      </a:lnTo>
                      <a:lnTo>
                        <a:pt x="102" y="144"/>
                      </a:lnTo>
                      <a:lnTo>
                        <a:pt x="105" y="147"/>
                      </a:lnTo>
                      <a:lnTo>
                        <a:pt x="108" y="150"/>
                      </a:lnTo>
                      <a:lnTo>
                        <a:pt x="111" y="153"/>
                      </a:lnTo>
                      <a:lnTo>
                        <a:pt x="114" y="156"/>
                      </a:lnTo>
                      <a:lnTo>
                        <a:pt x="117" y="159"/>
                      </a:lnTo>
                      <a:lnTo>
                        <a:pt x="120" y="162"/>
                      </a:lnTo>
                      <a:lnTo>
                        <a:pt x="123" y="165"/>
                      </a:lnTo>
                      <a:lnTo>
                        <a:pt x="126" y="168"/>
                      </a:lnTo>
                      <a:lnTo>
                        <a:pt x="129" y="171"/>
                      </a:lnTo>
                      <a:lnTo>
                        <a:pt x="132" y="174"/>
                      </a:lnTo>
                      <a:lnTo>
                        <a:pt x="135" y="177"/>
                      </a:lnTo>
                      <a:lnTo>
                        <a:pt x="138" y="180"/>
                      </a:lnTo>
                      <a:lnTo>
                        <a:pt x="141" y="183"/>
                      </a:lnTo>
                      <a:lnTo>
                        <a:pt x="144" y="186"/>
                      </a:lnTo>
                      <a:lnTo>
                        <a:pt x="147" y="189"/>
                      </a:lnTo>
                      <a:lnTo>
                        <a:pt x="150" y="192"/>
                      </a:lnTo>
                      <a:lnTo>
                        <a:pt x="153" y="195"/>
                      </a:lnTo>
                      <a:lnTo>
                        <a:pt x="156" y="195"/>
                      </a:lnTo>
                      <a:lnTo>
                        <a:pt x="159" y="198"/>
                      </a:lnTo>
                      <a:lnTo>
                        <a:pt x="162" y="201"/>
                      </a:lnTo>
                      <a:lnTo>
                        <a:pt x="165" y="204"/>
                      </a:lnTo>
                      <a:lnTo>
                        <a:pt x="168" y="207"/>
                      </a:lnTo>
                      <a:lnTo>
                        <a:pt x="171" y="210"/>
                      </a:lnTo>
                      <a:lnTo>
                        <a:pt x="174" y="210"/>
                      </a:lnTo>
                      <a:lnTo>
                        <a:pt x="177" y="213"/>
                      </a:lnTo>
                      <a:lnTo>
                        <a:pt x="180" y="216"/>
                      </a:lnTo>
                      <a:lnTo>
                        <a:pt x="183" y="219"/>
                      </a:lnTo>
                      <a:lnTo>
                        <a:pt x="186" y="219"/>
                      </a:lnTo>
                      <a:lnTo>
                        <a:pt x="189" y="222"/>
                      </a:lnTo>
                      <a:lnTo>
                        <a:pt x="192" y="225"/>
                      </a:lnTo>
                      <a:lnTo>
                        <a:pt x="195" y="228"/>
                      </a:lnTo>
                      <a:lnTo>
                        <a:pt x="198" y="228"/>
                      </a:lnTo>
                      <a:lnTo>
                        <a:pt x="201" y="231"/>
                      </a:lnTo>
                      <a:lnTo>
                        <a:pt x="204" y="234"/>
                      </a:lnTo>
                      <a:lnTo>
                        <a:pt x="207" y="234"/>
                      </a:lnTo>
                      <a:lnTo>
                        <a:pt x="210" y="237"/>
                      </a:lnTo>
                      <a:lnTo>
                        <a:pt x="213" y="240"/>
                      </a:lnTo>
                      <a:lnTo>
                        <a:pt x="216" y="240"/>
                      </a:lnTo>
                      <a:lnTo>
                        <a:pt x="219" y="243"/>
                      </a:lnTo>
                      <a:lnTo>
                        <a:pt x="222" y="246"/>
                      </a:lnTo>
                      <a:lnTo>
                        <a:pt x="225" y="246"/>
                      </a:lnTo>
                      <a:lnTo>
                        <a:pt x="228" y="249"/>
                      </a:lnTo>
                      <a:lnTo>
                        <a:pt x="231" y="249"/>
                      </a:lnTo>
                      <a:lnTo>
                        <a:pt x="234" y="252"/>
                      </a:lnTo>
                      <a:lnTo>
                        <a:pt x="237" y="252"/>
                      </a:lnTo>
                      <a:lnTo>
                        <a:pt x="240" y="255"/>
                      </a:lnTo>
                      <a:lnTo>
                        <a:pt x="243" y="258"/>
                      </a:lnTo>
                      <a:lnTo>
                        <a:pt x="246" y="258"/>
                      </a:lnTo>
                      <a:lnTo>
                        <a:pt x="249" y="261"/>
                      </a:lnTo>
                      <a:lnTo>
                        <a:pt x="252" y="261"/>
                      </a:lnTo>
                      <a:lnTo>
                        <a:pt x="255" y="264"/>
                      </a:lnTo>
                      <a:lnTo>
                        <a:pt x="258" y="264"/>
                      </a:lnTo>
                      <a:lnTo>
                        <a:pt x="261" y="267"/>
                      </a:lnTo>
                      <a:lnTo>
                        <a:pt x="264" y="267"/>
                      </a:lnTo>
                      <a:lnTo>
                        <a:pt x="267" y="267"/>
                      </a:lnTo>
                      <a:lnTo>
                        <a:pt x="270" y="270"/>
                      </a:lnTo>
                      <a:lnTo>
                        <a:pt x="273" y="270"/>
                      </a:lnTo>
                      <a:lnTo>
                        <a:pt x="276" y="273"/>
                      </a:lnTo>
                      <a:lnTo>
                        <a:pt x="279" y="273"/>
                      </a:lnTo>
                      <a:lnTo>
                        <a:pt x="282" y="276"/>
                      </a:lnTo>
                      <a:lnTo>
                        <a:pt x="285" y="276"/>
                      </a:lnTo>
                      <a:lnTo>
                        <a:pt x="288" y="276"/>
                      </a:lnTo>
                      <a:lnTo>
                        <a:pt x="291" y="279"/>
                      </a:lnTo>
                      <a:lnTo>
                        <a:pt x="294" y="279"/>
                      </a:lnTo>
                      <a:lnTo>
                        <a:pt x="297" y="282"/>
                      </a:lnTo>
                      <a:lnTo>
                        <a:pt x="300" y="282"/>
                      </a:lnTo>
                      <a:lnTo>
                        <a:pt x="303" y="282"/>
                      </a:lnTo>
                      <a:lnTo>
                        <a:pt x="306" y="285"/>
                      </a:lnTo>
                      <a:lnTo>
                        <a:pt x="309" y="285"/>
                      </a:lnTo>
                      <a:lnTo>
                        <a:pt x="312" y="285"/>
                      </a:lnTo>
                      <a:lnTo>
                        <a:pt x="315" y="288"/>
                      </a:lnTo>
                      <a:lnTo>
                        <a:pt x="318" y="288"/>
                      </a:lnTo>
                      <a:lnTo>
                        <a:pt x="321" y="288"/>
                      </a:lnTo>
                      <a:lnTo>
                        <a:pt x="324" y="291"/>
                      </a:lnTo>
                      <a:lnTo>
                        <a:pt x="327" y="291"/>
                      </a:lnTo>
                      <a:lnTo>
                        <a:pt x="330" y="291"/>
                      </a:lnTo>
                      <a:lnTo>
                        <a:pt x="333" y="291"/>
                      </a:lnTo>
                      <a:lnTo>
                        <a:pt x="336" y="294"/>
                      </a:lnTo>
                      <a:lnTo>
                        <a:pt x="339" y="294"/>
                      </a:lnTo>
                      <a:lnTo>
                        <a:pt x="342" y="294"/>
                      </a:lnTo>
                      <a:lnTo>
                        <a:pt x="345" y="294"/>
                      </a:lnTo>
                      <a:lnTo>
                        <a:pt x="348" y="297"/>
                      </a:lnTo>
                      <a:lnTo>
                        <a:pt x="351" y="297"/>
                      </a:lnTo>
                      <a:lnTo>
                        <a:pt x="354" y="297"/>
                      </a:lnTo>
                      <a:lnTo>
                        <a:pt x="357" y="297"/>
                      </a:lnTo>
                      <a:lnTo>
                        <a:pt x="360" y="300"/>
                      </a:lnTo>
                      <a:lnTo>
                        <a:pt x="363" y="300"/>
                      </a:lnTo>
                      <a:lnTo>
                        <a:pt x="366" y="300"/>
                      </a:lnTo>
                      <a:lnTo>
                        <a:pt x="369" y="300"/>
                      </a:lnTo>
                      <a:lnTo>
                        <a:pt x="372" y="300"/>
                      </a:lnTo>
                      <a:lnTo>
                        <a:pt x="375" y="303"/>
                      </a:lnTo>
                      <a:lnTo>
                        <a:pt x="378" y="303"/>
                      </a:lnTo>
                      <a:lnTo>
                        <a:pt x="381" y="303"/>
                      </a:lnTo>
                    </a:path>
                  </a:pathLst>
                </a:custGeom>
                <a:noFill/>
                <a:ln w="25400" cap="flat">
                  <a:solidFill>
                    <a:srgbClr val="BF00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7" name="Freeform 19"/>
                <p:cNvSpPr>
                  <a:spLocks/>
                </p:cNvSpPr>
                <p:nvPr/>
              </p:nvSpPr>
              <p:spPr bwMode="auto">
                <a:xfrm>
                  <a:off x="5286375" y="3803650"/>
                  <a:ext cx="604838" cy="195263"/>
                </a:xfrm>
                <a:custGeom>
                  <a:avLst/>
                  <a:gdLst/>
                  <a:ahLst/>
                  <a:cxnLst>
                    <a:cxn ang="0">
                      <a:pos x="6" y="117"/>
                    </a:cxn>
                    <a:cxn ang="0">
                      <a:pos x="15" y="120"/>
                    </a:cxn>
                    <a:cxn ang="0">
                      <a:pos x="24" y="120"/>
                    </a:cxn>
                    <a:cxn ang="0">
                      <a:pos x="33" y="120"/>
                    </a:cxn>
                    <a:cxn ang="0">
                      <a:pos x="42" y="120"/>
                    </a:cxn>
                    <a:cxn ang="0">
                      <a:pos x="51" y="123"/>
                    </a:cxn>
                    <a:cxn ang="0">
                      <a:pos x="60" y="123"/>
                    </a:cxn>
                    <a:cxn ang="0">
                      <a:pos x="69" y="123"/>
                    </a:cxn>
                    <a:cxn ang="0">
                      <a:pos x="78" y="123"/>
                    </a:cxn>
                    <a:cxn ang="0">
                      <a:pos x="87" y="123"/>
                    </a:cxn>
                    <a:cxn ang="0">
                      <a:pos x="96" y="120"/>
                    </a:cxn>
                    <a:cxn ang="0">
                      <a:pos x="105" y="120"/>
                    </a:cxn>
                    <a:cxn ang="0">
                      <a:pos x="114" y="120"/>
                    </a:cxn>
                    <a:cxn ang="0">
                      <a:pos x="123" y="120"/>
                    </a:cxn>
                    <a:cxn ang="0">
                      <a:pos x="132" y="117"/>
                    </a:cxn>
                    <a:cxn ang="0">
                      <a:pos x="141" y="117"/>
                    </a:cxn>
                    <a:cxn ang="0">
                      <a:pos x="150" y="114"/>
                    </a:cxn>
                    <a:cxn ang="0">
                      <a:pos x="159" y="114"/>
                    </a:cxn>
                    <a:cxn ang="0">
                      <a:pos x="168" y="111"/>
                    </a:cxn>
                    <a:cxn ang="0">
                      <a:pos x="177" y="111"/>
                    </a:cxn>
                    <a:cxn ang="0">
                      <a:pos x="186" y="108"/>
                    </a:cxn>
                    <a:cxn ang="0">
                      <a:pos x="195" y="105"/>
                    </a:cxn>
                    <a:cxn ang="0">
                      <a:pos x="204" y="102"/>
                    </a:cxn>
                    <a:cxn ang="0">
                      <a:pos x="213" y="99"/>
                    </a:cxn>
                    <a:cxn ang="0">
                      <a:pos x="222" y="96"/>
                    </a:cxn>
                    <a:cxn ang="0">
                      <a:pos x="231" y="93"/>
                    </a:cxn>
                    <a:cxn ang="0">
                      <a:pos x="240" y="90"/>
                    </a:cxn>
                    <a:cxn ang="0">
                      <a:pos x="249" y="87"/>
                    </a:cxn>
                    <a:cxn ang="0">
                      <a:pos x="258" y="81"/>
                    </a:cxn>
                    <a:cxn ang="0">
                      <a:pos x="267" y="78"/>
                    </a:cxn>
                    <a:cxn ang="0">
                      <a:pos x="276" y="72"/>
                    </a:cxn>
                    <a:cxn ang="0">
                      <a:pos x="285" y="69"/>
                    </a:cxn>
                    <a:cxn ang="0">
                      <a:pos x="294" y="63"/>
                    </a:cxn>
                    <a:cxn ang="0">
                      <a:pos x="303" y="57"/>
                    </a:cxn>
                    <a:cxn ang="0">
                      <a:pos x="312" y="51"/>
                    </a:cxn>
                    <a:cxn ang="0">
                      <a:pos x="321" y="45"/>
                    </a:cxn>
                    <a:cxn ang="0">
                      <a:pos x="330" y="39"/>
                    </a:cxn>
                    <a:cxn ang="0">
                      <a:pos x="339" y="33"/>
                    </a:cxn>
                    <a:cxn ang="0">
                      <a:pos x="348" y="27"/>
                    </a:cxn>
                    <a:cxn ang="0">
                      <a:pos x="357" y="21"/>
                    </a:cxn>
                    <a:cxn ang="0">
                      <a:pos x="366" y="12"/>
                    </a:cxn>
                    <a:cxn ang="0">
                      <a:pos x="375" y="3"/>
                    </a:cxn>
                  </a:cxnLst>
                  <a:rect l="0" t="0" r="r" b="b"/>
                  <a:pathLst>
                    <a:path w="381" h="123">
                      <a:moveTo>
                        <a:pt x="0" y="117"/>
                      </a:moveTo>
                      <a:lnTo>
                        <a:pt x="3" y="117"/>
                      </a:lnTo>
                      <a:lnTo>
                        <a:pt x="6" y="117"/>
                      </a:lnTo>
                      <a:lnTo>
                        <a:pt x="9" y="117"/>
                      </a:lnTo>
                      <a:lnTo>
                        <a:pt x="12" y="117"/>
                      </a:lnTo>
                      <a:lnTo>
                        <a:pt x="15" y="120"/>
                      </a:lnTo>
                      <a:lnTo>
                        <a:pt x="18" y="120"/>
                      </a:lnTo>
                      <a:lnTo>
                        <a:pt x="21" y="120"/>
                      </a:lnTo>
                      <a:lnTo>
                        <a:pt x="24" y="120"/>
                      </a:lnTo>
                      <a:lnTo>
                        <a:pt x="27" y="120"/>
                      </a:lnTo>
                      <a:lnTo>
                        <a:pt x="30" y="120"/>
                      </a:lnTo>
                      <a:lnTo>
                        <a:pt x="33" y="120"/>
                      </a:lnTo>
                      <a:lnTo>
                        <a:pt x="36" y="120"/>
                      </a:lnTo>
                      <a:lnTo>
                        <a:pt x="39" y="120"/>
                      </a:lnTo>
                      <a:lnTo>
                        <a:pt x="42" y="120"/>
                      </a:lnTo>
                      <a:lnTo>
                        <a:pt x="45" y="120"/>
                      </a:lnTo>
                      <a:lnTo>
                        <a:pt x="48" y="120"/>
                      </a:lnTo>
                      <a:lnTo>
                        <a:pt x="51" y="123"/>
                      </a:lnTo>
                      <a:lnTo>
                        <a:pt x="54" y="123"/>
                      </a:lnTo>
                      <a:lnTo>
                        <a:pt x="57" y="123"/>
                      </a:lnTo>
                      <a:lnTo>
                        <a:pt x="60" y="123"/>
                      </a:lnTo>
                      <a:lnTo>
                        <a:pt x="63" y="123"/>
                      </a:lnTo>
                      <a:lnTo>
                        <a:pt x="66" y="123"/>
                      </a:lnTo>
                      <a:lnTo>
                        <a:pt x="69" y="123"/>
                      </a:lnTo>
                      <a:lnTo>
                        <a:pt x="72" y="123"/>
                      </a:lnTo>
                      <a:lnTo>
                        <a:pt x="75" y="123"/>
                      </a:lnTo>
                      <a:lnTo>
                        <a:pt x="78" y="123"/>
                      </a:lnTo>
                      <a:lnTo>
                        <a:pt x="81" y="123"/>
                      </a:lnTo>
                      <a:lnTo>
                        <a:pt x="84" y="123"/>
                      </a:lnTo>
                      <a:lnTo>
                        <a:pt x="87" y="123"/>
                      </a:lnTo>
                      <a:lnTo>
                        <a:pt x="90" y="123"/>
                      </a:lnTo>
                      <a:lnTo>
                        <a:pt x="93" y="123"/>
                      </a:lnTo>
                      <a:lnTo>
                        <a:pt x="96" y="120"/>
                      </a:lnTo>
                      <a:lnTo>
                        <a:pt x="99" y="120"/>
                      </a:lnTo>
                      <a:lnTo>
                        <a:pt x="102" y="120"/>
                      </a:lnTo>
                      <a:lnTo>
                        <a:pt x="105" y="120"/>
                      </a:lnTo>
                      <a:lnTo>
                        <a:pt x="108" y="120"/>
                      </a:lnTo>
                      <a:lnTo>
                        <a:pt x="111" y="120"/>
                      </a:lnTo>
                      <a:lnTo>
                        <a:pt x="114" y="120"/>
                      </a:lnTo>
                      <a:lnTo>
                        <a:pt x="117" y="120"/>
                      </a:lnTo>
                      <a:lnTo>
                        <a:pt x="120" y="120"/>
                      </a:lnTo>
                      <a:lnTo>
                        <a:pt x="123" y="120"/>
                      </a:lnTo>
                      <a:lnTo>
                        <a:pt x="126" y="120"/>
                      </a:lnTo>
                      <a:lnTo>
                        <a:pt x="129" y="117"/>
                      </a:lnTo>
                      <a:lnTo>
                        <a:pt x="132" y="117"/>
                      </a:lnTo>
                      <a:lnTo>
                        <a:pt x="135" y="117"/>
                      </a:lnTo>
                      <a:lnTo>
                        <a:pt x="138" y="117"/>
                      </a:lnTo>
                      <a:lnTo>
                        <a:pt x="141" y="117"/>
                      </a:lnTo>
                      <a:lnTo>
                        <a:pt x="144" y="117"/>
                      </a:lnTo>
                      <a:lnTo>
                        <a:pt x="147" y="117"/>
                      </a:lnTo>
                      <a:lnTo>
                        <a:pt x="150" y="114"/>
                      </a:lnTo>
                      <a:lnTo>
                        <a:pt x="153" y="114"/>
                      </a:lnTo>
                      <a:lnTo>
                        <a:pt x="156" y="114"/>
                      </a:lnTo>
                      <a:lnTo>
                        <a:pt x="159" y="114"/>
                      </a:lnTo>
                      <a:lnTo>
                        <a:pt x="162" y="114"/>
                      </a:lnTo>
                      <a:lnTo>
                        <a:pt x="165" y="114"/>
                      </a:lnTo>
                      <a:lnTo>
                        <a:pt x="168" y="111"/>
                      </a:lnTo>
                      <a:lnTo>
                        <a:pt x="171" y="111"/>
                      </a:lnTo>
                      <a:lnTo>
                        <a:pt x="174" y="111"/>
                      </a:lnTo>
                      <a:lnTo>
                        <a:pt x="177" y="111"/>
                      </a:lnTo>
                      <a:lnTo>
                        <a:pt x="180" y="108"/>
                      </a:lnTo>
                      <a:lnTo>
                        <a:pt x="183" y="108"/>
                      </a:lnTo>
                      <a:lnTo>
                        <a:pt x="186" y="108"/>
                      </a:lnTo>
                      <a:lnTo>
                        <a:pt x="189" y="108"/>
                      </a:lnTo>
                      <a:lnTo>
                        <a:pt x="192" y="105"/>
                      </a:lnTo>
                      <a:lnTo>
                        <a:pt x="195" y="105"/>
                      </a:lnTo>
                      <a:lnTo>
                        <a:pt x="198" y="105"/>
                      </a:lnTo>
                      <a:lnTo>
                        <a:pt x="201" y="102"/>
                      </a:lnTo>
                      <a:lnTo>
                        <a:pt x="204" y="102"/>
                      </a:lnTo>
                      <a:lnTo>
                        <a:pt x="207" y="102"/>
                      </a:lnTo>
                      <a:lnTo>
                        <a:pt x="210" y="99"/>
                      </a:lnTo>
                      <a:lnTo>
                        <a:pt x="213" y="99"/>
                      </a:lnTo>
                      <a:lnTo>
                        <a:pt x="216" y="99"/>
                      </a:lnTo>
                      <a:lnTo>
                        <a:pt x="219" y="96"/>
                      </a:lnTo>
                      <a:lnTo>
                        <a:pt x="222" y="96"/>
                      </a:lnTo>
                      <a:lnTo>
                        <a:pt x="225" y="96"/>
                      </a:lnTo>
                      <a:lnTo>
                        <a:pt x="228" y="93"/>
                      </a:lnTo>
                      <a:lnTo>
                        <a:pt x="231" y="93"/>
                      </a:lnTo>
                      <a:lnTo>
                        <a:pt x="234" y="93"/>
                      </a:lnTo>
                      <a:lnTo>
                        <a:pt x="237" y="90"/>
                      </a:lnTo>
                      <a:lnTo>
                        <a:pt x="240" y="90"/>
                      </a:lnTo>
                      <a:lnTo>
                        <a:pt x="243" y="87"/>
                      </a:lnTo>
                      <a:lnTo>
                        <a:pt x="246" y="87"/>
                      </a:lnTo>
                      <a:lnTo>
                        <a:pt x="249" y="87"/>
                      </a:lnTo>
                      <a:lnTo>
                        <a:pt x="252" y="84"/>
                      </a:lnTo>
                      <a:lnTo>
                        <a:pt x="255" y="84"/>
                      </a:lnTo>
                      <a:lnTo>
                        <a:pt x="258" y="81"/>
                      </a:lnTo>
                      <a:lnTo>
                        <a:pt x="261" y="81"/>
                      </a:lnTo>
                      <a:lnTo>
                        <a:pt x="264" y="78"/>
                      </a:lnTo>
                      <a:lnTo>
                        <a:pt x="267" y="78"/>
                      </a:lnTo>
                      <a:lnTo>
                        <a:pt x="270" y="75"/>
                      </a:lnTo>
                      <a:lnTo>
                        <a:pt x="273" y="75"/>
                      </a:lnTo>
                      <a:lnTo>
                        <a:pt x="276" y="72"/>
                      </a:lnTo>
                      <a:lnTo>
                        <a:pt x="279" y="72"/>
                      </a:lnTo>
                      <a:lnTo>
                        <a:pt x="282" y="69"/>
                      </a:lnTo>
                      <a:lnTo>
                        <a:pt x="285" y="69"/>
                      </a:lnTo>
                      <a:lnTo>
                        <a:pt x="288" y="66"/>
                      </a:lnTo>
                      <a:lnTo>
                        <a:pt x="291" y="66"/>
                      </a:lnTo>
                      <a:lnTo>
                        <a:pt x="294" y="63"/>
                      </a:lnTo>
                      <a:lnTo>
                        <a:pt x="297" y="63"/>
                      </a:lnTo>
                      <a:lnTo>
                        <a:pt x="300" y="60"/>
                      </a:lnTo>
                      <a:lnTo>
                        <a:pt x="303" y="57"/>
                      </a:lnTo>
                      <a:lnTo>
                        <a:pt x="306" y="57"/>
                      </a:lnTo>
                      <a:lnTo>
                        <a:pt x="309" y="54"/>
                      </a:lnTo>
                      <a:lnTo>
                        <a:pt x="312" y="51"/>
                      </a:lnTo>
                      <a:lnTo>
                        <a:pt x="315" y="51"/>
                      </a:lnTo>
                      <a:lnTo>
                        <a:pt x="318" y="48"/>
                      </a:lnTo>
                      <a:lnTo>
                        <a:pt x="321" y="45"/>
                      </a:lnTo>
                      <a:lnTo>
                        <a:pt x="324" y="45"/>
                      </a:lnTo>
                      <a:lnTo>
                        <a:pt x="327" y="42"/>
                      </a:lnTo>
                      <a:lnTo>
                        <a:pt x="330" y="39"/>
                      </a:lnTo>
                      <a:lnTo>
                        <a:pt x="333" y="39"/>
                      </a:lnTo>
                      <a:lnTo>
                        <a:pt x="336" y="36"/>
                      </a:lnTo>
                      <a:lnTo>
                        <a:pt x="339" y="33"/>
                      </a:lnTo>
                      <a:lnTo>
                        <a:pt x="342" y="30"/>
                      </a:lnTo>
                      <a:lnTo>
                        <a:pt x="345" y="30"/>
                      </a:lnTo>
                      <a:lnTo>
                        <a:pt x="348" y="27"/>
                      </a:lnTo>
                      <a:lnTo>
                        <a:pt x="351" y="24"/>
                      </a:lnTo>
                      <a:lnTo>
                        <a:pt x="354" y="21"/>
                      </a:lnTo>
                      <a:lnTo>
                        <a:pt x="357" y="21"/>
                      </a:lnTo>
                      <a:lnTo>
                        <a:pt x="360" y="18"/>
                      </a:lnTo>
                      <a:lnTo>
                        <a:pt x="363" y="15"/>
                      </a:lnTo>
                      <a:lnTo>
                        <a:pt x="366" y="12"/>
                      </a:lnTo>
                      <a:lnTo>
                        <a:pt x="369" y="9"/>
                      </a:lnTo>
                      <a:lnTo>
                        <a:pt x="372" y="6"/>
                      </a:lnTo>
                      <a:lnTo>
                        <a:pt x="375" y="3"/>
                      </a:lnTo>
                      <a:lnTo>
                        <a:pt x="378" y="3"/>
                      </a:lnTo>
                      <a:lnTo>
                        <a:pt x="381" y="0"/>
                      </a:lnTo>
                    </a:path>
                  </a:pathLst>
                </a:custGeom>
                <a:noFill/>
                <a:ln w="25400" cap="flat">
                  <a:solidFill>
                    <a:srgbClr val="BF00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88" name="Freeform 20"/>
                <p:cNvSpPr>
                  <a:spLocks/>
                </p:cNvSpPr>
                <p:nvPr/>
              </p:nvSpPr>
              <p:spPr bwMode="auto">
                <a:xfrm>
                  <a:off x="5891213" y="3060700"/>
                  <a:ext cx="447675" cy="742950"/>
                </a:xfrm>
                <a:custGeom>
                  <a:avLst/>
                  <a:gdLst/>
                  <a:ahLst/>
                  <a:cxnLst>
                    <a:cxn ang="0">
                      <a:pos x="6" y="462"/>
                    </a:cxn>
                    <a:cxn ang="0">
                      <a:pos x="15" y="453"/>
                    </a:cxn>
                    <a:cxn ang="0">
                      <a:pos x="24" y="444"/>
                    </a:cxn>
                    <a:cxn ang="0">
                      <a:pos x="33" y="435"/>
                    </a:cxn>
                    <a:cxn ang="0">
                      <a:pos x="42" y="423"/>
                    </a:cxn>
                    <a:cxn ang="0">
                      <a:pos x="51" y="414"/>
                    </a:cxn>
                    <a:cxn ang="0">
                      <a:pos x="60" y="402"/>
                    </a:cxn>
                    <a:cxn ang="0">
                      <a:pos x="72" y="390"/>
                    </a:cxn>
                    <a:cxn ang="0">
                      <a:pos x="81" y="378"/>
                    </a:cxn>
                    <a:cxn ang="0">
                      <a:pos x="90" y="366"/>
                    </a:cxn>
                    <a:cxn ang="0">
                      <a:pos x="99" y="354"/>
                    </a:cxn>
                    <a:cxn ang="0">
                      <a:pos x="105" y="342"/>
                    </a:cxn>
                    <a:cxn ang="0">
                      <a:pos x="117" y="327"/>
                    </a:cxn>
                    <a:cxn ang="0">
                      <a:pos x="123" y="315"/>
                    </a:cxn>
                    <a:cxn ang="0">
                      <a:pos x="132" y="303"/>
                    </a:cxn>
                    <a:cxn ang="0">
                      <a:pos x="138" y="291"/>
                    </a:cxn>
                    <a:cxn ang="0">
                      <a:pos x="147" y="276"/>
                    </a:cxn>
                    <a:cxn ang="0">
                      <a:pos x="156" y="264"/>
                    </a:cxn>
                    <a:cxn ang="0">
                      <a:pos x="159" y="255"/>
                    </a:cxn>
                    <a:cxn ang="0">
                      <a:pos x="168" y="243"/>
                    </a:cxn>
                    <a:cxn ang="0">
                      <a:pos x="171" y="231"/>
                    </a:cxn>
                    <a:cxn ang="0">
                      <a:pos x="180" y="219"/>
                    </a:cxn>
                    <a:cxn ang="0">
                      <a:pos x="186" y="204"/>
                    </a:cxn>
                    <a:cxn ang="0">
                      <a:pos x="192" y="195"/>
                    </a:cxn>
                    <a:cxn ang="0">
                      <a:pos x="195" y="186"/>
                    </a:cxn>
                    <a:cxn ang="0">
                      <a:pos x="201" y="177"/>
                    </a:cxn>
                    <a:cxn ang="0">
                      <a:pos x="204" y="168"/>
                    </a:cxn>
                    <a:cxn ang="0">
                      <a:pos x="210" y="159"/>
                    </a:cxn>
                    <a:cxn ang="0">
                      <a:pos x="213" y="150"/>
                    </a:cxn>
                    <a:cxn ang="0">
                      <a:pos x="222" y="135"/>
                    </a:cxn>
                    <a:cxn ang="0">
                      <a:pos x="225" y="123"/>
                    </a:cxn>
                    <a:cxn ang="0">
                      <a:pos x="231" y="114"/>
                    </a:cxn>
                    <a:cxn ang="0">
                      <a:pos x="234" y="105"/>
                    </a:cxn>
                    <a:cxn ang="0">
                      <a:pos x="243" y="90"/>
                    </a:cxn>
                    <a:cxn ang="0">
                      <a:pos x="246" y="78"/>
                    </a:cxn>
                    <a:cxn ang="0">
                      <a:pos x="252" y="69"/>
                    </a:cxn>
                    <a:cxn ang="0">
                      <a:pos x="255" y="57"/>
                    </a:cxn>
                    <a:cxn ang="0">
                      <a:pos x="261" y="48"/>
                    </a:cxn>
                    <a:cxn ang="0">
                      <a:pos x="264" y="36"/>
                    </a:cxn>
                    <a:cxn ang="0">
                      <a:pos x="270" y="27"/>
                    </a:cxn>
                    <a:cxn ang="0">
                      <a:pos x="273" y="15"/>
                    </a:cxn>
                    <a:cxn ang="0">
                      <a:pos x="279" y="6"/>
                    </a:cxn>
                  </a:cxnLst>
                  <a:rect l="0" t="0" r="r" b="b"/>
                  <a:pathLst>
                    <a:path w="282" h="468">
                      <a:moveTo>
                        <a:pt x="0" y="468"/>
                      </a:moveTo>
                      <a:lnTo>
                        <a:pt x="3" y="465"/>
                      </a:lnTo>
                      <a:lnTo>
                        <a:pt x="6" y="462"/>
                      </a:lnTo>
                      <a:lnTo>
                        <a:pt x="9" y="459"/>
                      </a:lnTo>
                      <a:lnTo>
                        <a:pt x="12" y="456"/>
                      </a:lnTo>
                      <a:lnTo>
                        <a:pt x="15" y="453"/>
                      </a:lnTo>
                      <a:lnTo>
                        <a:pt x="18" y="450"/>
                      </a:lnTo>
                      <a:lnTo>
                        <a:pt x="21" y="447"/>
                      </a:lnTo>
                      <a:lnTo>
                        <a:pt x="24" y="444"/>
                      </a:lnTo>
                      <a:lnTo>
                        <a:pt x="27" y="441"/>
                      </a:lnTo>
                      <a:lnTo>
                        <a:pt x="30" y="438"/>
                      </a:lnTo>
                      <a:lnTo>
                        <a:pt x="33" y="435"/>
                      </a:lnTo>
                      <a:lnTo>
                        <a:pt x="36" y="432"/>
                      </a:lnTo>
                      <a:lnTo>
                        <a:pt x="42" y="426"/>
                      </a:lnTo>
                      <a:lnTo>
                        <a:pt x="42" y="423"/>
                      </a:lnTo>
                      <a:lnTo>
                        <a:pt x="45" y="420"/>
                      </a:lnTo>
                      <a:lnTo>
                        <a:pt x="48" y="417"/>
                      </a:lnTo>
                      <a:lnTo>
                        <a:pt x="51" y="414"/>
                      </a:lnTo>
                      <a:lnTo>
                        <a:pt x="57" y="408"/>
                      </a:lnTo>
                      <a:lnTo>
                        <a:pt x="57" y="405"/>
                      </a:lnTo>
                      <a:lnTo>
                        <a:pt x="60" y="402"/>
                      </a:lnTo>
                      <a:lnTo>
                        <a:pt x="63" y="399"/>
                      </a:lnTo>
                      <a:lnTo>
                        <a:pt x="66" y="396"/>
                      </a:lnTo>
                      <a:lnTo>
                        <a:pt x="72" y="390"/>
                      </a:lnTo>
                      <a:lnTo>
                        <a:pt x="72" y="387"/>
                      </a:lnTo>
                      <a:lnTo>
                        <a:pt x="75" y="384"/>
                      </a:lnTo>
                      <a:lnTo>
                        <a:pt x="81" y="378"/>
                      </a:lnTo>
                      <a:lnTo>
                        <a:pt x="81" y="375"/>
                      </a:lnTo>
                      <a:lnTo>
                        <a:pt x="84" y="372"/>
                      </a:lnTo>
                      <a:lnTo>
                        <a:pt x="90" y="366"/>
                      </a:lnTo>
                      <a:lnTo>
                        <a:pt x="90" y="363"/>
                      </a:lnTo>
                      <a:lnTo>
                        <a:pt x="93" y="360"/>
                      </a:lnTo>
                      <a:lnTo>
                        <a:pt x="99" y="354"/>
                      </a:lnTo>
                      <a:lnTo>
                        <a:pt x="99" y="351"/>
                      </a:lnTo>
                      <a:lnTo>
                        <a:pt x="105" y="345"/>
                      </a:lnTo>
                      <a:lnTo>
                        <a:pt x="105" y="342"/>
                      </a:lnTo>
                      <a:lnTo>
                        <a:pt x="111" y="336"/>
                      </a:lnTo>
                      <a:lnTo>
                        <a:pt x="111" y="333"/>
                      </a:lnTo>
                      <a:lnTo>
                        <a:pt x="117" y="327"/>
                      </a:lnTo>
                      <a:lnTo>
                        <a:pt x="117" y="324"/>
                      </a:lnTo>
                      <a:lnTo>
                        <a:pt x="123" y="318"/>
                      </a:lnTo>
                      <a:lnTo>
                        <a:pt x="123" y="315"/>
                      </a:lnTo>
                      <a:lnTo>
                        <a:pt x="129" y="309"/>
                      </a:lnTo>
                      <a:lnTo>
                        <a:pt x="129" y="306"/>
                      </a:lnTo>
                      <a:lnTo>
                        <a:pt x="132" y="303"/>
                      </a:lnTo>
                      <a:lnTo>
                        <a:pt x="132" y="300"/>
                      </a:lnTo>
                      <a:lnTo>
                        <a:pt x="138" y="294"/>
                      </a:lnTo>
                      <a:lnTo>
                        <a:pt x="138" y="291"/>
                      </a:lnTo>
                      <a:lnTo>
                        <a:pt x="144" y="285"/>
                      </a:lnTo>
                      <a:lnTo>
                        <a:pt x="144" y="279"/>
                      </a:lnTo>
                      <a:lnTo>
                        <a:pt x="147" y="276"/>
                      </a:lnTo>
                      <a:lnTo>
                        <a:pt x="150" y="273"/>
                      </a:lnTo>
                      <a:lnTo>
                        <a:pt x="150" y="270"/>
                      </a:lnTo>
                      <a:lnTo>
                        <a:pt x="156" y="264"/>
                      </a:lnTo>
                      <a:lnTo>
                        <a:pt x="156" y="261"/>
                      </a:lnTo>
                      <a:lnTo>
                        <a:pt x="159" y="258"/>
                      </a:lnTo>
                      <a:lnTo>
                        <a:pt x="159" y="255"/>
                      </a:lnTo>
                      <a:lnTo>
                        <a:pt x="162" y="252"/>
                      </a:lnTo>
                      <a:lnTo>
                        <a:pt x="162" y="249"/>
                      </a:lnTo>
                      <a:lnTo>
                        <a:pt x="168" y="243"/>
                      </a:lnTo>
                      <a:lnTo>
                        <a:pt x="168" y="237"/>
                      </a:lnTo>
                      <a:lnTo>
                        <a:pt x="171" y="234"/>
                      </a:lnTo>
                      <a:lnTo>
                        <a:pt x="171" y="231"/>
                      </a:lnTo>
                      <a:lnTo>
                        <a:pt x="174" y="228"/>
                      </a:lnTo>
                      <a:lnTo>
                        <a:pt x="174" y="225"/>
                      </a:lnTo>
                      <a:lnTo>
                        <a:pt x="180" y="219"/>
                      </a:lnTo>
                      <a:lnTo>
                        <a:pt x="180" y="213"/>
                      </a:lnTo>
                      <a:lnTo>
                        <a:pt x="186" y="207"/>
                      </a:lnTo>
                      <a:lnTo>
                        <a:pt x="186" y="204"/>
                      </a:lnTo>
                      <a:lnTo>
                        <a:pt x="189" y="201"/>
                      </a:lnTo>
                      <a:lnTo>
                        <a:pt x="189" y="198"/>
                      </a:lnTo>
                      <a:lnTo>
                        <a:pt x="192" y="195"/>
                      </a:lnTo>
                      <a:lnTo>
                        <a:pt x="192" y="192"/>
                      </a:lnTo>
                      <a:lnTo>
                        <a:pt x="195" y="189"/>
                      </a:lnTo>
                      <a:lnTo>
                        <a:pt x="195" y="186"/>
                      </a:lnTo>
                      <a:lnTo>
                        <a:pt x="198" y="183"/>
                      </a:lnTo>
                      <a:lnTo>
                        <a:pt x="198" y="180"/>
                      </a:lnTo>
                      <a:lnTo>
                        <a:pt x="201" y="177"/>
                      </a:lnTo>
                      <a:lnTo>
                        <a:pt x="201" y="174"/>
                      </a:lnTo>
                      <a:lnTo>
                        <a:pt x="204" y="171"/>
                      </a:lnTo>
                      <a:lnTo>
                        <a:pt x="204" y="168"/>
                      </a:lnTo>
                      <a:lnTo>
                        <a:pt x="207" y="165"/>
                      </a:lnTo>
                      <a:lnTo>
                        <a:pt x="207" y="162"/>
                      </a:lnTo>
                      <a:lnTo>
                        <a:pt x="210" y="159"/>
                      </a:lnTo>
                      <a:lnTo>
                        <a:pt x="210" y="156"/>
                      </a:lnTo>
                      <a:lnTo>
                        <a:pt x="213" y="153"/>
                      </a:lnTo>
                      <a:lnTo>
                        <a:pt x="213" y="150"/>
                      </a:lnTo>
                      <a:lnTo>
                        <a:pt x="216" y="147"/>
                      </a:lnTo>
                      <a:lnTo>
                        <a:pt x="216" y="141"/>
                      </a:lnTo>
                      <a:lnTo>
                        <a:pt x="222" y="135"/>
                      </a:lnTo>
                      <a:lnTo>
                        <a:pt x="222" y="129"/>
                      </a:lnTo>
                      <a:lnTo>
                        <a:pt x="225" y="126"/>
                      </a:lnTo>
                      <a:lnTo>
                        <a:pt x="225" y="123"/>
                      </a:lnTo>
                      <a:lnTo>
                        <a:pt x="228" y="120"/>
                      </a:lnTo>
                      <a:lnTo>
                        <a:pt x="228" y="117"/>
                      </a:lnTo>
                      <a:lnTo>
                        <a:pt x="231" y="114"/>
                      </a:lnTo>
                      <a:lnTo>
                        <a:pt x="231" y="111"/>
                      </a:lnTo>
                      <a:lnTo>
                        <a:pt x="234" y="108"/>
                      </a:lnTo>
                      <a:lnTo>
                        <a:pt x="234" y="105"/>
                      </a:lnTo>
                      <a:lnTo>
                        <a:pt x="237" y="102"/>
                      </a:lnTo>
                      <a:lnTo>
                        <a:pt x="237" y="96"/>
                      </a:lnTo>
                      <a:lnTo>
                        <a:pt x="243" y="90"/>
                      </a:lnTo>
                      <a:lnTo>
                        <a:pt x="243" y="84"/>
                      </a:lnTo>
                      <a:lnTo>
                        <a:pt x="246" y="81"/>
                      </a:lnTo>
                      <a:lnTo>
                        <a:pt x="246" y="78"/>
                      </a:lnTo>
                      <a:lnTo>
                        <a:pt x="249" y="75"/>
                      </a:lnTo>
                      <a:lnTo>
                        <a:pt x="249" y="72"/>
                      </a:lnTo>
                      <a:lnTo>
                        <a:pt x="252" y="69"/>
                      </a:lnTo>
                      <a:lnTo>
                        <a:pt x="252" y="63"/>
                      </a:lnTo>
                      <a:lnTo>
                        <a:pt x="255" y="60"/>
                      </a:lnTo>
                      <a:lnTo>
                        <a:pt x="255" y="57"/>
                      </a:lnTo>
                      <a:lnTo>
                        <a:pt x="258" y="54"/>
                      </a:lnTo>
                      <a:lnTo>
                        <a:pt x="258" y="51"/>
                      </a:lnTo>
                      <a:lnTo>
                        <a:pt x="261" y="48"/>
                      </a:lnTo>
                      <a:lnTo>
                        <a:pt x="261" y="45"/>
                      </a:lnTo>
                      <a:lnTo>
                        <a:pt x="264" y="42"/>
                      </a:lnTo>
                      <a:lnTo>
                        <a:pt x="264" y="36"/>
                      </a:lnTo>
                      <a:lnTo>
                        <a:pt x="267" y="33"/>
                      </a:lnTo>
                      <a:lnTo>
                        <a:pt x="267" y="30"/>
                      </a:lnTo>
                      <a:lnTo>
                        <a:pt x="270" y="27"/>
                      </a:lnTo>
                      <a:lnTo>
                        <a:pt x="270" y="24"/>
                      </a:lnTo>
                      <a:lnTo>
                        <a:pt x="273" y="21"/>
                      </a:lnTo>
                      <a:lnTo>
                        <a:pt x="273" y="15"/>
                      </a:lnTo>
                      <a:lnTo>
                        <a:pt x="276" y="12"/>
                      </a:lnTo>
                      <a:lnTo>
                        <a:pt x="276" y="9"/>
                      </a:lnTo>
                      <a:lnTo>
                        <a:pt x="279" y="6"/>
                      </a:lnTo>
                      <a:lnTo>
                        <a:pt x="279" y="3"/>
                      </a:lnTo>
                      <a:lnTo>
                        <a:pt x="282" y="0"/>
                      </a:lnTo>
                    </a:path>
                  </a:pathLst>
                </a:custGeom>
                <a:noFill/>
                <a:ln w="25400" cap="flat">
                  <a:solidFill>
                    <a:srgbClr val="BF00B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0" name="Freeform 22"/>
                <p:cNvSpPr>
                  <a:spLocks/>
                </p:cNvSpPr>
                <p:nvPr/>
              </p:nvSpPr>
              <p:spPr bwMode="auto">
                <a:xfrm>
                  <a:off x="3519488" y="3046413"/>
                  <a:ext cx="461963" cy="766763"/>
                </a:xfrm>
                <a:custGeom>
                  <a:avLst/>
                  <a:gdLst/>
                  <a:ahLst/>
                  <a:cxnLst>
                    <a:cxn ang="0">
                      <a:pos x="3" y="480"/>
                    </a:cxn>
                    <a:cxn ang="0">
                      <a:pos x="12" y="471"/>
                    </a:cxn>
                    <a:cxn ang="0">
                      <a:pos x="21" y="462"/>
                    </a:cxn>
                    <a:cxn ang="0">
                      <a:pos x="30" y="453"/>
                    </a:cxn>
                    <a:cxn ang="0">
                      <a:pos x="39" y="444"/>
                    </a:cxn>
                    <a:cxn ang="0">
                      <a:pos x="48" y="432"/>
                    </a:cxn>
                    <a:cxn ang="0">
                      <a:pos x="57" y="423"/>
                    </a:cxn>
                    <a:cxn ang="0">
                      <a:pos x="69" y="411"/>
                    </a:cxn>
                    <a:cxn ang="0">
                      <a:pos x="75" y="402"/>
                    </a:cxn>
                    <a:cxn ang="0">
                      <a:pos x="84" y="390"/>
                    </a:cxn>
                    <a:cxn ang="0">
                      <a:pos x="93" y="378"/>
                    </a:cxn>
                    <a:cxn ang="0">
                      <a:pos x="102" y="366"/>
                    </a:cxn>
                    <a:cxn ang="0">
                      <a:pos x="114" y="351"/>
                    </a:cxn>
                    <a:cxn ang="0">
                      <a:pos x="123" y="336"/>
                    </a:cxn>
                    <a:cxn ang="0">
                      <a:pos x="129" y="324"/>
                    </a:cxn>
                    <a:cxn ang="0">
                      <a:pos x="138" y="312"/>
                    </a:cxn>
                    <a:cxn ang="0">
                      <a:pos x="144" y="300"/>
                    </a:cxn>
                    <a:cxn ang="0">
                      <a:pos x="153" y="285"/>
                    </a:cxn>
                    <a:cxn ang="0">
                      <a:pos x="162" y="273"/>
                    </a:cxn>
                    <a:cxn ang="0">
                      <a:pos x="165" y="264"/>
                    </a:cxn>
                    <a:cxn ang="0">
                      <a:pos x="174" y="252"/>
                    </a:cxn>
                    <a:cxn ang="0">
                      <a:pos x="180" y="240"/>
                    </a:cxn>
                    <a:cxn ang="0">
                      <a:pos x="183" y="231"/>
                    </a:cxn>
                    <a:cxn ang="0">
                      <a:pos x="189" y="222"/>
                    </a:cxn>
                    <a:cxn ang="0">
                      <a:pos x="195" y="207"/>
                    </a:cxn>
                    <a:cxn ang="0">
                      <a:pos x="207" y="189"/>
                    </a:cxn>
                    <a:cxn ang="0">
                      <a:pos x="213" y="171"/>
                    </a:cxn>
                    <a:cxn ang="0">
                      <a:pos x="222" y="156"/>
                    </a:cxn>
                    <a:cxn ang="0">
                      <a:pos x="225" y="147"/>
                    </a:cxn>
                    <a:cxn ang="0">
                      <a:pos x="231" y="138"/>
                    </a:cxn>
                    <a:cxn ang="0">
                      <a:pos x="234" y="126"/>
                    </a:cxn>
                    <a:cxn ang="0">
                      <a:pos x="240" y="117"/>
                    </a:cxn>
                    <a:cxn ang="0">
                      <a:pos x="243" y="105"/>
                    </a:cxn>
                    <a:cxn ang="0">
                      <a:pos x="252" y="90"/>
                    </a:cxn>
                    <a:cxn ang="0">
                      <a:pos x="255" y="81"/>
                    </a:cxn>
                    <a:cxn ang="0">
                      <a:pos x="261" y="69"/>
                    </a:cxn>
                    <a:cxn ang="0">
                      <a:pos x="264" y="60"/>
                    </a:cxn>
                    <a:cxn ang="0">
                      <a:pos x="270" y="51"/>
                    </a:cxn>
                    <a:cxn ang="0">
                      <a:pos x="273" y="39"/>
                    </a:cxn>
                    <a:cxn ang="0">
                      <a:pos x="279" y="30"/>
                    </a:cxn>
                    <a:cxn ang="0">
                      <a:pos x="282" y="18"/>
                    </a:cxn>
                    <a:cxn ang="0">
                      <a:pos x="288" y="9"/>
                    </a:cxn>
                  </a:cxnLst>
                  <a:rect l="0" t="0" r="r" b="b"/>
                  <a:pathLst>
                    <a:path w="291" h="483">
                      <a:moveTo>
                        <a:pt x="0" y="483"/>
                      </a:moveTo>
                      <a:lnTo>
                        <a:pt x="0" y="480"/>
                      </a:lnTo>
                      <a:lnTo>
                        <a:pt x="3" y="480"/>
                      </a:lnTo>
                      <a:lnTo>
                        <a:pt x="6" y="477"/>
                      </a:lnTo>
                      <a:lnTo>
                        <a:pt x="9" y="474"/>
                      </a:lnTo>
                      <a:lnTo>
                        <a:pt x="12" y="471"/>
                      </a:lnTo>
                      <a:lnTo>
                        <a:pt x="15" y="468"/>
                      </a:lnTo>
                      <a:lnTo>
                        <a:pt x="18" y="465"/>
                      </a:lnTo>
                      <a:lnTo>
                        <a:pt x="21" y="462"/>
                      </a:lnTo>
                      <a:lnTo>
                        <a:pt x="24" y="459"/>
                      </a:lnTo>
                      <a:lnTo>
                        <a:pt x="27" y="456"/>
                      </a:lnTo>
                      <a:lnTo>
                        <a:pt x="30" y="453"/>
                      </a:lnTo>
                      <a:lnTo>
                        <a:pt x="33" y="450"/>
                      </a:lnTo>
                      <a:lnTo>
                        <a:pt x="36" y="447"/>
                      </a:lnTo>
                      <a:lnTo>
                        <a:pt x="39" y="444"/>
                      </a:lnTo>
                      <a:lnTo>
                        <a:pt x="42" y="441"/>
                      </a:lnTo>
                      <a:lnTo>
                        <a:pt x="48" y="435"/>
                      </a:lnTo>
                      <a:lnTo>
                        <a:pt x="48" y="432"/>
                      </a:lnTo>
                      <a:lnTo>
                        <a:pt x="51" y="429"/>
                      </a:lnTo>
                      <a:lnTo>
                        <a:pt x="54" y="426"/>
                      </a:lnTo>
                      <a:lnTo>
                        <a:pt x="57" y="423"/>
                      </a:lnTo>
                      <a:lnTo>
                        <a:pt x="60" y="420"/>
                      </a:lnTo>
                      <a:lnTo>
                        <a:pt x="63" y="417"/>
                      </a:lnTo>
                      <a:lnTo>
                        <a:pt x="69" y="411"/>
                      </a:lnTo>
                      <a:lnTo>
                        <a:pt x="69" y="408"/>
                      </a:lnTo>
                      <a:lnTo>
                        <a:pt x="72" y="405"/>
                      </a:lnTo>
                      <a:lnTo>
                        <a:pt x="75" y="402"/>
                      </a:lnTo>
                      <a:lnTo>
                        <a:pt x="81" y="396"/>
                      </a:lnTo>
                      <a:lnTo>
                        <a:pt x="81" y="393"/>
                      </a:lnTo>
                      <a:lnTo>
                        <a:pt x="84" y="390"/>
                      </a:lnTo>
                      <a:lnTo>
                        <a:pt x="87" y="387"/>
                      </a:lnTo>
                      <a:lnTo>
                        <a:pt x="93" y="381"/>
                      </a:lnTo>
                      <a:lnTo>
                        <a:pt x="93" y="378"/>
                      </a:lnTo>
                      <a:lnTo>
                        <a:pt x="99" y="372"/>
                      </a:lnTo>
                      <a:lnTo>
                        <a:pt x="99" y="369"/>
                      </a:lnTo>
                      <a:lnTo>
                        <a:pt x="102" y="366"/>
                      </a:lnTo>
                      <a:lnTo>
                        <a:pt x="108" y="360"/>
                      </a:lnTo>
                      <a:lnTo>
                        <a:pt x="108" y="357"/>
                      </a:lnTo>
                      <a:lnTo>
                        <a:pt x="114" y="351"/>
                      </a:lnTo>
                      <a:lnTo>
                        <a:pt x="114" y="345"/>
                      </a:lnTo>
                      <a:lnTo>
                        <a:pt x="117" y="342"/>
                      </a:lnTo>
                      <a:lnTo>
                        <a:pt x="123" y="336"/>
                      </a:lnTo>
                      <a:lnTo>
                        <a:pt x="123" y="333"/>
                      </a:lnTo>
                      <a:lnTo>
                        <a:pt x="129" y="327"/>
                      </a:lnTo>
                      <a:lnTo>
                        <a:pt x="129" y="324"/>
                      </a:lnTo>
                      <a:lnTo>
                        <a:pt x="135" y="318"/>
                      </a:lnTo>
                      <a:lnTo>
                        <a:pt x="135" y="315"/>
                      </a:lnTo>
                      <a:lnTo>
                        <a:pt x="138" y="312"/>
                      </a:lnTo>
                      <a:lnTo>
                        <a:pt x="138" y="309"/>
                      </a:lnTo>
                      <a:lnTo>
                        <a:pt x="144" y="303"/>
                      </a:lnTo>
                      <a:lnTo>
                        <a:pt x="144" y="300"/>
                      </a:lnTo>
                      <a:lnTo>
                        <a:pt x="150" y="294"/>
                      </a:lnTo>
                      <a:lnTo>
                        <a:pt x="150" y="288"/>
                      </a:lnTo>
                      <a:lnTo>
                        <a:pt x="153" y="285"/>
                      </a:lnTo>
                      <a:lnTo>
                        <a:pt x="156" y="282"/>
                      </a:lnTo>
                      <a:lnTo>
                        <a:pt x="156" y="279"/>
                      </a:lnTo>
                      <a:lnTo>
                        <a:pt x="162" y="273"/>
                      </a:lnTo>
                      <a:lnTo>
                        <a:pt x="162" y="270"/>
                      </a:lnTo>
                      <a:lnTo>
                        <a:pt x="165" y="267"/>
                      </a:lnTo>
                      <a:lnTo>
                        <a:pt x="165" y="264"/>
                      </a:lnTo>
                      <a:lnTo>
                        <a:pt x="168" y="261"/>
                      </a:lnTo>
                      <a:lnTo>
                        <a:pt x="168" y="258"/>
                      </a:lnTo>
                      <a:lnTo>
                        <a:pt x="174" y="252"/>
                      </a:lnTo>
                      <a:lnTo>
                        <a:pt x="174" y="246"/>
                      </a:lnTo>
                      <a:lnTo>
                        <a:pt x="177" y="243"/>
                      </a:lnTo>
                      <a:lnTo>
                        <a:pt x="180" y="240"/>
                      </a:lnTo>
                      <a:lnTo>
                        <a:pt x="180" y="237"/>
                      </a:lnTo>
                      <a:lnTo>
                        <a:pt x="183" y="234"/>
                      </a:lnTo>
                      <a:lnTo>
                        <a:pt x="183" y="231"/>
                      </a:lnTo>
                      <a:lnTo>
                        <a:pt x="186" y="228"/>
                      </a:lnTo>
                      <a:lnTo>
                        <a:pt x="186" y="225"/>
                      </a:lnTo>
                      <a:lnTo>
                        <a:pt x="189" y="222"/>
                      </a:lnTo>
                      <a:lnTo>
                        <a:pt x="189" y="219"/>
                      </a:lnTo>
                      <a:lnTo>
                        <a:pt x="195" y="213"/>
                      </a:lnTo>
                      <a:lnTo>
                        <a:pt x="195" y="207"/>
                      </a:lnTo>
                      <a:lnTo>
                        <a:pt x="201" y="201"/>
                      </a:lnTo>
                      <a:lnTo>
                        <a:pt x="201" y="195"/>
                      </a:lnTo>
                      <a:lnTo>
                        <a:pt x="207" y="189"/>
                      </a:lnTo>
                      <a:lnTo>
                        <a:pt x="207" y="183"/>
                      </a:lnTo>
                      <a:lnTo>
                        <a:pt x="213" y="177"/>
                      </a:lnTo>
                      <a:lnTo>
                        <a:pt x="213" y="171"/>
                      </a:lnTo>
                      <a:lnTo>
                        <a:pt x="219" y="165"/>
                      </a:lnTo>
                      <a:lnTo>
                        <a:pt x="219" y="159"/>
                      </a:lnTo>
                      <a:lnTo>
                        <a:pt x="222" y="156"/>
                      </a:lnTo>
                      <a:lnTo>
                        <a:pt x="222" y="153"/>
                      </a:lnTo>
                      <a:lnTo>
                        <a:pt x="225" y="150"/>
                      </a:lnTo>
                      <a:lnTo>
                        <a:pt x="225" y="147"/>
                      </a:lnTo>
                      <a:lnTo>
                        <a:pt x="228" y="144"/>
                      </a:lnTo>
                      <a:lnTo>
                        <a:pt x="228" y="141"/>
                      </a:lnTo>
                      <a:lnTo>
                        <a:pt x="231" y="138"/>
                      </a:lnTo>
                      <a:lnTo>
                        <a:pt x="231" y="135"/>
                      </a:lnTo>
                      <a:lnTo>
                        <a:pt x="234" y="132"/>
                      </a:lnTo>
                      <a:lnTo>
                        <a:pt x="234" y="126"/>
                      </a:lnTo>
                      <a:lnTo>
                        <a:pt x="237" y="123"/>
                      </a:lnTo>
                      <a:lnTo>
                        <a:pt x="237" y="120"/>
                      </a:lnTo>
                      <a:lnTo>
                        <a:pt x="240" y="117"/>
                      </a:lnTo>
                      <a:lnTo>
                        <a:pt x="240" y="114"/>
                      </a:lnTo>
                      <a:lnTo>
                        <a:pt x="243" y="111"/>
                      </a:lnTo>
                      <a:lnTo>
                        <a:pt x="243" y="105"/>
                      </a:lnTo>
                      <a:lnTo>
                        <a:pt x="249" y="99"/>
                      </a:lnTo>
                      <a:lnTo>
                        <a:pt x="249" y="93"/>
                      </a:lnTo>
                      <a:lnTo>
                        <a:pt x="252" y="90"/>
                      </a:lnTo>
                      <a:lnTo>
                        <a:pt x="252" y="87"/>
                      </a:lnTo>
                      <a:lnTo>
                        <a:pt x="255" y="84"/>
                      </a:lnTo>
                      <a:lnTo>
                        <a:pt x="255" y="81"/>
                      </a:lnTo>
                      <a:lnTo>
                        <a:pt x="258" y="78"/>
                      </a:lnTo>
                      <a:lnTo>
                        <a:pt x="258" y="72"/>
                      </a:lnTo>
                      <a:lnTo>
                        <a:pt x="261" y="69"/>
                      </a:lnTo>
                      <a:lnTo>
                        <a:pt x="261" y="66"/>
                      </a:lnTo>
                      <a:lnTo>
                        <a:pt x="264" y="63"/>
                      </a:lnTo>
                      <a:lnTo>
                        <a:pt x="264" y="60"/>
                      </a:lnTo>
                      <a:lnTo>
                        <a:pt x="267" y="57"/>
                      </a:lnTo>
                      <a:lnTo>
                        <a:pt x="267" y="54"/>
                      </a:lnTo>
                      <a:lnTo>
                        <a:pt x="270" y="51"/>
                      </a:lnTo>
                      <a:lnTo>
                        <a:pt x="270" y="45"/>
                      </a:lnTo>
                      <a:lnTo>
                        <a:pt x="273" y="42"/>
                      </a:lnTo>
                      <a:lnTo>
                        <a:pt x="273" y="39"/>
                      </a:lnTo>
                      <a:lnTo>
                        <a:pt x="276" y="36"/>
                      </a:lnTo>
                      <a:lnTo>
                        <a:pt x="276" y="33"/>
                      </a:lnTo>
                      <a:lnTo>
                        <a:pt x="279" y="30"/>
                      </a:lnTo>
                      <a:lnTo>
                        <a:pt x="279" y="24"/>
                      </a:lnTo>
                      <a:lnTo>
                        <a:pt x="282" y="21"/>
                      </a:lnTo>
                      <a:lnTo>
                        <a:pt x="282" y="18"/>
                      </a:lnTo>
                      <a:lnTo>
                        <a:pt x="285" y="15"/>
                      </a:lnTo>
                      <a:lnTo>
                        <a:pt x="285" y="12"/>
                      </a:lnTo>
                      <a:lnTo>
                        <a:pt x="288" y="9"/>
                      </a:lnTo>
                      <a:lnTo>
                        <a:pt x="288" y="3"/>
                      </a:lnTo>
                      <a:lnTo>
                        <a:pt x="291" y="0"/>
                      </a:lnTo>
                    </a:path>
                  </a:pathLst>
                </a:custGeom>
                <a:noFill/>
                <a:ln w="25400" cap="flat">
                  <a:solidFill>
                    <a:srgbClr val="BFB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1" name="Freeform 23"/>
                <p:cNvSpPr>
                  <a:spLocks/>
                </p:cNvSpPr>
                <p:nvPr/>
              </p:nvSpPr>
              <p:spPr bwMode="auto">
                <a:xfrm>
                  <a:off x="3981450" y="2327275"/>
                  <a:ext cx="338138" cy="719138"/>
                </a:xfrm>
                <a:custGeom>
                  <a:avLst/>
                  <a:gdLst/>
                  <a:ahLst/>
                  <a:cxnLst>
                    <a:cxn ang="0">
                      <a:pos x="3" y="447"/>
                    </a:cxn>
                    <a:cxn ang="0">
                      <a:pos x="6" y="435"/>
                    </a:cxn>
                    <a:cxn ang="0">
                      <a:pos x="12" y="426"/>
                    </a:cxn>
                    <a:cxn ang="0">
                      <a:pos x="15" y="414"/>
                    </a:cxn>
                    <a:cxn ang="0">
                      <a:pos x="21" y="405"/>
                    </a:cxn>
                    <a:cxn ang="0">
                      <a:pos x="24" y="393"/>
                    </a:cxn>
                    <a:cxn ang="0">
                      <a:pos x="30" y="384"/>
                    </a:cxn>
                    <a:cxn ang="0">
                      <a:pos x="33" y="372"/>
                    </a:cxn>
                    <a:cxn ang="0">
                      <a:pos x="39" y="363"/>
                    </a:cxn>
                    <a:cxn ang="0">
                      <a:pos x="42" y="351"/>
                    </a:cxn>
                    <a:cxn ang="0">
                      <a:pos x="48" y="339"/>
                    </a:cxn>
                    <a:cxn ang="0">
                      <a:pos x="51" y="330"/>
                    </a:cxn>
                    <a:cxn ang="0">
                      <a:pos x="57" y="318"/>
                    </a:cxn>
                    <a:cxn ang="0">
                      <a:pos x="60" y="306"/>
                    </a:cxn>
                    <a:cxn ang="0">
                      <a:pos x="66" y="294"/>
                    </a:cxn>
                    <a:cxn ang="0">
                      <a:pos x="69" y="282"/>
                    </a:cxn>
                    <a:cxn ang="0">
                      <a:pos x="75" y="273"/>
                    </a:cxn>
                    <a:cxn ang="0">
                      <a:pos x="78" y="261"/>
                    </a:cxn>
                    <a:cxn ang="0">
                      <a:pos x="84" y="252"/>
                    </a:cxn>
                    <a:cxn ang="0">
                      <a:pos x="87" y="240"/>
                    </a:cxn>
                    <a:cxn ang="0">
                      <a:pos x="93" y="231"/>
                    </a:cxn>
                    <a:cxn ang="0">
                      <a:pos x="96" y="219"/>
                    </a:cxn>
                    <a:cxn ang="0">
                      <a:pos x="102" y="210"/>
                    </a:cxn>
                    <a:cxn ang="0">
                      <a:pos x="105" y="201"/>
                    </a:cxn>
                    <a:cxn ang="0">
                      <a:pos x="111" y="189"/>
                    </a:cxn>
                    <a:cxn ang="0">
                      <a:pos x="114" y="180"/>
                    </a:cxn>
                    <a:cxn ang="0">
                      <a:pos x="120" y="171"/>
                    </a:cxn>
                    <a:cxn ang="0">
                      <a:pos x="123" y="159"/>
                    </a:cxn>
                    <a:cxn ang="0">
                      <a:pos x="129" y="150"/>
                    </a:cxn>
                    <a:cxn ang="0">
                      <a:pos x="132" y="141"/>
                    </a:cxn>
                    <a:cxn ang="0">
                      <a:pos x="138" y="132"/>
                    </a:cxn>
                    <a:cxn ang="0">
                      <a:pos x="141" y="123"/>
                    </a:cxn>
                    <a:cxn ang="0">
                      <a:pos x="147" y="114"/>
                    </a:cxn>
                    <a:cxn ang="0">
                      <a:pos x="150" y="105"/>
                    </a:cxn>
                    <a:cxn ang="0">
                      <a:pos x="156" y="96"/>
                    </a:cxn>
                    <a:cxn ang="0">
                      <a:pos x="159" y="87"/>
                    </a:cxn>
                    <a:cxn ang="0">
                      <a:pos x="168" y="72"/>
                    </a:cxn>
                    <a:cxn ang="0">
                      <a:pos x="174" y="63"/>
                    </a:cxn>
                    <a:cxn ang="0">
                      <a:pos x="180" y="48"/>
                    </a:cxn>
                    <a:cxn ang="0">
                      <a:pos x="192" y="33"/>
                    </a:cxn>
                    <a:cxn ang="0">
                      <a:pos x="198" y="21"/>
                    </a:cxn>
                    <a:cxn ang="0">
                      <a:pos x="207" y="9"/>
                    </a:cxn>
                  </a:cxnLst>
                  <a:rect l="0" t="0" r="r" b="b"/>
                  <a:pathLst>
                    <a:path w="213" h="453">
                      <a:moveTo>
                        <a:pt x="0" y="453"/>
                      </a:moveTo>
                      <a:lnTo>
                        <a:pt x="0" y="450"/>
                      </a:lnTo>
                      <a:lnTo>
                        <a:pt x="3" y="447"/>
                      </a:lnTo>
                      <a:lnTo>
                        <a:pt x="3" y="444"/>
                      </a:lnTo>
                      <a:lnTo>
                        <a:pt x="6" y="441"/>
                      </a:lnTo>
                      <a:lnTo>
                        <a:pt x="6" y="435"/>
                      </a:lnTo>
                      <a:lnTo>
                        <a:pt x="9" y="432"/>
                      </a:lnTo>
                      <a:lnTo>
                        <a:pt x="9" y="429"/>
                      </a:lnTo>
                      <a:lnTo>
                        <a:pt x="12" y="426"/>
                      </a:lnTo>
                      <a:lnTo>
                        <a:pt x="12" y="423"/>
                      </a:lnTo>
                      <a:lnTo>
                        <a:pt x="15" y="420"/>
                      </a:lnTo>
                      <a:lnTo>
                        <a:pt x="15" y="414"/>
                      </a:lnTo>
                      <a:lnTo>
                        <a:pt x="18" y="411"/>
                      </a:lnTo>
                      <a:lnTo>
                        <a:pt x="18" y="408"/>
                      </a:lnTo>
                      <a:lnTo>
                        <a:pt x="21" y="405"/>
                      </a:lnTo>
                      <a:lnTo>
                        <a:pt x="21" y="402"/>
                      </a:lnTo>
                      <a:lnTo>
                        <a:pt x="24" y="399"/>
                      </a:lnTo>
                      <a:lnTo>
                        <a:pt x="24" y="393"/>
                      </a:lnTo>
                      <a:lnTo>
                        <a:pt x="27" y="390"/>
                      </a:lnTo>
                      <a:lnTo>
                        <a:pt x="27" y="387"/>
                      </a:lnTo>
                      <a:lnTo>
                        <a:pt x="30" y="384"/>
                      </a:lnTo>
                      <a:lnTo>
                        <a:pt x="30" y="378"/>
                      </a:lnTo>
                      <a:lnTo>
                        <a:pt x="33" y="375"/>
                      </a:lnTo>
                      <a:lnTo>
                        <a:pt x="33" y="372"/>
                      </a:lnTo>
                      <a:lnTo>
                        <a:pt x="36" y="369"/>
                      </a:lnTo>
                      <a:lnTo>
                        <a:pt x="36" y="366"/>
                      </a:lnTo>
                      <a:lnTo>
                        <a:pt x="39" y="363"/>
                      </a:lnTo>
                      <a:lnTo>
                        <a:pt x="39" y="357"/>
                      </a:lnTo>
                      <a:lnTo>
                        <a:pt x="42" y="354"/>
                      </a:lnTo>
                      <a:lnTo>
                        <a:pt x="42" y="351"/>
                      </a:lnTo>
                      <a:lnTo>
                        <a:pt x="45" y="348"/>
                      </a:lnTo>
                      <a:lnTo>
                        <a:pt x="45" y="342"/>
                      </a:lnTo>
                      <a:lnTo>
                        <a:pt x="48" y="339"/>
                      </a:lnTo>
                      <a:lnTo>
                        <a:pt x="48" y="336"/>
                      </a:lnTo>
                      <a:lnTo>
                        <a:pt x="51" y="333"/>
                      </a:lnTo>
                      <a:lnTo>
                        <a:pt x="51" y="330"/>
                      </a:lnTo>
                      <a:lnTo>
                        <a:pt x="54" y="327"/>
                      </a:lnTo>
                      <a:lnTo>
                        <a:pt x="54" y="321"/>
                      </a:lnTo>
                      <a:lnTo>
                        <a:pt x="57" y="318"/>
                      </a:lnTo>
                      <a:lnTo>
                        <a:pt x="57" y="315"/>
                      </a:lnTo>
                      <a:lnTo>
                        <a:pt x="60" y="312"/>
                      </a:lnTo>
                      <a:lnTo>
                        <a:pt x="60" y="306"/>
                      </a:lnTo>
                      <a:lnTo>
                        <a:pt x="63" y="303"/>
                      </a:lnTo>
                      <a:lnTo>
                        <a:pt x="63" y="297"/>
                      </a:lnTo>
                      <a:lnTo>
                        <a:pt x="66" y="294"/>
                      </a:lnTo>
                      <a:lnTo>
                        <a:pt x="66" y="291"/>
                      </a:lnTo>
                      <a:lnTo>
                        <a:pt x="69" y="288"/>
                      </a:lnTo>
                      <a:lnTo>
                        <a:pt x="69" y="282"/>
                      </a:lnTo>
                      <a:lnTo>
                        <a:pt x="72" y="279"/>
                      </a:lnTo>
                      <a:lnTo>
                        <a:pt x="72" y="276"/>
                      </a:lnTo>
                      <a:lnTo>
                        <a:pt x="75" y="273"/>
                      </a:lnTo>
                      <a:lnTo>
                        <a:pt x="75" y="270"/>
                      </a:lnTo>
                      <a:lnTo>
                        <a:pt x="78" y="267"/>
                      </a:lnTo>
                      <a:lnTo>
                        <a:pt x="78" y="261"/>
                      </a:lnTo>
                      <a:lnTo>
                        <a:pt x="81" y="258"/>
                      </a:lnTo>
                      <a:lnTo>
                        <a:pt x="81" y="255"/>
                      </a:lnTo>
                      <a:lnTo>
                        <a:pt x="84" y="252"/>
                      </a:lnTo>
                      <a:lnTo>
                        <a:pt x="84" y="249"/>
                      </a:lnTo>
                      <a:lnTo>
                        <a:pt x="87" y="246"/>
                      </a:lnTo>
                      <a:lnTo>
                        <a:pt x="87" y="240"/>
                      </a:lnTo>
                      <a:lnTo>
                        <a:pt x="90" y="237"/>
                      </a:lnTo>
                      <a:lnTo>
                        <a:pt x="90" y="234"/>
                      </a:lnTo>
                      <a:lnTo>
                        <a:pt x="93" y="231"/>
                      </a:lnTo>
                      <a:lnTo>
                        <a:pt x="93" y="228"/>
                      </a:lnTo>
                      <a:lnTo>
                        <a:pt x="96" y="225"/>
                      </a:lnTo>
                      <a:lnTo>
                        <a:pt x="96" y="219"/>
                      </a:lnTo>
                      <a:lnTo>
                        <a:pt x="99" y="216"/>
                      </a:lnTo>
                      <a:lnTo>
                        <a:pt x="99" y="213"/>
                      </a:lnTo>
                      <a:lnTo>
                        <a:pt x="102" y="210"/>
                      </a:lnTo>
                      <a:lnTo>
                        <a:pt x="102" y="207"/>
                      </a:lnTo>
                      <a:lnTo>
                        <a:pt x="105" y="204"/>
                      </a:lnTo>
                      <a:lnTo>
                        <a:pt x="105" y="201"/>
                      </a:lnTo>
                      <a:lnTo>
                        <a:pt x="108" y="198"/>
                      </a:lnTo>
                      <a:lnTo>
                        <a:pt x="108" y="192"/>
                      </a:lnTo>
                      <a:lnTo>
                        <a:pt x="111" y="189"/>
                      </a:lnTo>
                      <a:lnTo>
                        <a:pt x="111" y="186"/>
                      </a:lnTo>
                      <a:lnTo>
                        <a:pt x="114" y="183"/>
                      </a:lnTo>
                      <a:lnTo>
                        <a:pt x="114" y="180"/>
                      </a:lnTo>
                      <a:lnTo>
                        <a:pt x="117" y="177"/>
                      </a:lnTo>
                      <a:lnTo>
                        <a:pt x="117" y="174"/>
                      </a:lnTo>
                      <a:lnTo>
                        <a:pt x="120" y="171"/>
                      </a:lnTo>
                      <a:lnTo>
                        <a:pt x="120" y="168"/>
                      </a:lnTo>
                      <a:lnTo>
                        <a:pt x="123" y="165"/>
                      </a:lnTo>
                      <a:lnTo>
                        <a:pt x="123" y="159"/>
                      </a:lnTo>
                      <a:lnTo>
                        <a:pt x="126" y="156"/>
                      </a:lnTo>
                      <a:lnTo>
                        <a:pt x="126" y="153"/>
                      </a:lnTo>
                      <a:lnTo>
                        <a:pt x="129" y="150"/>
                      </a:lnTo>
                      <a:lnTo>
                        <a:pt x="129" y="147"/>
                      </a:lnTo>
                      <a:lnTo>
                        <a:pt x="132" y="144"/>
                      </a:lnTo>
                      <a:lnTo>
                        <a:pt x="132" y="141"/>
                      </a:lnTo>
                      <a:lnTo>
                        <a:pt x="135" y="138"/>
                      </a:lnTo>
                      <a:lnTo>
                        <a:pt x="135" y="135"/>
                      </a:lnTo>
                      <a:lnTo>
                        <a:pt x="138" y="132"/>
                      </a:lnTo>
                      <a:lnTo>
                        <a:pt x="138" y="129"/>
                      </a:lnTo>
                      <a:lnTo>
                        <a:pt x="141" y="126"/>
                      </a:lnTo>
                      <a:lnTo>
                        <a:pt x="141" y="123"/>
                      </a:lnTo>
                      <a:lnTo>
                        <a:pt x="144" y="120"/>
                      </a:lnTo>
                      <a:lnTo>
                        <a:pt x="144" y="117"/>
                      </a:lnTo>
                      <a:lnTo>
                        <a:pt x="147" y="114"/>
                      </a:lnTo>
                      <a:lnTo>
                        <a:pt x="147" y="111"/>
                      </a:lnTo>
                      <a:lnTo>
                        <a:pt x="150" y="108"/>
                      </a:lnTo>
                      <a:lnTo>
                        <a:pt x="150" y="105"/>
                      </a:lnTo>
                      <a:lnTo>
                        <a:pt x="153" y="102"/>
                      </a:lnTo>
                      <a:lnTo>
                        <a:pt x="153" y="99"/>
                      </a:lnTo>
                      <a:lnTo>
                        <a:pt x="156" y="96"/>
                      </a:lnTo>
                      <a:lnTo>
                        <a:pt x="156" y="93"/>
                      </a:lnTo>
                      <a:lnTo>
                        <a:pt x="159" y="90"/>
                      </a:lnTo>
                      <a:lnTo>
                        <a:pt x="159" y="87"/>
                      </a:lnTo>
                      <a:lnTo>
                        <a:pt x="165" y="81"/>
                      </a:lnTo>
                      <a:lnTo>
                        <a:pt x="165" y="75"/>
                      </a:lnTo>
                      <a:lnTo>
                        <a:pt x="168" y="72"/>
                      </a:lnTo>
                      <a:lnTo>
                        <a:pt x="171" y="69"/>
                      </a:lnTo>
                      <a:lnTo>
                        <a:pt x="171" y="66"/>
                      </a:lnTo>
                      <a:lnTo>
                        <a:pt x="174" y="63"/>
                      </a:lnTo>
                      <a:lnTo>
                        <a:pt x="174" y="60"/>
                      </a:lnTo>
                      <a:lnTo>
                        <a:pt x="180" y="54"/>
                      </a:lnTo>
                      <a:lnTo>
                        <a:pt x="180" y="48"/>
                      </a:lnTo>
                      <a:lnTo>
                        <a:pt x="186" y="42"/>
                      </a:lnTo>
                      <a:lnTo>
                        <a:pt x="186" y="39"/>
                      </a:lnTo>
                      <a:lnTo>
                        <a:pt x="192" y="33"/>
                      </a:lnTo>
                      <a:lnTo>
                        <a:pt x="192" y="30"/>
                      </a:lnTo>
                      <a:lnTo>
                        <a:pt x="198" y="24"/>
                      </a:lnTo>
                      <a:lnTo>
                        <a:pt x="198" y="21"/>
                      </a:lnTo>
                      <a:lnTo>
                        <a:pt x="204" y="15"/>
                      </a:lnTo>
                      <a:lnTo>
                        <a:pt x="204" y="12"/>
                      </a:lnTo>
                      <a:lnTo>
                        <a:pt x="207" y="9"/>
                      </a:lnTo>
                      <a:lnTo>
                        <a:pt x="213" y="3"/>
                      </a:lnTo>
                      <a:lnTo>
                        <a:pt x="213" y="0"/>
                      </a:lnTo>
                    </a:path>
                  </a:pathLst>
                </a:custGeom>
                <a:noFill/>
                <a:ln w="25400" cap="flat">
                  <a:solidFill>
                    <a:srgbClr val="BFB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2" name="Freeform 24"/>
                <p:cNvSpPr>
                  <a:spLocks/>
                </p:cNvSpPr>
                <p:nvPr/>
              </p:nvSpPr>
              <p:spPr bwMode="auto">
                <a:xfrm>
                  <a:off x="4319588" y="2236788"/>
                  <a:ext cx="485775" cy="500063"/>
                </a:xfrm>
                <a:custGeom>
                  <a:avLst/>
                  <a:gdLst/>
                  <a:ahLst/>
                  <a:cxnLst>
                    <a:cxn ang="0">
                      <a:pos x="9" y="48"/>
                    </a:cxn>
                    <a:cxn ang="0">
                      <a:pos x="15" y="39"/>
                    </a:cxn>
                    <a:cxn ang="0">
                      <a:pos x="24" y="30"/>
                    </a:cxn>
                    <a:cxn ang="0">
                      <a:pos x="33" y="21"/>
                    </a:cxn>
                    <a:cxn ang="0">
                      <a:pos x="42" y="15"/>
                    </a:cxn>
                    <a:cxn ang="0">
                      <a:pos x="51" y="9"/>
                    </a:cxn>
                    <a:cxn ang="0">
                      <a:pos x="60" y="6"/>
                    </a:cxn>
                    <a:cxn ang="0">
                      <a:pos x="69" y="3"/>
                    </a:cxn>
                    <a:cxn ang="0">
                      <a:pos x="78" y="0"/>
                    </a:cxn>
                    <a:cxn ang="0">
                      <a:pos x="87" y="0"/>
                    </a:cxn>
                    <a:cxn ang="0">
                      <a:pos x="96" y="3"/>
                    </a:cxn>
                    <a:cxn ang="0">
                      <a:pos x="105" y="3"/>
                    </a:cxn>
                    <a:cxn ang="0">
                      <a:pos x="114" y="6"/>
                    </a:cxn>
                    <a:cxn ang="0">
                      <a:pos x="123" y="12"/>
                    </a:cxn>
                    <a:cxn ang="0">
                      <a:pos x="132" y="18"/>
                    </a:cxn>
                    <a:cxn ang="0">
                      <a:pos x="141" y="24"/>
                    </a:cxn>
                    <a:cxn ang="0">
                      <a:pos x="150" y="33"/>
                    </a:cxn>
                    <a:cxn ang="0">
                      <a:pos x="159" y="42"/>
                    </a:cxn>
                    <a:cxn ang="0">
                      <a:pos x="171" y="54"/>
                    </a:cxn>
                    <a:cxn ang="0">
                      <a:pos x="180" y="66"/>
                    </a:cxn>
                    <a:cxn ang="0">
                      <a:pos x="189" y="78"/>
                    </a:cxn>
                    <a:cxn ang="0">
                      <a:pos x="195" y="90"/>
                    </a:cxn>
                    <a:cxn ang="0">
                      <a:pos x="204" y="102"/>
                    </a:cxn>
                    <a:cxn ang="0">
                      <a:pos x="207" y="111"/>
                    </a:cxn>
                    <a:cxn ang="0">
                      <a:pos x="216" y="123"/>
                    </a:cxn>
                    <a:cxn ang="0">
                      <a:pos x="222" y="135"/>
                    </a:cxn>
                    <a:cxn ang="0">
                      <a:pos x="225" y="144"/>
                    </a:cxn>
                    <a:cxn ang="0">
                      <a:pos x="231" y="153"/>
                    </a:cxn>
                    <a:cxn ang="0">
                      <a:pos x="237" y="168"/>
                    </a:cxn>
                    <a:cxn ang="0">
                      <a:pos x="246" y="183"/>
                    </a:cxn>
                    <a:cxn ang="0">
                      <a:pos x="249" y="192"/>
                    </a:cxn>
                    <a:cxn ang="0">
                      <a:pos x="255" y="201"/>
                    </a:cxn>
                    <a:cxn ang="0">
                      <a:pos x="258" y="210"/>
                    </a:cxn>
                    <a:cxn ang="0">
                      <a:pos x="264" y="219"/>
                    </a:cxn>
                    <a:cxn ang="0">
                      <a:pos x="270" y="237"/>
                    </a:cxn>
                    <a:cxn ang="0">
                      <a:pos x="276" y="246"/>
                    </a:cxn>
                    <a:cxn ang="0">
                      <a:pos x="279" y="258"/>
                    </a:cxn>
                    <a:cxn ang="0">
                      <a:pos x="285" y="267"/>
                    </a:cxn>
                    <a:cxn ang="0">
                      <a:pos x="288" y="276"/>
                    </a:cxn>
                    <a:cxn ang="0">
                      <a:pos x="294" y="288"/>
                    </a:cxn>
                    <a:cxn ang="0">
                      <a:pos x="297" y="297"/>
                    </a:cxn>
                    <a:cxn ang="0">
                      <a:pos x="303" y="309"/>
                    </a:cxn>
                  </a:cxnLst>
                  <a:rect l="0" t="0" r="r" b="b"/>
                  <a:pathLst>
                    <a:path w="306" h="315">
                      <a:moveTo>
                        <a:pt x="0" y="57"/>
                      </a:moveTo>
                      <a:lnTo>
                        <a:pt x="3" y="54"/>
                      </a:lnTo>
                      <a:lnTo>
                        <a:pt x="9" y="48"/>
                      </a:lnTo>
                      <a:lnTo>
                        <a:pt x="9" y="45"/>
                      </a:lnTo>
                      <a:lnTo>
                        <a:pt x="12" y="42"/>
                      </a:lnTo>
                      <a:lnTo>
                        <a:pt x="15" y="39"/>
                      </a:lnTo>
                      <a:lnTo>
                        <a:pt x="18" y="36"/>
                      </a:lnTo>
                      <a:lnTo>
                        <a:pt x="21" y="33"/>
                      </a:lnTo>
                      <a:lnTo>
                        <a:pt x="24" y="30"/>
                      </a:lnTo>
                      <a:lnTo>
                        <a:pt x="27" y="27"/>
                      </a:lnTo>
                      <a:lnTo>
                        <a:pt x="30" y="24"/>
                      </a:lnTo>
                      <a:lnTo>
                        <a:pt x="33" y="21"/>
                      </a:lnTo>
                      <a:lnTo>
                        <a:pt x="36" y="21"/>
                      </a:lnTo>
                      <a:lnTo>
                        <a:pt x="39" y="18"/>
                      </a:lnTo>
                      <a:lnTo>
                        <a:pt x="42" y="15"/>
                      </a:lnTo>
                      <a:lnTo>
                        <a:pt x="45" y="15"/>
                      </a:lnTo>
                      <a:lnTo>
                        <a:pt x="48" y="12"/>
                      </a:lnTo>
                      <a:lnTo>
                        <a:pt x="51" y="9"/>
                      </a:lnTo>
                      <a:lnTo>
                        <a:pt x="54" y="9"/>
                      </a:lnTo>
                      <a:lnTo>
                        <a:pt x="57" y="6"/>
                      </a:lnTo>
                      <a:lnTo>
                        <a:pt x="60" y="6"/>
                      </a:lnTo>
                      <a:lnTo>
                        <a:pt x="63" y="6"/>
                      </a:lnTo>
                      <a:lnTo>
                        <a:pt x="66" y="3"/>
                      </a:lnTo>
                      <a:lnTo>
                        <a:pt x="69" y="3"/>
                      </a:lnTo>
                      <a:lnTo>
                        <a:pt x="72" y="3"/>
                      </a:lnTo>
                      <a:lnTo>
                        <a:pt x="75" y="3"/>
                      </a:lnTo>
                      <a:lnTo>
                        <a:pt x="78" y="0"/>
                      </a:lnTo>
                      <a:lnTo>
                        <a:pt x="81" y="0"/>
                      </a:lnTo>
                      <a:lnTo>
                        <a:pt x="84" y="0"/>
                      </a:lnTo>
                      <a:lnTo>
                        <a:pt x="87" y="0"/>
                      </a:lnTo>
                      <a:lnTo>
                        <a:pt x="90" y="0"/>
                      </a:lnTo>
                      <a:lnTo>
                        <a:pt x="93" y="0"/>
                      </a:lnTo>
                      <a:lnTo>
                        <a:pt x="96" y="3"/>
                      </a:lnTo>
                      <a:lnTo>
                        <a:pt x="99" y="3"/>
                      </a:lnTo>
                      <a:lnTo>
                        <a:pt x="102" y="3"/>
                      </a:lnTo>
                      <a:lnTo>
                        <a:pt x="105" y="3"/>
                      </a:lnTo>
                      <a:lnTo>
                        <a:pt x="108" y="6"/>
                      </a:lnTo>
                      <a:lnTo>
                        <a:pt x="111" y="6"/>
                      </a:lnTo>
                      <a:lnTo>
                        <a:pt x="114" y="6"/>
                      </a:lnTo>
                      <a:lnTo>
                        <a:pt x="117" y="9"/>
                      </a:lnTo>
                      <a:lnTo>
                        <a:pt x="120" y="9"/>
                      </a:lnTo>
                      <a:lnTo>
                        <a:pt x="123" y="12"/>
                      </a:lnTo>
                      <a:lnTo>
                        <a:pt x="126" y="15"/>
                      </a:lnTo>
                      <a:lnTo>
                        <a:pt x="129" y="15"/>
                      </a:lnTo>
                      <a:lnTo>
                        <a:pt x="132" y="18"/>
                      </a:lnTo>
                      <a:lnTo>
                        <a:pt x="135" y="21"/>
                      </a:lnTo>
                      <a:lnTo>
                        <a:pt x="138" y="21"/>
                      </a:lnTo>
                      <a:lnTo>
                        <a:pt x="141" y="24"/>
                      </a:lnTo>
                      <a:lnTo>
                        <a:pt x="144" y="27"/>
                      </a:lnTo>
                      <a:lnTo>
                        <a:pt x="147" y="30"/>
                      </a:lnTo>
                      <a:lnTo>
                        <a:pt x="150" y="33"/>
                      </a:lnTo>
                      <a:lnTo>
                        <a:pt x="153" y="36"/>
                      </a:lnTo>
                      <a:lnTo>
                        <a:pt x="156" y="39"/>
                      </a:lnTo>
                      <a:lnTo>
                        <a:pt x="159" y="42"/>
                      </a:lnTo>
                      <a:lnTo>
                        <a:pt x="162" y="45"/>
                      </a:lnTo>
                      <a:lnTo>
                        <a:pt x="165" y="48"/>
                      </a:lnTo>
                      <a:lnTo>
                        <a:pt x="171" y="54"/>
                      </a:lnTo>
                      <a:lnTo>
                        <a:pt x="171" y="57"/>
                      </a:lnTo>
                      <a:lnTo>
                        <a:pt x="174" y="60"/>
                      </a:lnTo>
                      <a:lnTo>
                        <a:pt x="180" y="66"/>
                      </a:lnTo>
                      <a:lnTo>
                        <a:pt x="180" y="69"/>
                      </a:lnTo>
                      <a:lnTo>
                        <a:pt x="183" y="72"/>
                      </a:lnTo>
                      <a:lnTo>
                        <a:pt x="189" y="78"/>
                      </a:lnTo>
                      <a:lnTo>
                        <a:pt x="189" y="81"/>
                      </a:lnTo>
                      <a:lnTo>
                        <a:pt x="195" y="87"/>
                      </a:lnTo>
                      <a:lnTo>
                        <a:pt x="195" y="90"/>
                      </a:lnTo>
                      <a:lnTo>
                        <a:pt x="201" y="96"/>
                      </a:lnTo>
                      <a:lnTo>
                        <a:pt x="201" y="99"/>
                      </a:lnTo>
                      <a:lnTo>
                        <a:pt x="204" y="102"/>
                      </a:lnTo>
                      <a:lnTo>
                        <a:pt x="204" y="105"/>
                      </a:lnTo>
                      <a:lnTo>
                        <a:pt x="207" y="108"/>
                      </a:lnTo>
                      <a:lnTo>
                        <a:pt x="207" y="111"/>
                      </a:lnTo>
                      <a:lnTo>
                        <a:pt x="210" y="114"/>
                      </a:lnTo>
                      <a:lnTo>
                        <a:pt x="210" y="117"/>
                      </a:lnTo>
                      <a:lnTo>
                        <a:pt x="216" y="123"/>
                      </a:lnTo>
                      <a:lnTo>
                        <a:pt x="216" y="129"/>
                      </a:lnTo>
                      <a:lnTo>
                        <a:pt x="219" y="132"/>
                      </a:lnTo>
                      <a:lnTo>
                        <a:pt x="222" y="135"/>
                      </a:lnTo>
                      <a:lnTo>
                        <a:pt x="222" y="138"/>
                      </a:lnTo>
                      <a:lnTo>
                        <a:pt x="225" y="141"/>
                      </a:lnTo>
                      <a:lnTo>
                        <a:pt x="225" y="144"/>
                      </a:lnTo>
                      <a:lnTo>
                        <a:pt x="228" y="147"/>
                      </a:lnTo>
                      <a:lnTo>
                        <a:pt x="228" y="150"/>
                      </a:lnTo>
                      <a:lnTo>
                        <a:pt x="231" y="153"/>
                      </a:lnTo>
                      <a:lnTo>
                        <a:pt x="231" y="156"/>
                      </a:lnTo>
                      <a:lnTo>
                        <a:pt x="237" y="162"/>
                      </a:lnTo>
                      <a:lnTo>
                        <a:pt x="237" y="168"/>
                      </a:lnTo>
                      <a:lnTo>
                        <a:pt x="243" y="174"/>
                      </a:lnTo>
                      <a:lnTo>
                        <a:pt x="243" y="180"/>
                      </a:lnTo>
                      <a:lnTo>
                        <a:pt x="246" y="183"/>
                      </a:lnTo>
                      <a:lnTo>
                        <a:pt x="246" y="186"/>
                      </a:lnTo>
                      <a:lnTo>
                        <a:pt x="249" y="189"/>
                      </a:lnTo>
                      <a:lnTo>
                        <a:pt x="249" y="192"/>
                      </a:lnTo>
                      <a:lnTo>
                        <a:pt x="252" y="195"/>
                      </a:lnTo>
                      <a:lnTo>
                        <a:pt x="252" y="198"/>
                      </a:lnTo>
                      <a:lnTo>
                        <a:pt x="255" y="201"/>
                      </a:lnTo>
                      <a:lnTo>
                        <a:pt x="255" y="204"/>
                      </a:lnTo>
                      <a:lnTo>
                        <a:pt x="258" y="207"/>
                      </a:lnTo>
                      <a:lnTo>
                        <a:pt x="258" y="210"/>
                      </a:lnTo>
                      <a:lnTo>
                        <a:pt x="261" y="213"/>
                      </a:lnTo>
                      <a:lnTo>
                        <a:pt x="261" y="216"/>
                      </a:lnTo>
                      <a:lnTo>
                        <a:pt x="264" y="219"/>
                      </a:lnTo>
                      <a:lnTo>
                        <a:pt x="264" y="225"/>
                      </a:lnTo>
                      <a:lnTo>
                        <a:pt x="270" y="231"/>
                      </a:lnTo>
                      <a:lnTo>
                        <a:pt x="270" y="237"/>
                      </a:lnTo>
                      <a:lnTo>
                        <a:pt x="273" y="240"/>
                      </a:lnTo>
                      <a:lnTo>
                        <a:pt x="273" y="243"/>
                      </a:lnTo>
                      <a:lnTo>
                        <a:pt x="276" y="246"/>
                      </a:lnTo>
                      <a:lnTo>
                        <a:pt x="276" y="249"/>
                      </a:lnTo>
                      <a:lnTo>
                        <a:pt x="279" y="252"/>
                      </a:lnTo>
                      <a:lnTo>
                        <a:pt x="279" y="258"/>
                      </a:lnTo>
                      <a:lnTo>
                        <a:pt x="282" y="261"/>
                      </a:lnTo>
                      <a:lnTo>
                        <a:pt x="282" y="264"/>
                      </a:lnTo>
                      <a:lnTo>
                        <a:pt x="285" y="267"/>
                      </a:lnTo>
                      <a:lnTo>
                        <a:pt x="285" y="270"/>
                      </a:lnTo>
                      <a:lnTo>
                        <a:pt x="288" y="273"/>
                      </a:lnTo>
                      <a:lnTo>
                        <a:pt x="288" y="276"/>
                      </a:lnTo>
                      <a:lnTo>
                        <a:pt x="291" y="279"/>
                      </a:lnTo>
                      <a:lnTo>
                        <a:pt x="291" y="285"/>
                      </a:lnTo>
                      <a:lnTo>
                        <a:pt x="294" y="288"/>
                      </a:lnTo>
                      <a:lnTo>
                        <a:pt x="294" y="291"/>
                      </a:lnTo>
                      <a:lnTo>
                        <a:pt x="297" y="294"/>
                      </a:lnTo>
                      <a:lnTo>
                        <a:pt x="297" y="297"/>
                      </a:lnTo>
                      <a:lnTo>
                        <a:pt x="300" y="300"/>
                      </a:lnTo>
                      <a:lnTo>
                        <a:pt x="300" y="306"/>
                      </a:lnTo>
                      <a:lnTo>
                        <a:pt x="303" y="309"/>
                      </a:lnTo>
                      <a:lnTo>
                        <a:pt x="303" y="312"/>
                      </a:lnTo>
                      <a:lnTo>
                        <a:pt x="306" y="315"/>
                      </a:lnTo>
                    </a:path>
                  </a:pathLst>
                </a:custGeom>
                <a:noFill/>
                <a:ln w="25400" cap="flat">
                  <a:solidFill>
                    <a:srgbClr val="BFB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3" name="Freeform 25"/>
                <p:cNvSpPr>
                  <a:spLocks/>
                </p:cNvSpPr>
                <p:nvPr/>
              </p:nvSpPr>
              <p:spPr bwMode="auto">
                <a:xfrm>
                  <a:off x="4805363" y="2736850"/>
                  <a:ext cx="309563" cy="700088"/>
                </a:xfrm>
                <a:custGeom>
                  <a:avLst/>
                  <a:gdLst/>
                  <a:ahLst/>
                  <a:cxnLst>
                    <a:cxn ang="0">
                      <a:pos x="3" y="6"/>
                    </a:cxn>
                    <a:cxn ang="0">
                      <a:pos x="6" y="18"/>
                    </a:cxn>
                    <a:cxn ang="0">
                      <a:pos x="12" y="27"/>
                    </a:cxn>
                    <a:cxn ang="0">
                      <a:pos x="15" y="39"/>
                    </a:cxn>
                    <a:cxn ang="0">
                      <a:pos x="21" y="51"/>
                    </a:cxn>
                    <a:cxn ang="0">
                      <a:pos x="24" y="63"/>
                    </a:cxn>
                    <a:cxn ang="0">
                      <a:pos x="30" y="75"/>
                    </a:cxn>
                    <a:cxn ang="0">
                      <a:pos x="33" y="84"/>
                    </a:cxn>
                    <a:cxn ang="0">
                      <a:pos x="39" y="96"/>
                    </a:cxn>
                    <a:cxn ang="0">
                      <a:pos x="42" y="108"/>
                    </a:cxn>
                    <a:cxn ang="0">
                      <a:pos x="48" y="117"/>
                    </a:cxn>
                    <a:cxn ang="0">
                      <a:pos x="51" y="129"/>
                    </a:cxn>
                    <a:cxn ang="0">
                      <a:pos x="57" y="138"/>
                    </a:cxn>
                    <a:cxn ang="0">
                      <a:pos x="60" y="150"/>
                    </a:cxn>
                    <a:cxn ang="0">
                      <a:pos x="66" y="159"/>
                    </a:cxn>
                    <a:cxn ang="0">
                      <a:pos x="69" y="171"/>
                    </a:cxn>
                    <a:cxn ang="0">
                      <a:pos x="75" y="180"/>
                    </a:cxn>
                    <a:cxn ang="0">
                      <a:pos x="78" y="192"/>
                    </a:cxn>
                    <a:cxn ang="0">
                      <a:pos x="84" y="201"/>
                    </a:cxn>
                    <a:cxn ang="0">
                      <a:pos x="87" y="213"/>
                    </a:cxn>
                    <a:cxn ang="0">
                      <a:pos x="93" y="222"/>
                    </a:cxn>
                    <a:cxn ang="0">
                      <a:pos x="96" y="234"/>
                    </a:cxn>
                    <a:cxn ang="0">
                      <a:pos x="102" y="243"/>
                    </a:cxn>
                    <a:cxn ang="0">
                      <a:pos x="105" y="255"/>
                    </a:cxn>
                    <a:cxn ang="0">
                      <a:pos x="111" y="264"/>
                    </a:cxn>
                    <a:cxn ang="0">
                      <a:pos x="114" y="276"/>
                    </a:cxn>
                    <a:cxn ang="0">
                      <a:pos x="120" y="285"/>
                    </a:cxn>
                    <a:cxn ang="0">
                      <a:pos x="123" y="294"/>
                    </a:cxn>
                    <a:cxn ang="0">
                      <a:pos x="129" y="303"/>
                    </a:cxn>
                    <a:cxn ang="0">
                      <a:pos x="132" y="315"/>
                    </a:cxn>
                    <a:cxn ang="0">
                      <a:pos x="138" y="324"/>
                    </a:cxn>
                    <a:cxn ang="0">
                      <a:pos x="141" y="336"/>
                    </a:cxn>
                    <a:cxn ang="0">
                      <a:pos x="147" y="345"/>
                    </a:cxn>
                    <a:cxn ang="0">
                      <a:pos x="150" y="354"/>
                    </a:cxn>
                    <a:cxn ang="0">
                      <a:pos x="156" y="363"/>
                    </a:cxn>
                    <a:cxn ang="0">
                      <a:pos x="159" y="372"/>
                    </a:cxn>
                    <a:cxn ang="0">
                      <a:pos x="165" y="381"/>
                    </a:cxn>
                    <a:cxn ang="0">
                      <a:pos x="168" y="390"/>
                    </a:cxn>
                    <a:cxn ang="0">
                      <a:pos x="174" y="399"/>
                    </a:cxn>
                    <a:cxn ang="0">
                      <a:pos x="177" y="408"/>
                    </a:cxn>
                    <a:cxn ang="0">
                      <a:pos x="183" y="417"/>
                    </a:cxn>
                    <a:cxn ang="0">
                      <a:pos x="189" y="432"/>
                    </a:cxn>
                  </a:cxnLst>
                  <a:rect l="0" t="0" r="r" b="b"/>
                  <a:pathLst>
                    <a:path w="195" h="44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3" y="6"/>
                      </a:lnTo>
                      <a:lnTo>
                        <a:pt x="3" y="12"/>
                      </a:lnTo>
                      <a:lnTo>
                        <a:pt x="6" y="15"/>
                      </a:lnTo>
                      <a:lnTo>
                        <a:pt x="6" y="18"/>
                      </a:lnTo>
                      <a:lnTo>
                        <a:pt x="9" y="21"/>
                      </a:lnTo>
                      <a:lnTo>
                        <a:pt x="9" y="24"/>
                      </a:lnTo>
                      <a:lnTo>
                        <a:pt x="12" y="27"/>
                      </a:lnTo>
                      <a:lnTo>
                        <a:pt x="12" y="33"/>
                      </a:lnTo>
                      <a:lnTo>
                        <a:pt x="15" y="36"/>
                      </a:lnTo>
                      <a:lnTo>
                        <a:pt x="15" y="39"/>
                      </a:lnTo>
                      <a:lnTo>
                        <a:pt x="18" y="42"/>
                      </a:lnTo>
                      <a:lnTo>
                        <a:pt x="18" y="48"/>
                      </a:lnTo>
                      <a:lnTo>
                        <a:pt x="21" y="51"/>
                      </a:lnTo>
                      <a:lnTo>
                        <a:pt x="21" y="57"/>
                      </a:lnTo>
                      <a:lnTo>
                        <a:pt x="24" y="60"/>
                      </a:lnTo>
                      <a:lnTo>
                        <a:pt x="24" y="63"/>
                      </a:lnTo>
                      <a:lnTo>
                        <a:pt x="27" y="66"/>
                      </a:lnTo>
                      <a:lnTo>
                        <a:pt x="27" y="72"/>
                      </a:lnTo>
                      <a:lnTo>
                        <a:pt x="30" y="75"/>
                      </a:lnTo>
                      <a:lnTo>
                        <a:pt x="30" y="78"/>
                      </a:lnTo>
                      <a:lnTo>
                        <a:pt x="33" y="81"/>
                      </a:lnTo>
                      <a:lnTo>
                        <a:pt x="33" y="84"/>
                      </a:lnTo>
                      <a:lnTo>
                        <a:pt x="36" y="87"/>
                      </a:lnTo>
                      <a:lnTo>
                        <a:pt x="36" y="93"/>
                      </a:lnTo>
                      <a:lnTo>
                        <a:pt x="39" y="96"/>
                      </a:lnTo>
                      <a:lnTo>
                        <a:pt x="39" y="99"/>
                      </a:lnTo>
                      <a:lnTo>
                        <a:pt x="42" y="102"/>
                      </a:lnTo>
                      <a:lnTo>
                        <a:pt x="42" y="108"/>
                      </a:lnTo>
                      <a:lnTo>
                        <a:pt x="45" y="111"/>
                      </a:lnTo>
                      <a:lnTo>
                        <a:pt x="45" y="114"/>
                      </a:lnTo>
                      <a:lnTo>
                        <a:pt x="48" y="117"/>
                      </a:lnTo>
                      <a:lnTo>
                        <a:pt x="48" y="120"/>
                      </a:lnTo>
                      <a:lnTo>
                        <a:pt x="51" y="123"/>
                      </a:lnTo>
                      <a:lnTo>
                        <a:pt x="51" y="129"/>
                      </a:lnTo>
                      <a:lnTo>
                        <a:pt x="54" y="132"/>
                      </a:lnTo>
                      <a:lnTo>
                        <a:pt x="54" y="135"/>
                      </a:lnTo>
                      <a:lnTo>
                        <a:pt x="57" y="138"/>
                      </a:lnTo>
                      <a:lnTo>
                        <a:pt x="57" y="144"/>
                      </a:lnTo>
                      <a:lnTo>
                        <a:pt x="60" y="147"/>
                      </a:lnTo>
                      <a:lnTo>
                        <a:pt x="60" y="150"/>
                      </a:lnTo>
                      <a:lnTo>
                        <a:pt x="63" y="153"/>
                      </a:lnTo>
                      <a:lnTo>
                        <a:pt x="63" y="156"/>
                      </a:lnTo>
                      <a:lnTo>
                        <a:pt x="66" y="159"/>
                      </a:lnTo>
                      <a:lnTo>
                        <a:pt x="66" y="165"/>
                      </a:lnTo>
                      <a:lnTo>
                        <a:pt x="69" y="168"/>
                      </a:lnTo>
                      <a:lnTo>
                        <a:pt x="69" y="171"/>
                      </a:lnTo>
                      <a:lnTo>
                        <a:pt x="72" y="174"/>
                      </a:lnTo>
                      <a:lnTo>
                        <a:pt x="72" y="177"/>
                      </a:lnTo>
                      <a:lnTo>
                        <a:pt x="75" y="180"/>
                      </a:lnTo>
                      <a:lnTo>
                        <a:pt x="75" y="186"/>
                      </a:lnTo>
                      <a:lnTo>
                        <a:pt x="78" y="189"/>
                      </a:lnTo>
                      <a:lnTo>
                        <a:pt x="78" y="192"/>
                      </a:lnTo>
                      <a:lnTo>
                        <a:pt x="81" y="195"/>
                      </a:lnTo>
                      <a:lnTo>
                        <a:pt x="81" y="198"/>
                      </a:lnTo>
                      <a:lnTo>
                        <a:pt x="84" y="201"/>
                      </a:lnTo>
                      <a:lnTo>
                        <a:pt x="84" y="207"/>
                      </a:lnTo>
                      <a:lnTo>
                        <a:pt x="87" y="210"/>
                      </a:lnTo>
                      <a:lnTo>
                        <a:pt x="87" y="213"/>
                      </a:lnTo>
                      <a:lnTo>
                        <a:pt x="90" y="216"/>
                      </a:lnTo>
                      <a:lnTo>
                        <a:pt x="90" y="219"/>
                      </a:lnTo>
                      <a:lnTo>
                        <a:pt x="93" y="222"/>
                      </a:lnTo>
                      <a:lnTo>
                        <a:pt x="93" y="228"/>
                      </a:lnTo>
                      <a:lnTo>
                        <a:pt x="96" y="231"/>
                      </a:lnTo>
                      <a:lnTo>
                        <a:pt x="96" y="234"/>
                      </a:lnTo>
                      <a:lnTo>
                        <a:pt x="99" y="237"/>
                      </a:lnTo>
                      <a:lnTo>
                        <a:pt x="99" y="240"/>
                      </a:lnTo>
                      <a:lnTo>
                        <a:pt x="102" y="243"/>
                      </a:lnTo>
                      <a:lnTo>
                        <a:pt x="102" y="249"/>
                      </a:lnTo>
                      <a:lnTo>
                        <a:pt x="105" y="252"/>
                      </a:lnTo>
                      <a:lnTo>
                        <a:pt x="105" y="255"/>
                      </a:lnTo>
                      <a:lnTo>
                        <a:pt x="108" y="258"/>
                      </a:lnTo>
                      <a:lnTo>
                        <a:pt x="108" y="261"/>
                      </a:lnTo>
                      <a:lnTo>
                        <a:pt x="111" y="264"/>
                      </a:lnTo>
                      <a:lnTo>
                        <a:pt x="111" y="267"/>
                      </a:lnTo>
                      <a:lnTo>
                        <a:pt x="114" y="270"/>
                      </a:lnTo>
                      <a:lnTo>
                        <a:pt x="114" y="276"/>
                      </a:lnTo>
                      <a:lnTo>
                        <a:pt x="117" y="279"/>
                      </a:lnTo>
                      <a:lnTo>
                        <a:pt x="117" y="282"/>
                      </a:lnTo>
                      <a:lnTo>
                        <a:pt x="120" y="285"/>
                      </a:lnTo>
                      <a:lnTo>
                        <a:pt x="120" y="288"/>
                      </a:lnTo>
                      <a:lnTo>
                        <a:pt x="123" y="291"/>
                      </a:lnTo>
                      <a:lnTo>
                        <a:pt x="123" y="294"/>
                      </a:lnTo>
                      <a:lnTo>
                        <a:pt x="126" y="297"/>
                      </a:lnTo>
                      <a:lnTo>
                        <a:pt x="126" y="300"/>
                      </a:lnTo>
                      <a:lnTo>
                        <a:pt x="129" y="303"/>
                      </a:lnTo>
                      <a:lnTo>
                        <a:pt x="129" y="309"/>
                      </a:lnTo>
                      <a:lnTo>
                        <a:pt x="132" y="312"/>
                      </a:lnTo>
                      <a:lnTo>
                        <a:pt x="132" y="315"/>
                      </a:lnTo>
                      <a:lnTo>
                        <a:pt x="135" y="318"/>
                      </a:lnTo>
                      <a:lnTo>
                        <a:pt x="135" y="321"/>
                      </a:lnTo>
                      <a:lnTo>
                        <a:pt x="138" y="324"/>
                      </a:lnTo>
                      <a:lnTo>
                        <a:pt x="138" y="330"/>
                      </a:lnTo>
                      <a:lnTo>
                        <a:pt x="141" y="333"/>
                      </a:lnTo>
                      <a:lnTo>
                        <a:pt x="141" y="336"/>
                      </a:lnTo>
                      <a:lnTo>
                        <a:pt x="144" y="339"/>
                      </a:lnTo>
                      <a:lnTo>
                        <a:pt x="144" y="342"/>
                      </a:lnTo>
                      <a:lnTo>
                        <a:pt x="147" y="345"/>
                      </a:lnTo>
                      <a:lnTo>
                        <a:pt x="147" y="348"/>
                      </a:lnTo>
                      <a:lnTo>
                        <a:pt x="150" y="351"/>
                      </a:lnTo>
                      <a:lnTo>
                        <a:pt x="150" y="354"/>
                      </a:lnTo>
                      <a:lnTo>
                        <a:pt x="153" y="357"/>
                      </a:lnTo>
                      <a:lnTo>
                        <a:pt x="153" y="360"/>
                      </a:lnTo>
                      <a:lnTo>
                        <a:pt x="156" y="363"/>
                      </a:lnTo>
                      <a:lnTo>
                        <a:pt x="156" y="366"/>
                      </a:lnTo>
                      <a:lnTo>
                        <a:pt x="159" y="369"/>
                      </a:lnTo>
                      <a:lnTo>
                        <a:pt x="159" y="372"/>
                      </a:lnTo>
                      <a:lnTo>
                        <a:pt x="162" y="375"/>
                      </a:lnTo>
                      <a:lnTo>
                        <a:pt x="162" y="378"/>
                      </a:lnTo>
                      <a:lnTo>
                        <a:pt x="165" y="381"/>
                      </a:lnTo>
                      <a:lnTo>
                        <a:pt x="165" y="384"/>
                      </a:lnTo>
                      <a:lnTo>
                        <a:pt x="168" y="387"/>
                      </a:lnTo>
                      <a:lnTo>
                        <a:pt x="168" y="390"/>
                      </a:lnTo>
                      <a:lnTo>
                        <a:pt x="171" y="393"/>
                      </a:lnTo>
                      <a:lnTo>
                        <a:pt x="171" y="396"/>
                      </a:lnTo>
                      <a:lnTo>
                        <a:pt x="174" y="399"/>
                      </a:lnTo>
                      <a:lnTo>
                        <a:pt x="174" y="402"/>
                      </a:lnTo>
                      <a:lnTo>
                        <a:pt x="177" y="405"/>
                      </a:lnTo>
                      <a:lnTo>
                        <a:pt x="177" y="408"/>
                      </a:lnTo>
                      <a:lnTo>
                        <a:pt x="180" y="411"/>
                      </a:lnTo>
                      <a:lnTo>
                        <a:pt x="180" y="414"/>
                      </a:lnTo>
                      <a:lnTo>
                        <a:pt x="183" y="417"/>
                      </a:lnTo>
                      <a:lnTo>
                        <a:pt x="183" y="420"/>
                      </a:lnTo>
                      <a:lnTo>
                        <a:pt x="189" y="426"/>
                      </a:lnTo>
                      <a:lnTo>
                        <a:pt x="189" y="432"/>
                      </a:lnTo>
                      <a:lnTo>
                        <a:pt x="195" y="438"/>
                      </a:lnTo>
                      <a:lnTo>
                        <a:pt x="195" y="441"/>
                      </a:lnTo>
                    </a:path>
                  </a:pathLst>
                </a:custGeom>
                <a:noFill/>
                <a:ln w="25400" cap="flat">
                  <a:solidFill>
                    <a:srgbClr val="BFB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4" name="Freeform 26"/>
                <p:cNvSpPr>
                  <a:spLocks/>
                </p:cNvSpPr>
                <p:nvPr/>
              </p:nvSpPr>
              <p:spPr bwMode="auto">
                <a:xfrm>
                  <a:off x="5114925" y="3436938"/>
                  <a:ext cx="576263" cy="538163"/>
                </a:xfrm>
                <a:custGeom>
                  <a:avLst/>
                  <a:gdLst/>
                  <a:ahLst/>
                  <a:cxnLst>
                    <a:cxn ang="0">
                      <a:pos x="3" y="6"/>
                    </a:cxn>
                    <a:cxn ang="0">
                      <a:pos x="12" y="18"/>
                    </a:cxn>
                    <a:cxn ang="0">
                      <a:pos x="18" y="30"/>
                    </a:cxn>
                    <a:cxn ang="0">
                      <a:pos x="24" y="42"/>
                    </a:cxn>
                    <a:cxn ang="0">
                      <a:pos x="33" y="54"/>
                    </a:cxn>
                    <a:cxn ang="0">
                      <a:pos x="36" y="63"/>
                    </a:cxn>
                    <a:cxn ang="0">
                      <a:pos x="48" y="78"/>
                    </a:cxn>
                    <a:cxn ang="0">
                      <a:pos x="54" y="90"/>
                    </a:cxn>
                    <a:cxn ang="0">
                      <a:pos x="63" y="102"/>
                    </a:cxn>
                    <a:cxn ang="0">
                      <a:pos x="69" y="114"/>
                    </a:cxn>
                    <a:cxn ang="0">
                      <a:pos x="78" y="126"/>
                    </a:cxn>
                    <a:cxn ang="0">
                      <a:pos x="90" y="141"/>
                    </a:cxn>
                    <a:cxn ang="0">
                      <a:pos x="96" y="150"/>
                    </a:cxn>
                    <a:cxn ang="0">
                      <a:pos x="105" y="162"/>
                    </a:cxn>
                    <a:cxn ang="0">
                      <a:pos x="114" y="174"/>
                    </a:cxn>
                    <a:cxn ang="0">
                      <a:pos x="123" y="183"/>
                    </a:cxn>
                    <a:cxn ang="0">
                      <a:pos x="135" y="195"/>
                    </a:cxn>
                    <a:cxn ang="0">
                      <a:pos x="141" y="204"/>
                    </a:cxn>
                    <a:cxn ang="0">
                      <a:pos x="150" y="213"/>
                    </a:cxn>
                    <a:cxn ang="0">
                      <a:pos x="159" y="222"/>
                    </a:cxn>
                    <a:cxn ang="0">
                      <a:pos x="168" y="231"/>
                    </a:cxn>
                    <a:cxn ang="0">
                      <a:pos x="177" y="237"/>
                    </a:cxn>
                    <a:cxn ang="0">
                      <a:pos x="186" y="246"/>
                    </a:cxn>
                    <a:cxn ang="0">
                      <a:pos x="195" y="255"/>
                    </a:cxn>
                    <a:cxn ang="0">
                      <a:pos x="204" y="261"/>
                    </a:cxn>
                    <a:cxn ang="0">
                      <a:pos x="213" y="267"/>
                    </a:cxn>
                    <a:cxn ang="0">
                      <a:pos x="222" y="273"/>
                    </a:cxn>
                    <a:cxn ang="0">
                      <a:pos x="231" y="279"/>
                    </a:cxn>
                    <a:cxn ang="0">
                      <a:pos x="240" y="285"/>
                    </a:cxn>
                    <a:cxn ang="0">
                      <a:pos x="249" y="291"/>
                    </a:cxn>
                    <a:cxn ang="0">
                      <a:pos x="258" y="297"/>
                    </a:cxn>
                    <a:cxn ang="0">
                      <a:pos x="267" y="300"/>
                    </a:cxn>
                    <a:cxn ang="0">
                      <a:pos x="276" y="306"/>
                    </a:cxn>
                    <a:cxn ang="0">
                      <a:pos x="285" y="309"/>
                    </a:cxn>
                    <a:cxn ang="0">
                      <a:pos x="294" y="315"/>
                    </a:cxn>
                    <a:cxn ang="0">
                      <a:pos x="303" y="318"/>
                    </a:cxn>
                    <a:cxn ang="0">
                      <a:pos x="312" y="321"/>
                    </a:cxn>
                    <a:cxn ang="0">
                      <a:pos x="321" y="327"/>
                    </a:cxn>
                    <a:cxn ang="0">
                      <a:pos x="330" y="330"/>
                    </a:cxn>
                    <a:cxn ang="0">
                      <a:pos x="339" y="333"/>
                    </a:cxn>
                    <a:cxn ang="0">
                      <a:pos x="348" y="336"/>
                    </a:cxn>
                    <a:cxn ang="0">
                      <a:pos x="357" y="336"/>
                    </a:cxn>
                  </a:cxnLst>
                  <a:rect l="0" t="0" r="r" b="b"/>
                  <a:pathLst>
                    <a:path w="363" h="339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3" y="6"/>
                      </a:lnTo>
                      <a:lnTo>
                        <a:pt x="6" y="9"/>
                      </a:lnTo>
                      <a:lnTo>
                        <a:pt x="6" y="12"/>
                      </a:lnTo>
                      <a:lnTo>
                        <a:pt x="12" y="18"/>
                      </a:lnTo>
                      <a:lnTo>
                        <a:pt x="12" y="24"/>
                      </a:lnTo>
                      <a:lnTo>
                        <a:pt x="15" y="27"/>
                      </a:lnTo>
                      <a:lnTo>
                        <a:pt x="18" y="30"/>
                      </a:lnTo>
                      <a:lnTo>
                        <a:pt x="18" y="33"/>
                      </a:lnTo>
                      <a:lnTo>
                        <a:pt x="24" y="39"/>
                      </a:lnTo>
                      <a:lnTo>
                        <a:pt x="24" y="42"/>
                      </a:lnTo>
                      <a:lnTo>
                        <a:pt x="27" y="45"/>
                      </a:lnTo>
                      <a:lnTo>
                        <a:pt x="27" y="48"/>
                      </a:lnTo>
                      <a:lnTo>
                        <a:pt x="33" y="54"/>
                      </a:lnTo>
                      <a:lnTo>
                        <a:pt x="33" y="57"/>
                      </a:lnTo>
                      <a:lnTo>
                        <a:pt x="36" y="60"/>
                      </a:lnTo>
                      <a:lnTo>
                        <a:pt x="36" y="63"/>
                      </a:lnTo>
                      <a:lnTo>
                        <a:pt x="42" y="69"/>
                      </a:lnTo>
                      <a:lnTo>
                        <a:pt x="42" y="72"/>
                      </a:lnTo>
                      <a:lnTo>
                        <a:pt x="48" y="78"/>
                      </a:lnTo>
                      <a:lnTo>
                        <a:pt x="48" y="81"/>
                      </a:lnTo>
                      <a:lnTo>
                        <a:pt x="54" y="87"/>
                      </a:lnTo>
                      <a:lnTo>
                        <a:pt x="54" y="90"/>
                      </a:lnTo>
                      <a:lnTo>
                        <a:pt x="60" y="96"/>
                      </a:lnTo>
                      <a:lnTo>
                        <a:pt x="60" y="99"/>
                      </a:lnTo>
                      <a:lnTo>
                        <a:pt x="63" y="102"/>
                      </a:lnTo>
                      <a:lnTo>
                        <a:pt x="63" y="105"/>
                      </a:lnTo>
                      <a:lnTo>
                        <a:pt x="69" y="111"/>
                      </a:lnTo>
                      <a:lnTo>
                        <a:pt x="69" y="114"/>
                      </a:lnTo>
                      <a:lnTo>
                        <a:pt x="75" y="120"/>
                      </a:lnTo>
                      <a:lnTo>
                        <a:pt x="75" y="123"/>
                      </a:lnTo>
                      <a:lnTo>
                        <a:pt x="78" y="126"/>
                      </a:lnTo>
                      <a:lnTo>
                        <a:pt x="84" y="132"/>
                      </a:lnTo>
                      <a:lnTo>
                        <a:pt x="84" y="135"/>
                      </a:lnTo>
                      <a:lnTo>
                        <a:pt x="90" y="141"/>
                      </a:lnTo>
                      <a:lnTo>
                        <a:pt x="90" y="144"/>
                      </a:lnTo>
                      <a:lnTo>
                        <a:pt x="93" y="147"/>
                      </a:lnTo>
                      <a:lnTo>
                        <a:pt x="96" y="150"/>
                      </a:lnTo>
                      <a:lnTo>
                        <a:pt x="102" y="156"/>
                      </a:lnTo>
                      <a:lnTo>
                        <a:pt x="102" y="159"/>
                      </a:lnTo>
                      <a:lnTo>
                        <a:pt x="105" y="162"/>
                      </a:lnTo>
                      <a:lnTo>
                        <a:pt x="108" y="165"/>
                      </a:lnTo>
                      <a:lnTo>
                        <a:pt x="114" y="171"/>
                      </a:lnTo>
                      <a:lnTo>
                        <a:pt x="114" y="174"/>
                      </a:lnTo>
                      <a:lnTo>
                        <a:pt x="117" y="177"/>
                      </a:lnTo>
                      <a:lnTo>
                        <a:pt x="120" y="180"/>
                      </a:lnTo>
                      <a:lnTo>
                        <a:pt x="123" y="183"/>
                      </a:lnTo>
                      <a:lnTo>
                        <a:pt x="126" y="186"/>
                      </a:lnTo>
                      <a:lnTo>
                        <a:pt x="129" y="189"/>
                      </a:lnTo>
                      <a:lnTo>
                        <a:pt x="135" y="195"/>
                      </a:lnTo>
                      <a:lnTo>
                        <a:pt x="135" y="198"/>
                      </a:lnTo>
                      <a:lnTo>
                        <a:pt x="138" y="201"/>
                      </a:lnTo>
                      <a:lnTo>
                        <a:pt x="141" y="204"/>
                      </a:lnTo>
                      <a:lnTo>
                        <a:pt x="144" y="207"/>
                      </a:lnTo>
                      <a:lnTo>
                        <a:pt x="147" y="210"/>
                      </a:lnTo>
                      <a:lnTo>
                        <a:pt x="150" y="213"/>
                      </a:lnTo>
                      <a:lnTo>
                        <a:pt x="153" y="216"/>
                      </a:lnTo>
                      <a:lnTo>
                        <a:pt x="156" y="219"/>
                      </a:lnTo>
                      <a:lnTo>
                        <a:pt x="159" y="222"/>
                      </a:lnTo>
                      <a:lnTo>
                        <a:pt x="162" y="225"/>
                      </a:lnTo>
                      <a:lnTo>
                        <a:pt x="165" y="228"/>
                      </a:lnTo>
                      <a:lnTo>
                        <a:pt x="168" y="231"/>
                      </a:lnTo>
                      <a:lnTo>
                        <a:pt x="171" y="234"/>
                      </a:lnTo>
                      <a:lnTo>
                        <a:pt x="174" y="234"/>
                      </a:lnTo>
                      <a:lnTo>
                        <a:pt x="177" y="237"/>
                      </a:lnTo>
                      <a:lnTo>
                        <a:pt x="180" y="240"/>
                      </a:lnTo>
                      <a:lnTo>
                        <a:pt x="183" y="243"/>
                      </a:lnTo>
                      <a:lnTo>
                        <a:pt x="186" y="246"/>
                      </a:lnTo>
                      <a:lnTo>
                        <a:pt x="189" y="249"/>
                      </a:lnTo>
                      <a:lnTo>
                        <a:pt x="192" y="252"/>
                      </a:lnTo>
                      <a:lnTo>
                        <a:pt x="195" y="255"/>
                      </a:lnTo>
                      <a:lnTo>
                        <a:pt x="198" y="255"/>
                      </a:lnTo>
                      <a:lnTo>
                        <a:pt x="201" y="258"/>
                      </a:lnTo>
                      <a:lnTo>
                        <a:pt x="204" y="261"/>
                      </a:lnTo>
                      <a:lnTo>
                        <a:pt x="207" y="264"/>
                      </a:lnTo>
                      <a:lnTo>
                        <a:pt x="210" y="264"/>
                      </a:lnTo>
                      <a:lnTo>
                        <a:pt x="213" y="267"/>
                      </a:lnTo>
                      <a:lnTo>
                        <a:pt x="216" y="270"/>
                      </a:lnTo>
                      <a:lnTo>
                        <a:pt x="219" y="273"/>
                      </a:lnTo>
                      <a:lnTo>
                        <a:pt x="222" y="273"/>
                      </a:lnTo>
                      <a:lnTo>
                        <a:pt x="225" y="276"/>
                      </a:lnTo>
                      <a:lnTo>
                        <a:pt x="228" y="279"/>
                      </a:lnTo>
                      <a:lnTo>
                        <a:pt x="231" y="279"/>
                      </a:lnTo>
                      <a:lnTo>
                        <a:pt x="234" y="282"/>
                      </a:lnTo>
                      <a:lnTo>
                        <a:pt x="237" y="285"/>
                      </a:lnTo>
                      <a:lnTo>
                        <a:pt x="240" y="285"/>
                      </a:lnTo>
                      <a:lnTo>
                        <a:pt x="243" y="288"/>
                      </a:lnTo>
                      <a:lnTo>
                        <a:pt x="246" y="288"/>
                      </a:lnTo>
                      <a:lnTo>
                        <a:pt x="249" y="291"/>
                      </a:lnTo>
                      <a:lnTo>
                        <a:pt x="252" y="294"/>
                      </a:lnTo>
                      <a:lnTo>
                        <a:pt x="255" y="294"/>
                      </a:lnTo>
                      <a:lnTo>
                        <a:pt x="258" y="297"/>
                      </a:lnTo>
                      <a:lnTo>
                        <a:pt x="261" y="297"/>
                      </a:lnTo>
                      <a:lnTo>
                        <a:pt x="264" y="300"/>
                      </a:lnTo>
                      <a:lnTo>
                        <a:pt x="267" y="300"/>
                      </a:lnTo>
                      <a:lnTo>
                        <a:pt x="270" y="303"/>
                      </a:lnTo>
                      <a:lnTo>
                        <a:pt x="273" y="303"/>
                      </a:lnTo>
                      <a:lnTo>
                        <a:pt x="276" y="306"/>
                      </a:lnTo>
                      <a:lnTo>
                        <a:pt x="279" y="306"/>
                      </a:lnTo>
                      <a:lnTo>
                        <a:pt x="282" y="309"/>
                      </a:lnTo>
                      <a:lnTo>
                        <a:pt x="285" y="309"/>
                      </a:lnTo>
                      <a:lnTo>
                        <a:pt x="288" y="312"/>
                      </a:lnTo>
                      <a:lnTo>
                        <a:pt x="291" y="312"/>
                      </a:lnTo>
                      <a:lnTo>
                        <a:pt x="294" y="315"/>
                      </a:lnTo>
                      <a:lnTo>
                        <a:pt x="297" y="315"/>
                      </a:lnTo>
                      <a:lnTo>
                        <a:pt x="300" y="318"/>
                      </a:lnTo>
                      <a:lnTo>
                        <a:pt x="303" y="318"/>
                      </a:lnTo>
                      <a:lnTo>
                        <a:pt x="306" y="321"/>
                      </a:lnTo>
                      <a:lnTo>
                        <a:pt x="309" y="321"/>
                      </a:lnTo>
                      <a:lnTo>
                        <a:pt x="312" y="321"/>
                      </a:lnTo>
                      <a:lnTo>
                        <a:pt x="315" y="324"/>
                      </a:lnTo>
                      <a:lnTo>
                        <a:pt x="318" y="324"/>
                      </a:lnTo>
                      <a:lnTo>
                        <a:pt x="321" y="327"/>
                      </a:lnTo>
                      <a:lnTo>
                        <a:pt x="324" y="327"/>
                      </a:lnTo>
                      <a:lnTo>
                        <a:pt x="327" y="327"/>
                      </a:lnTo>
                      <a:lnTo>
                        <a:pt x="330" y="330"/>
                      </a:lnTo>
                      <a:lnTo>
                        <a:pt x="333" y="330"/>
                      </a:lnTo>
                      <a:lnTo>
                        <a:pt x="336" y="330"/>
                      </a:lnTo>
                      <a:lnTo>
                        <a:pt x="339" y="333"/>
                      </a:lnTo>
                      <a:lnTo>
                        <a:pt x="342" y="333"/>
                      </a:lnTo>
                      <a:lnTo>
                        <a:pt x="345" y="333"/>
                      </a:lnTo>
                      <a:lnTo>
                        <a:pt x="348" y="336"/>
                      </a:lnTo>
                      <a:lnTo>
                        <a:pt x="351" y="336"/>
                      </a:lnTo>
                      <a:lnTo>
                        <a:pt x="354" y="336"/>
                      </a:lnTo>
                      <a:lnTo>
                        <a:pt x="357" y="336"/>
                      </a:lnTo>
                      <a:lnTo>
                        <a:pt x="360" y="339"/>
                      </a:lnTo>
                      <a:lnTo>
                        <a:pt x="363" y="339"/>
                      </a:lnTo>
                    </a:path>
                  </a:pathLst>
                </a:custGeom>
                <a:noFill/>
                <a:ln w="25400" cap="flat">
                  <a:solidFill>
                    <a:srgbClr val="BFB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5" name="Freeform 27"/>
                <p:cNvSpPr>
                  <a:spLocks/>
                </p:cNvSpPr>
                <p:nvPr/>
              </p:nvSpPr>
              <p:spPr bwMode="auto">
                <a:xfrm>
                  <a:off x="5691188" y="3856038"/>
                  <a:ext cx="604838" cy="142875"/>
                </a:xfrm>
                <a:custGeom>
                  <a:avLst/>
                  <a:gdLst/>
                  <a:ahLst/>
                  <a:cxnLst>
                    <a:cxn ang="0">
                      <a:pos x="6" y="75"/>
                    </a:cxn>
                    <a:cxn ang="0">
                      <a:pos x="15" y="78"/>
                    </a:cxn>
                    <a:cxn ang="0">
                      <a:pos x="24" y="81"/>
                    </a:cxn>
                    <a:cxn ang="0">
                      <a:pos x="33" y="81"/>
                    </a:cxn>
                    <a:cxn ang="0">
                      <a:pos x="42" y="84"/>
                    </a:cxn>
                    <a:cxn ang="0">
                      <a:pos x="51" y="84"/>
                    </a:cxn>
                    <a:cxn ang="0">
                      <a:pos x="60" y="87"/>
                    </a:cxn>
                    <a:cxn ang="0">
                      <a:pos x="69" y="87"/>
                    </a:cxn>
                    <a:cxn ang="0">
                      <a:pos x="78" y="87"/>
                    </a:cxn>
                    <a:cxn ang="0">
                      <a:pos x="87" y="87"/>
                    </a:cxn>
                    <a:cxn ang="0">
                      <a:pos x="96" y="90"/>
                    </a:cxn>
                    <a:cxn ang="0">
                      <a:pos x="105" y="90"/>
                    </a:cxn>
                    <a:cxn ang="0">
                      <a:pos x="114" y="90"/>
                    </a:cxn>
                    <a:cxn ang="0">
                      <a:pos x="123" y="90"/>
                    </a:cxn>
                    <a:cxn ang="0">
                      <a:pos x="132" y="90"/>
                    </a:cxn>
                    <a:cxn ang="0">
                      <a:pos x="141" y="87"/>
                    </a:cxn>
                    <a:cxn ang="0">
                      <a:pos x="150" y="87"/>
                    </a:cxn>
                    <a:cxn ang="0">
                      <a:pos x="159" y="87"/>
                    </a:cxn>
                    <a:cxn ang="0">
                      <a:pos x="168" y="87"/>
                    </a:cxn>
                    <a:cxn ang="0">
                      <a:pos x="177" y="84"/>
                    </a:cxn>
                    <a:cxn ang="0">
                      <a:pos x="186" y="84"/>
                    </a:cxn>
                    <a:cxn ang="0">
                      <a:pos x="195" y="81"/>
                    </a:cxn>
                    <a:cxn ang="0">
                      <a:pos x="204" y="81"/>
                    </a:cxn>
                    <a:cxn ang="0">
                      <a:pos x="213" y="78"/>
                    </a:cxn>
                    <a:cxn ang="0">
                      <a:pos x="222" y="75"/>
                    </a:cxn>
                    <a:cxn ang="0">
                      <a:pos x="231" y="75"/>
                    </a:cxn>
                    <a:cxn ang="0">
                      <a:pos x="240" y="72"/>
                    </a:cxn>
                    <a:cxn ang="0">
                      <a:pos x="249" y="69"/>
                    </a:cxn>
                    <a:cxn ang="0">
                      <a:pos x="258" y="66"/>
                    </a:cxn>
                    <a:cxn ang="0">
                      <a:pos x="267" y="63"/>
                    </a:cxn>
                    <a:cxn ang="0">
                      <a:pos x="276" y="60"/>
                    </a:cxn>
                    <a:cxn ang="0">
                      <a:pos x="285" y="57"/>
                    </a:cxn>
                    <a:cxn ang="0">
                      <a:pos x="294" y="51"/>
                    </a:cxn>
                    <a:cxn ang="0">
                      <a:pos x="303" y="48"/>
                    </a:cxn>
                    <a:cxn ang="0">
                      <a:pos x="312" y="42"/>
                    </a:cxn>
                    <a:cxn ang="0">
                      <a:pos x="321" y="39"/>
                    </a:cxn>
                    <a:cxn ang="0">
                      <a:pos x="330" y="33"/>
                    </a:cxn>
                    <a:cxn ang="0">
                      <a:pos x="339" y="30"/>
                    </a:cxn>
                    <a:cxn ang="0">
                      <a:pos x="348" y="24"/>
                    </a:cxn>
                    <a:cxn ang="0">
                      <a:pos x="357" y="18"/>
                    </a:cxn>
                    <a:cxn ang="0">
                      <a:pos x="366" y="12"/>
                    </a:cxn>
                    <a:cxn ang="0">
                      <a:pos x="375" y="6"/>
                    </a:cxn>
                  </a:cxnLst>
                  <a:rect l="0" t="0" r="r" b="b"/>
                  <a:pathLst>
                    <a:path w="381" h="90">
                      <a:moveTo>
                        <a:pt x="0" y="75"/>
                      </a:moveTo>
                      <a:lnTo>
                        <a:pt x="3" y="75"/>
                      </a:lnTo>
                      <a:lnTo>
                        <a:pt x="6" y="75"/>
                      </a:lnTo>
                      <a:lnTo>
                        <a:pt x="9" y="78"/>
                      </a:lnTo>
                      <a:lnTo>
                        <a:pt x="12" y="78"/>
                      </a:lnTo>
                      <a:lnTo>
                        <a:pt x="15" y="78"/>
                      </a:lnTo>
                      <a:lnTo>
                        <a:pt x="18" y="78"/>
                      </a:lnTo>
                      <a:lnTo>
                        <a:pt x="21" y="81"/>
                      </a:lnTo>
                      <a:lnTo>
                        <a:pt x="24" y="81"/>
                      </a:lnTo>
                      <a:lnTo>
                        <a:pt x="27" y="81"/>
                      </a:lnTo>
                      <a:lnTo>
                        <a:pt x="30" y="81"/>
                      </a:lnTo>
                      <a:lnTo>
                        <a:pt x="33" y="81"/>
                      </a:lnTo>
                      <a:lnTo>
                        <a:pt x="36" y="81"/>
                      </a:lnTo>
                      <a:lnTo>
                        <a:pt x="39" y="84"/>
                      </a:lnTo>
                      <a:lnTo>
                        <a:pt x="42" y="84"/>
                      </a:lnTo>
                      <a:lnTo>
                        <a:pt x="45" y="84"/>
                      </a:lnTo>
                      <a:lnTo>
                        <a:pt x="48" y="84"/>
                      </a:lnTo>
                      <a:lnTo>
                        <a:pt x="51" y="84"/>
                      </a:lnTo>
                      <a:lnTo>
                        <a:pt x="54" y="84"/>
                      </a:lnTo>
                      <a:lnTo>
                        <a:pt x="57" y="87"/>
                      </a:lnTo>
                      <a:lnTo>
                        <a:pt x="60" y="87"/>
                      </a:lnTo>
                      <a:lnTo>
                        <a:pt x="63" y="87"/>
                      </a:lnTo>
                      <a:lnTo>
                        <a:pt x="66" y="87"/>
                      </a:lnTo>
                      <a:lnTo>
                        <a:pt x="69" y="87"/>
                      </a:lnTo>
                      <a:lnTo>
                        <a:pt x="72" y="87"/>
                      </a:lnTo>
                      <a:lnTo>
                        <a:pt x="75" y="87"/>
                      </a:lnTo>
                      <a:lnTo>
                        <a:pt x="78" y="87"/>
                      </a:lnTo>
                      <a:lnTo>
                        <a:pt x="81" y="87"/>
                      </a:lnTo>
                      <a:lnTo>
                        <a:pt x="84" y="87"/>
                      </a:lnTo>
                      <a:lnTo>
                        <a:pt x="87" y="87"/>
                      </a:lnTo>
                      <a:lnTo>
                        <a:pt x="90" y="87"/>
                      </a:lnTo>
                      <a:lnTo>
                        <a:pt x="93" y="90"/>
                      </a:lnTo>
                      <a:lnTo>
                        <a:pt x="96" y="90"/>
                      </a:lnTo>
                      <a:lnTo>
                        <a:pt x="99" y="90"/>
                      </a:lnTo>
                      <a:lnTo>
                        <a:pt x="102" y="90"/>
                      </a:lnTo>
                      <a:lnTo>
                        <a:pt x="105" y="90"/>
                      </a:lnTo>
                      <a:lnTo>
                        <a:pt x="108" y="90"/>
                      </a:lnTo>
                      <a:lnTo>
                        <a:pt x="111" y="90"/>
                      </a:lnTo>
                      <a:lnTo>
                        <a:pt x="114" y="90"/>
                      </a:lnTo>
                      <a:lnTo>
                        <a:pt x="117" y="90"/>
                      </a:lnTo>
                      <a:lnTo>
                        <a:pt x="120" y="90"/>
                      </a:lnTo>
                      <a:lnTo>
                        <a:pt x="123" y="90"/>
                      </a:lnTo>
                      <a:lnTo>
                        <a:pt x="126" y="90"/>
                      </a:lnTo>
                      <a:lnTo>
                        <a:pt x="129" y="90"/>
                      </a:lnTo>
                      <a:lnTo>
                        <a:pt x="132" y="90"/>
                      </a:lnTo>
                      <a:lnTo>
                        <a:pt x="135" y="90"/>
                      </a:lnTo>
                      <a:lnTo>
                        <a:pt x="138" y="87"/>
                      </a:lnTo>
                      <a:lnTo>
                        <a:pt x="141" y="87"/>
                      </a:lnTo>
                      <a:lnTo>
                        <a:pt x="144" y="87"/>
                      </a:lnTo>
                      <a:lnTo>
                        <a:pt x="147" y="87"/>
                      </a:lnTo>
                      <a:lnTo>
                        <a:pt x="150" y="87"/>
                      </a:lnTo>
                      <a:lnTo>
                        <a:pt x="153" y="87"/>
                      </a:lnTo>
                      <a:lnTo>
                        <a:pt x="156" y="87"/>
                      </a:lnTo>
                      <a:lnTo>
                        <a:pt x="159" y="87"/>
                      </a:lnTo>
                      <a:lnTo>
                        <a:pt x="162" y="87"/>
                      </a:lnTo>
                      <a:lnTo>
                        <a:pt x="165" y="87"/>
                      </a:lnTo>
                      <a:lnTo>
                        <a:pt x="168" y="87"/>
                      </a:lnTo>
                      <a:lnTo>
                        <a:pt x="171" y="87"/>
                      </a:lnTo>
                      <a:lnTo>
                        <a:pt x="174" y="84"/>
                      </a:lnTo>
                      <a:lnTo>
                        <a:pt x="177" y="84"/>
                      </a:lnTo>
                      <a:lnTo>
                        <a:pt x="180" y="84"/>
                      </a:lnTo>
                      <a:lnTo>
                        <a:pt x="183" y="84"/>
                      </a:lnTo>
                      <a:lnTo>
                        <a:pt x="186" y="84"/>
                      </a:lnTo>
                      <a:lnTo>
                        <a:pt x="189" y="84"/>
                      </a:lnTo>
                      <a:lnTo>
                        <a:pt x="192" y="81"/>
                      </a:lnTo>
                      <a:lnTo>
                        <a:pt x="195" y="81"/>
                      </a:lnTo>
                      <a:lnTo>
                        <a:pt x="198" y="81"/>
                      </a:lnTo>
                      <a:lnTo>
                        <a:pt x="201" y="81"/>
                      </a:lnTo>
                      <a:lnTo>
                        <a:pt x="204" y="81"/>
                      </a:lnTo>
                      <a:lnTo>
                        <a:pt x="207" y="81"/>
                      </a:lnTo>
                      <a:lnTo>
                        <a:pt x="210" y="78"/>
                      </a:lnTo>
                      <a:lnTo>
                        <a:pt x="213" y="78"/>
                      </a:lnTo>
                      <a:lnTo>
                        <a:pt x="216" y="78"/>
                      </a:lnTo>
                      <a:lnTo>
                        <a:pt x="219" y="78"/>
                      </a:lnTo>
                      <a:lnTo>
                        <a:pt x="222" y="75"/>
                      </a:lnTo>
                      <a:lnTo>
                        <a:pt x="225" y="75"/>
                      </a:lnTo>
                      <a:lnTo>
                        <a:pt x="228" y="75"/>
                      </a:lnTo>
                      <a:lnTo>
                        <a:pt x="231" y="75"/>
                      </a:lnTo>
                      <a:lnTo>
                        <a:pt x="234" y="72"/>
                      </a:lnTo>
                      <a:lnTo>
                        <a:pt x="237" y="72"/>
                      </a:lnTo>
                      <a:lnTo>
                        <a:pt x="240" y="72"/>
                      </a:lnTo>
                      <a:lnTo>
                        <a:pt x="243" y="72"/>
                      </a:lnTo>
                      <a:lnTo>
                        <a:pt x="246" y="69"/>
                      </a:lnTo>
                      <a:lnTo>
                        <a:pt x="249" y="69"/>
                      </a:lnTo>
                      <a:lnTo>
                        <a:pt x="252" y="69"/>
                      </a:lnTo>
                      <a:lnTo>
                        <a:pt x="255" y="66"/>
                      </a:lnTo>
                      <a:lnTo>
                        <a:pt x="258" y="66"/>
                      </a:lnTo>
                      <a:lnTo>
                        <a:pt x="261" y="66"/>
                      </a:lnTo>
                      <a:lnTo>
                        <a:pt x="264" y="63"/>
                      </a:lnTo>
                      <a:lnTo>
                        <a:pt x="267" y="63"/>
                      </a:lnTo>
                      <a:lnTo>
                        <a:pt x="270" y="63"/>
                      </a:lnTo>
                      <a:lnTo>
                        <a:pt x="273" y="60"/>
                      </a:lnTo>
                      <a:lnTo>
                        <a:pt x="276" y="60"/>
                      </a:lnTo>
                      <a:lnTo>
                        <a:pt x="279" y="57"/>
                      </a:lnTo>
                      <a:lnTo>
                        <a:pt x="282" y="57"/>
                      </a:lnTo>
                      <a:lnTo>
                        <a:pt x="285" y="57"/>
                      </a:lnTo>
                      <a:lnTo>
                        <a:pt x="288" y="54"/>
                      </a:lnTo>
                      <a:lnTo>
                        <a:pt x="291" y="54"/>
                      </a:lnTo>
                      <a:lnTo>
                        <a:pt x="294" y="51"/>
                      </a:lnTo>
                      <a:lnTo>
                        <a:pt x="297" y="51"/>
                      </a:lnTo>
                      <a:lnTo>
                        <a:pt x="300" y="48"/>
                      </a:lnTo>
                      <a:lnTo>
                        <a:pt x="303" y="48"/>
                      </a:lnTo>
                      <a:lnTo>
                        <a:pt x="306" y="45"/>
                      </a:lnTo>
                      <a:lnTo>
                        <a:pt x="309" y="45"/>
                      </a:lnTo>
                      <a:lnTo>
                        <a:pt x="312" y="42"/>
                      </a:lnTo>
                      <a:lnTo>
                        <a:pt x="315" y="42"/>
                      </a:lnTo>
                      <a:lnTo>
                        <a:pt x="318" y="39"/>
                      </a:lnTo>
                      <a:lnTo>
                        <a:pt x="321" y="39"/>
                      </a:lnTo>
                      <a:lnTo>
                        <a:pt x="324" y="36"/>
                      </a:lnTo>
                      <a:lnTo>
                        <a:pt x="327" y="36"/>
                      </a:lnTo>
                      <a:lnTo>
                        <a:pt x="330" y="33"/>
                      </a:lnTo>
                      <a:lnTo>
                        <a:pt x="333" y="33"/>
                      </a:lnTo>
                      <a:lnTo>
                        <a:pt x="336" y="30"/>
                      </a:lnTo>
                      <a:lnTo>
                        <a:pt x="339" y="30"/>
                      </a:lnTo>
                      <a:lnTo>
                        <a:pt x="342" y="27"/>
                      </a:lnTo>
                      <a:lnTo>
                        <a:pt x="345" y="24"/>
                      </a:lnTo>
                      <a:lnTo>
                        <a:pt x="348" y="24"/>
                      </a:lnTo>
                      <a:lnTo>
                        <a:pt x="351" y="21"/>
                      </a:lnTo>
                      <a:lnTo>
                        <a:pt x="354" y="21"/>
                      </a:lnTo>
                      <a:lnTo>
                        <a:pt x="357" y="18"/>
                      </a:lnTo>
                      <a:lnTo>
                        <a:pt x="360" y="15"/>
                      </a:lnTo>
                      <a:lnTo>
                        <a:pt x="363" y="15"/>
                      </a:lnTo>
                      <a:lnTo>
                        <a:pt x="366" y="12"/>
                      </a:lnTo>
                      <a:lnTo>
                        <a:pt x="369" y="9"/>
                      </a:lnTo>
                      <a:lnTo>
                        <a:pt x="372" y="9"/>
                      </a:lnTo>
                      <a:lnTo>
                        <a:pt x="375" y="6"/>
                      </a:lnTo>
                      <a:lnTo>
                        <a:pt x="378" y="3"/>
                      </a:lnTo>
                      <a:lnTo>
                        <a:pt x="381" y="0"/>
                      </a:lnTo>
                    </a:path>
                  </a:pathLst>
                </a:custGeom>
                <a:noFill/>
                <a:ln w="25400" cap="flat">
                  <a:solidFill>
                    <a:srgbClr val="BFB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7" name="Freeform 29"/>
                <p:cNvSpPr>
                  <a:spLocks/>
                </p:cNvSpPr>
                <p:nvPr/>
              </p:nvSpPr>
              <p:spPr bwMode="auto">
                <a:xfrm>
                  <a:off x="3514725" y="3670300"/>
                  <a:ext cx="604838" cy="328613"/>
                </a:xfrm>
                <a:custGeom>
                  <a:avLst/>
                  <a:gdLst/>
                  <a:ahLst/>
                  <a:cxnLst>
                    <a:cxn ang="0">
                      <a:pos x="6" y="207"/>
                    </a:cxn>
                    <a:cxn ang="0">
                      <a:pos x="15" y="207"/>
                    </a:cxn>
                    <a:cxn ang="0">
                      <a:pos x="24" y="204"/>
                    </a:cxn>
                    <a:cxn ang="0">
                      <a:pos x="33" y="204"/>
                    </a:cxn>
                    <a:cxn ang="0">
                      <a:pos x="42" y="204"/>
                    </a:cxn>
                    <a:cxn ang="0">
                      <a:pos x="51" y="204"/>
                    </a:cxn>
                    <a:cxn ang="0">
                      <a:pos x="60" y="201"/>
                    </a:cxn>
                    <a:cxn ang="0">
                      <a:pos x="69" y="201"/>
                    </a:cxn>
                    <a:cxn ang="0">
                      <a:pos x="78" y="198"/>
                    </a:cxn>
                    <a:cxn ang="0">
                      <a:pos x="87" y="198"/>
                    </a:cxn>
                    <a:cxn ang="0">
                      <a:pos x="96" y="195"/>
                    </a:cxn>
                    <a:cxn ang="0">
                      <a:pos x="105" y="192"/>
                    </a:cxn>
                    <a:cxn ang="0">
                      <a:pos x="114" y="192"/>
                    </a:cxn>
                    <a:cxn ang="0">
                      <a:pos x="123" y="189"/>
                    </a:cxn>
                    <a:cxn ang="0">
                      <a:pos x="132" y="186"/>
                    </a:cxn>
                    <a:cxn ang="0">
                      <a:pos x="141" y="183"/>
                    </a:cxn>
                    <a:cxn ang="0">
                      <a:pos x="150" y="180"/>
                    </a:cxn>
                    <a:cxn ang="0">
                      <a:pos x="159" y="177"/>
                    </a:cxn>
                    <a:cxn ang="0">
                      <a:pos x="168" y="174"/>
                    </a:cxn>
                    <a:cxn ang="0">
                      <a:pos x="177" y="168"/>
                    </a:cxn>
                    <a:cxn ang="0">
                      <a:pos x="186" y="165"/>
                    </a:cxn>
                    <a:cxn ang="0">
                      <a:pos x="195" y="162"/>
                    </a:cxn>
                    <a:cxn ang="0">
                      <a:pos x="204" y="156"/>
                    </a:cxn>
                    <a:cxn ang="0">
                      <a:pos x="213" y="150"/>
                    </a:cxn>
                    <a:cxn ang="0">
                      <a:pos x="222" y="147"/>
                    </a:cxn>
                    <a:cxn ang="0">
                      <a:pos x="231" y="141"/>
                    </a:cxn>
                    <a:cxn ang="0">
                      <a:pos x="240" y="135"/>
                    </a:cxn>
                    <a:cxn ang="0">
                      <a:pos x="249" y="129"/>
                    </a:cxn>
                    <a:cxn ang="0">
                      <a:pos x="258" y="123"/>
                    </a:cxn>
                    <a:cxn ang="0">
                      <a:pos x="267" y="117"/>
                    </a:cxn>
                    <a:cxn ang="0">
                      <a:pos x="276" y="108"/>
                    </a:cxn>
                    <a:cxn ang="0">
                      <a:pos x="285" y="102"/>
                    </a:cxn>
                    <a:cxn ang="0">
                      <a:pos x="294" y="93"/>
                    </a:cxn>
                    <a:cxn ang="0">
                      <a:pos x="303" y="87"/>
                    </a:cxn>
                    <a:cxn ang="0">
                      <a:pos x="312" y="78"/>
                    </a:cxn>
                    <a:cxn ang="0">
                      <a:pos x="321" y="69"/>
                    </a:cxn>
                    <a:cxn ang="0">
                      <a:pos x="330" y="60"/>
                    </a:cxn>
                    <a:cxn ang="0">
                      <a:pos x="339" y="51"/>
                    </a:cxn>
                    <a:cxn ang="0">
                      <a:pos x="348" y="42"/>
                    </a:cxn>
                    <a:cxn ang="0">
                      <a:pos x="357" y="30"/>
                    </a:cxn>
                    <a:cxn ang="0">
                      <a:pos x="369" y="18"/>
                    </a:cxn>
                    <a:cxn ang="0">
                      <a:pos x="375" y="9"/>
                    </a:cxn>
                  </a:cxnLst>
                  <a:rect l="0" t="0" r="r" b="b"/>
                  <a:pathLst>
                    <a:path w="381" h="207">
                      <a:moveTo>
                        <a:pt x="0" y="207"/>
                      </a:moveTo>
                      <a:lnTo>
                        <a:pt x="3" y="207"/>
                      </a:lnTo>
                      <a:lnTo>
                        <a:pt x="6" y="207"/>
                      </a:lnTo>
                      <a:lnTo>
                        <a:pt x="9" y="207"/>
                      </a:lnTo>
                      <a:lnTo>
                        <a:pt x="12" y="207"/>
                      </a:lnTo>
                      <a:lnTo>
                        <a:pt x="15" y="207"/>
                      </a:lnTo>
                      <a:lnTo>
                        <a:pt x="18" y="207"/>
                      </a:lnTo>
                      <a:lnTo>
                        <a:pt x="21" y="204"/>
                      </a:lnTo>
                      <a:lnTo>
                        <a:pt x="24" y="204"/>
                      </a:lnTo>
                      <a:lnTo>
                        <a:pt x="27" y="204"/>
                      </a:lnTo>
                      <a:lnTo>
                        <a:pt x="30" y="204"/>
                      </a:lnTo>
                      <a:lnTo>
                        <a:pt x="33" y="204"/>
                      </a:lnTo>
                      <a:lnTo>
                        <a:pt x="36" y="204"/>
                      </a:lnTo>
                      <a:lnTo>
                        <a:pt x="39" y="204"/>
                      </a:lnTo>
                      <a:lnTo>
                        <a:pt x="42" y="204"/>
                      </a:lnTo>
                      <a:lnTo>
                        <a:pt x="45" y="204"/>
                      </a:lnTo>
                      <a:lnTo>
                        <a:pt x="48" y="204"/>
                      </a:lnTo>
                      <a:lnTo>
                        <a:pt x="51" y="204"/>
                      </a:lnTo>
                      <a:lnTo>
                        <a:pt x="54" y="204"/>
                      </a:lnTo>
                      <a:lnTo>
                        <a:pt x="57" y="201"/>
                      </a:lnTo>
                      <a:lnTo>
                        <a:pt x="60" y="201"/>
                      </a:lnTo>
                      <a:lnTo>
                        <a:pt x="63" y="201"/>
                      </a:lnTo>
                      <a:lnTo>
                        <a:pt x="66" y="201"/>
                      </a:lnTo>
                      <a:lnTo>
                        <a:pt x="69" y="201"/>
                      </a:lnTo>
                      <a:lnTo>
                        <a:pt x="72" y="201"/>
                      </a:lnTo>
                      <a:lnTo>
                        <a:pt x="75" y="201"/>
                      </a:lnTo>
                      <a:lnTo>
                        <a:pt x="78" y="198"/>
                      </a:lnTo>
                      <a:lnTo>
                        <a:pt x="81" y="198"/>
                      </a:lnTo>
                      <a:lnTo>
                        <a:pt x="84" y="198"/>
                      </a:lnTo>
                      <a:lnTo>
                        <a:pt x="87" y="198"/>
                      </a:lnTo>
                      <a:lnTo>
                        <a:pt x="90" y="198"/>
                      </a:lnTo>
                      <a:lnTo>
                        <a:pt x="93" y="195"/>
                      </a:lnTo>
                      <a:lnTo>
                        <a:pt x="96" y="195"/>
                      </a:lnTo>
                      <a:lnTo>
                        <a:pt x="99" y="195"/>
                      </a:lnTo>
                      <a:lnTo>
                        <a:pt x="102" y="195"/>
                      </a:lnTo>
                      <a:lnTo>
                        <a:pt x="105" y="192"/>
                      </a:lnTo>
                      <a:lnTo>
                        <a:pt x="108" y="192"/>
                      </a:lnTo>
                      <a:lnTo>
                        <a:pt x="111" y="192"/>
                      </a:lnTo>
                      <a:lnTo>
                        <a:pt x="114" y="192"/>
                      </a:lnTo>
                      <a:lnTo>
                        <a:pt x="117" y="189"/>
                      </a:lnTo>
                      <a:lnTo>
                        <a:pt x="120" y="189"/>
                      </a:lnTo>
                      <a:lnTo>
                        <a:pt x="123" y="189"/>
                      </a:lnTo>
                      <a:lnTo>
                        <a:pt x="126" y="189"/>
                      </a:lnTo>
                      <a:lnTo>
                        <a:pt x="129" y="186"/>
                      </a:lnTo>
                      <a:lnTo>
                        <a:pt x="132" y="186"/>
                      </a:lnTo>
                      <a:lnTo>
                        <a:pt x="135" y="186"/>
                      </a:lnTo>
                      <a:lnTo>
                        <a:pt x="138" y="183"/>
                      </a:lnTo>
                      <a:lnTo>
                        <a:pt x="141" y="183"/>
                      </a:lnTo>
                      <a:lnTo>
                        <a:pt x="144" y="183"/>
                      </a:lnTo>
                      <a:lnTo>
                        <a:pt x="147" y="180"/>
                      </a:lnTo>
                      <a:lnTo>
                        <a:pt x="150" y="180"/>
                      </a:lnTo>
                      <a:lnTo>
                        <a:pt x="153" y="180"/>
                      </a:lnTo>
                      <a:lnTo>
                        <a:pt x="156" y="177"/>
                      </a:lnTo>
                      <a:lnTo>
                        <a:pt x="159" y="177"/>
                      </a:lnTo>
                      <a:lnTo>
                        <a:pt x="162" y="174"/>
                      </a:lnTo>
                      <a:lnTo>
                        <a:pt x="165" y="174"/>
                      </a:lnTo>
                      <a:lnTo>
                        <a:pt x="168" y="174"/>
                      </a:lnTo>
                      <a:lnTo>
                        <a:pt x="171" y="171"/>
                      </a:lnTo>
                      <a:lnTo>
                        <a:pt x="174" y="171"/>
                      </a:lnTo>
                      <a:lnTo>
                        <a:pt x="177" y="168"/>
                      </a:lnTo>
                      <a:lnTo>
                        <a:pt x="180" y="168"/>
                      </a:lnTo>
                      <a:lnTo>
                        <a:pt x="183" y="165"/>
                      </a:lnTo>
                      <a:lnTo>
                        <a:pt x="186" y="165"/>
                      </a:lnTo>
                      <a:lnTo>
                        <a:pt x="189" y="165"/>
                      </a:lnTo>
                      <a:lnTo>
                        <a:pt x="192" y="162"/>
                      </a:lnTo>
                      <a:lnTo>
                        <a:pt x="195" y="162"/>
                      </a:lnTo>
                      <a:lnTo>
                        <a:pt x="198" y="159"/>
                      </a:lnTo>
                      <a:lnTo>
                        <a:pt x="201" y="159"/>
                      </a:lnTo>
                      <a:lnTo>
                        <a:pt x="204" y="156"/>
                      </a:lnTo>
                      <a:lnTo>
                        <a:pt x="207" y="156"/>
                      </a:lnTo>
                      <a:lnTo>
                        <a:pt x="210" y="153"/>
                      </a:lnTo>
                      <a:lnTo>
                        <a:pt x="213" y="150"/>
                      </a:lnTo>
                      <a:lnTo>
                        <a:pt x="216" y="150"/>
                      </a:lnTo>
                      <a:lnTo>
                        <a:pt x="219" y="147"/>
                      </a:lnTo>
                      <a:lnTo>
                        <a:pt x="222" y="147"/>
                      </a:lnTo>
                      <a:lnTo>
                        <a:pt x="225" y="144"/>
                      </a:lnTo>
                      <a:lnTo>
                        <a:pt x="228" y="144"/>
                      </a:lnTo>
                      <a:lnTo>
                        <a:pt x="231" y="141"/>
                      </a:lnTo>
                      <a:lnTo>
                        <a:pt x="234" y="138"/>
                      </a:lnTo>
                      <a:lnTo>
                        <a:pt x="237" y="138"/>
                      </a:lnTo>
                      <a:lnTo>
                        <a:pt x="240" y="135"/>
                      </a:lnTo>
                      <a:lnTo>
                        <a:pt x="243" y="132"/>
                      </a:lnTo>
                      <a:lnTo>
                        <a:pt x="246" y="132"/>
                      </a:lnTo>
                      <a:lnTo>
                        <a:pt x="249" y="129"/>
                      </a:lnTo>
                      <a:lnTo>
                        <a:pt x="252" y="126"/>
                      </a:lnTo>
                      <a:lnTo>
                        <a:pt x="255" y="126"/>
                      </a:lnTo>
                      <a:lnTo>
                        <a:pt x="258" y="123"/>
                      </a:lnTo>
                      <a:lnTo>
                        <a:pt x="261" y="120"/>
                      </a:lnTo>
                      <a:lnTo>
                        <a:pt x="264" y="117"/>
                      </a:lnTo>
                      <a:lnTo>
                        <a:pt x="267" y="117"/>
                      </a:lnTo>
                      <a:lnTo>
                        <a:pt x="270" y="114"/>
                      </a:lnTo>
                      <a:lnTo>
                        <a:pt x="273" y="111"/>
                      </a:lnTo>
                      <a:lnTo>
                        <a:pt x="276" y="108"/>
                      </a:lnTo>
                      <a:lnTo>
                        <a:pt x="279" y="108"/>
                      </a:lnTo>
                      <a:lnTo>
                        <a:pt x="282" y="105"/>
                      </a:lnTo>
                      <a:lnTo>
                        <a:pt x="285" y="102"/>
                      </a:lnTo>
                      <a:lnTo>
                        <a:pt x="288" y="99"/>
                      </a:lnTo>
                      <a:lnTo>
                        <a:pt x="291" y="96"/>
                      </a:lnTo>
                      <a:lnTo>
                        <a:pt x="294" y="93"/>
                      </a:lnTo>
                      <a:lnTo>
                        <a:pt x="297" y="93"/>
                      </a:lnTo>
                      <a:lnTo>
                        <a:pt x="300" y="90"/>
                      </a:lnTo>
                      <a:lnTo>
                        <a:pt x="303" y="87"/>
                      </a:lnTo>
                      <a:lnTo>
                        <a:pt x="306" y="84"/>
                      </a:lnTo>
                      <a:lnTo>
                        <a:pt x="309" y="81"/>
                      </a:lnTo>
                      <a:lnTo>
                        <a:pt x="312" y="78"/>
                      </a:lnTo>
                      <a:lnTo>
                        <a:pt x="315" y="75"/>
                      </a:lnTo>
                      <a:lnTo>
                        <a:pt x="318" y="72"/>
                      </a:lnTo>
                      <a:lnTo>
                        <a:pt x="321" y="69"/>
                      </a:lnTo>
                      <a:lnTo>
                        <a:pt x="324" y="66"/>
                      </a:lnTo>
                      <a:lnTo>
                        <a:pt x="327" y="63"/>
                      </a:lnTo>
                      <a:lnTo>
                        <a:pt x="330" y="60"/>
                      </a:lnTo>
                      <a:lnTo>
                        <a:pt x="333" y="57"/>
                      </a:lnTo>
                      <a:lnTo>
                        <a:pt x="336" y="54"/>
                      </a:lnTo>
                      <a:lnTo>
                        <a:pt x="339" y="51"/>
                      </a:lnTo>
                      <a:lnTo>
                        <a:pt x="342" y="48"/>
                      </a:lnTo>
                      <a:lnTo>
                        <a:pt x="345" y="45"/>
                      </a:lnTo>
                      <a:lnTo>
                        <a:pt x="348" y="42"/>
                      </a:lnTo>
                      <a:lnTo>
                        <a:pt x="351" y="39"/>
                      </a:lnTo>
                      <a:lnTo>
                        <a:pt x="357" y="33"/>
                      </a:lnTo>
                      <a:lnTo>
                        <a:pt x="357" y="30"/>
                      </a:lnTo>
                      <a:lnTo>
                        <a:pt x="360" y="27"/>
                      </a:lnTo>
                      <a:lnTo>
                        <a:pt x="363" y="24"/>
                      </a:lnTo>
                      <a:lnTo>
                        <a:pt x="369" y="18"/>
                      </a:lnTo>
                      <a:lnTo>
                        <a:pt x="369" y="15"/>
                      </a:lnTo>
                      <a:lnTo>
                        <a:pt x="372" y="12"/>
                      </a:lnTo>
                      <a:lnTo>
                        <a:pt x="375" y="9"/>
                      </a:lnTo>
                      <a:lnTo>
                        <a:pt x="381" y="3"/>
                      </a:lnTo>
                      <a:lnTo>
                        <a:pt x="381" y="0"/>
                      </a:lnTo>
                    </a:path>
                  </a:pathLst>
                </a:custGeom>
                <a:noFill/>
                <a:ln w="25400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8" name="Freeform 30"/>
                <p:cNvSpPr>
                  <a:spLocks/>
                </p:cNvSpPr>
                <p:nvPr/>
              </p:nvSpPr>
              <p:spPr bwMode="auto">
                <a:xfrm>
                  <a:off x="4119563" y="2908300"/>
                  <a:ext cx="390525" cy="762000"/>
                </a:xfrm>
                <a:custGeom>
                  <a:avLst/>
                  <a:gdLst/>
                  <a:ahLst/>
                  <a:cxnLst>
                    <a:cxn ang="0">
                      <a:pos x="6" y="474"/>
                    </a:cxn>
                    <a:cxn ang="0">
                      <a:pos x="18" y="459"/>
                    </a:cxn>
                    <a:cxn ang="0">
                      <a:pos x="27" y="447"/>
                    </a:cxn>
                    <a:cxn ang="0">
                      <a:pos x="33" y="435"/>
                    </a:cxn>
                    <a:cxn ang="0">
                      <a:pos x="45" y="420"/>
                    </a:cxn>
                    <a:cxn ang="0">
                      <a:pos x="51" y="408"/>
                    </a:cxn>
                    <a:cxn ang="0">
                      <a:pos x="60" y="396"/>
                    </a:cxn>
                    <a:cxn ang="0">
                      <a:pos x="66" y="384"/>
                    </a:cxn>
                    <a:cxn ang="0">
                      <a:pos x="75" y="372"/>
                    </a:cxn>
                    <a:cxn ang="0">
                      <a:pos x="78" y="363"/>
                    </a:cxn>
                    <a:cxn ang="0">
                      <a:pos x="87" y="348"/>
                    </a:cxn>
                    <a:cxn ang="0">
                      <a:pos x="93" y="339"/>
                    </a:cxn>
                    <a:cxn ang="0">
                      <a:pos x="99" y="327"/>
                    </a:cxn>
                    <a:cxn ang="0">
                      <a:pos x="102" y="318"/>
                    </a:cxn>
                    <a:cxn ang="0">
                      <a:pos x="108" y="309"/>
                    </a:cxn>
                    <a:cxn ang="0">
                      <a:pos x="114" y="294"/>
                    </a:cxn>
                    <a:cxn ang="0">
                      <a:pos x="126" y="276"/>
                    </a:cxn>
                    <a:cxn ang="0">
                      <a:pos x="132" y="258"/>
                    </a:cxn>
                    <a:cxn ang="0">
                      <a:pos x="141" y="243"/>
                    </a:cxn>
                    <a:cxn ang="0">
                      <a:pos x="144" y="234"/>
                    </a:cxn>
                    <a:cxn ang="0">
                      <a:pos x="150" y="225"/>
                    </a:cxn>
                    <a:cxn ang="0">
                      <a:pos x="153" y="216"/>
                    </a:cxn>
                    <a:cxn ang="0">
                      <a:pos x="159" y="207"/>
                    </a:cxn>
                    <a:cxn ang="0">
                      <a:pos x="162" y="195"/>
                    </a:cxn>
                    <a:cxn ang="0">
                      <a:pos x="168" y="186"/>
                    </a:cxn>
                    <a:cxn ang="0">
                      <a:pos x="171" y="177"/>
                    </a:cxn>
                    <a:cxn ang="0">
                      <a:pos x="177" y="165"/>
                    </a:cxn>
                    <a:cxn ang="0">
                      <a:pos x="180" y="156"/>
                    </a:cxn>
                    <a:cxn ang="0">
                      <a:pos x="186" y="147"/>
                    </a:cxn>
                    <a:cxn ang="0">
                      <a:pos x="189" y="135"/>
                    </a:cxn>
                    <a:cxn ang="0">
                      <a:pos x="195" y="126"/>
                    </a:cxn>
                    <a:cxn ang="0">
                      <a:pos x="198" y="114"/>
                    </a:cxn>
                    <a:cxn ang="0">
                      <a:pos x="204" y="105"/>
                    </a:cxn>
                    <a:cxn ang="0">
                      <a:pos x="207" y="93"/>
                    </a:cxn>
                    <a:cxn ang="0">
                      <a:pos x="213" y="84"/>
                    </a:cxn>
                    <a:cxn ang="0">
                      <a:pos x="216" y="69"/>
                    </a:cxn>
                    <a:cxn ang="0">
                      <a:pos x="222" y="60"/>
                    </a:cxn>
                    <a:cxn ang="0">
                      <a:pos x="225" y="48"/>
                    </a:cxn>
                    <a:cxn ang="0">
                      <a:pos x="231" y="39"/>
                    </a:cxn>
                    <a:cxn ang="0">
                      <a:pos x="234" y="27"/>
                    </a:cxn>
                    <a:cxn ang="0">
                      <a:pos x="240" y="18"/>
                    </a:cxn>
                    <a:cxn ang="0">
                      <a:pos x="243" y="6"/>
                    </a:cxn>
                  </a:cxnLst>
                  <a:rect l="0" t="0" r="r" b="b"/>
                  <a:pathLst>
                    <a:path w="246" h="480">
                      <a:moveTo>
                        <a:pt x="0" y="480"/>
                      </a:moveTo>
                      <a:lnTo>
                        <a:pt x="3" y="477"/>
                      </a:lnTo>
                      <a:lnTo>
                        <a:pt x="6" y="474"/>
                      </a:lnTo>
                      <a:lnTo>
                        <a:pt x="12" y="468"/>
                      </a:lnTo>
                      <a:lnTo>
                        <a:pt x="12" y="465"/>
                      </a:lnTo>
                      <a:lnTo>
                        <a:pt x="18" y="459"/>
                      </a:lnTo>
                      <a:lnTo>
                        <a:pt x="18" y="456"/>
                      </a:lnTo>
                      <a:lnTo>
                        <a:pt x="21" y="453"/>
                      </a:lnTo>
                      <a:lnTo>
                        <a:pt x="27" y="447"/>
                      </a:lnTo>
                      <a:lnTo>
                        <a:pt x="27" y="444"/>
                      </a:lnTo>
                      <a:lnTo>
                        <a:pt x="33" y="438"/>
                      </a:lnTo>
                      <a:lnTo>
                        <a:pt x="33" y="435"/>
                      </a:lnTo>
                      <a:lnTo>
                        <a:pt x="39" y="429"/>
                      </a:lnTo>
                      <a:lnTo>
                        <a:pt x="39" y="426"/>
                      </a:lnTo>
                      <a:lnTo>
                        <a:pt x="45" y="420"/>
                      </a:lnTo>
                      <a:lnTo>
                        <a:pt x="45" y="417"/>
                      </a:lnTo>
                      <a:lnTo>
                        <a:pt x="51" y="411"/>
                      </a:lnTo>
                      <a:lnTo>
                        <a:pt x="51" y="408"/>
                      </a:lnTo>
                      <a:lnTo>
                        <a:pt x="57" y="402"/>
                      </a:lnTo>
                      <a:lnTo>
                        <a:pt x="57" y="399"/>
                      </a:lnTo>
                      <a:lnTo>
                        <a:pt x="60" y="396"/>
                      </a:lnTo>
                      <a:lnTo>
                        <a:pt x="60" y="393"/>
                      </a:lnTo>
                      <a:lnTo>
                        <a:pt x="66" y="387"/>
                      </a:lnTo>
                      <a:lnTo>
                        <a:pt x="66" y="384"/>
                      </a:lnTo>
                      <a:lnTo>
                        <a:pt x="69" y="381"/>
                      </a:lnTo>
                      <a:lnTo>
                        <a:pt x="69" y="378"/>
                      </a:lnTo>
                      <a:lnTo>
                        <a:pt x="75" y="372"/>
                      </a:lnTo>
                      <a:lnTo>
                        <a:pt x="75" y="369"/>
                      </a:lnTo>
                      <a:lnTo>
                        <a:pt x="78" y="366"/>
                      </a:lnTo>
                      <a:lnTo>
                        <a:pt x="78" y="363"/>
                      </a:lnTo>
                      <a:lnTo>
                        <a:pt x="84" y="357"/>
                      </a:lnTo>
                      <a:lnTo>
                        <a:pt x="84" y="351"/>
                      </a:lnTo>
                      <a:lnTo>
                        <a:pt x="87" y="348"/>
                      </a:lnTo>
                      <a:lnTo>
                        <a:pt x="90" y="345"/>
                      </a:lnTo>
                      <a:lnTo>
                        <a:pt x="90" y="342"/>
                      </a:lnTo>
                      <a:lnTo>
                        <a:pt x="93" y="339"/>
                      </a:lnTo>
                      <a:lnTo>
                        <a:pt x="93" y="333"/>
                      </a:lnTo>
                      <a:lnTo>
                        <a:pt x="96" y="330"/>
                      </a:lnTo>
                      <a:lnTo>
                        <a:pt x="99" y="327"/>
                      </a:lnTo>
                      <a:lnTo>
                        <a:pt x="99" y="324"/>
                      </a:lnTo>
                      <a:lnTo>
                        <a:pt x="102" y="321"/>
                      </a:lnTo>
                      <a:lnTo>
                        <a:pt x="102" y="318"/>
                      </a:lnTo>
                      <a:lnTo>
                        <a:pt x="105" y="315"/>
                      </a:lnTo>
                      <a:lnTo>
                        <a:pt x="105" y="312"/>
                      </a:lnTo>
                      <a:lnTo>
                        <a:pt x="108" y="309"/>
                      </a:lnTo>
                      <a:lnTo>
                        <a:pt x="108" y="306"/>
                      </a:lnTo>
                      <a:lnTo>
                        <a:pt x="114" y="300"/>
                      </a:lnTo>
                      <a:lnTo>
                        <a:pt x="114" y="294"/>
                      </a:lnTo>
                      <a:lnTo>
                        <a:pt x="120" y="288"/>
                      </a:lnTo>
                      <a:lnTo>
                        <a:pt x="120" y="282"/>
                      </a:lnTo>
                      <a:lnTo>
                        <a:pt x="126" y="276"/>
                      </a:lnTo>
                      <a:lnTo>
                        <a:pt x="126" y="270"/>
                      </a:lnTo>
                      <a:lnTo>
                        <a:pt x="132" y="264"/>
                      </a:lnTo>
                      <a:lnTo>
                        <a:pt x="132" y="258"/>
                      </a:lnTo>
                      <a:lnTo>
                        <a:pt x="138" y="252"/>
                      </a:lnTo>
                      <a:lnTo>
                        <a:pt x="138" y="246"/>
                      </a:lnTo>
                      <a:lnTo>
                        <a:pt x="141" y="243"/>
                      </a:lnTo>
                      <a:lnTo>
                        <a:pt x="141" y="240"/>
                      </a:lnTo>
                      <a:lnTo>
                        <a:pt x="144" y="237"/>
                      </a:lnTo>
                      <a:lnTo>
                        <a:pt x="144" y="234"/>
                      </a:lnTo>
                      <a:lnTo>
                        <a:pt x="147" y="231"/>
                      </a:lnTo>
                      <a:lnTo>
                        <a:pt x="147" y="228"/>
                      </a:lnTo>
                      <a:lnTo>
                        <a:pt x="150" y="225"/>
                      </a:lnTo>
                      <a:lnTo>
                        <a:pt x="150" y="222"/>
                      </a:lnTo>
                      <a:lnTo>
                        <a:pt x="153" y="219"/>
                      </a:lnTo>
                      <a:lnTo>
                        <a:pt x="153" y="216"/>
                      </a:lnTo>
                      <a:lnTo>
                        <a:pt x="156" y="213"/>
                      </a:lnTo>
                      <a:lnTo>
                        <a:pt x="156" y="210"/>
                      </a:lnTo>
                      <a:lnTo>
                        <a:pt x="159" y="207"/>
                      </a:lnTo>
                      <a:lnTo>
                        <a:pt x="159" y="201"/>
                      </a:lnTo>
                      <a:lnTo>
                        <a:pt x="162" y="198"/>
                      </a:lnTo>
                      <a:lnTo>
                        <a:pt x="162" y="195"/>
                      </a:lnTo>
                      <a:lnTo>
                        <a:pt x="165" y="192"/>
                      </a:lnTo>
                      <a:lnTo>
                        <a:pt x="165" y="189"/>
                      </a:lnTo>
                      <a:lnTo>
                        <a:pt x="168" y="186"/>
                      </a:lnTo>
                      <a:lnTo>
                        <a:pt x="168" y="183"/>
                      </a:lnTo>
                      <a:lnTo>
                        <a:pt x="171" y="180"/>
                      </a:lnTo>
                      <a:lnTo>
                        <a:pt x="171" y="177"/>
                      </a:lnTo>
                      <a:lnTo>
                        <a:pt x="174" y="174"/>
                      </a:lnTo>
                      <a:lnTo>
                        <a:pt x="174" y="168"/>
                      </a:lnTo>
                      <a:lnTo>
                        <a:pt x="177" y="165"/>
                      </a:lnTo>
                      <a:lnTo>
                        <a:pt x="177" y="162"/>
                      </a:lnTo>
                      <a:lnTo>
                        <a:pt x="180" y="159"/>
                      </a:lnTo>
                      <a:lnTo>
                        <a:pt x="180" y="156"/>
                      </a:lnTo>
                      <a:lnTo>
                        <a:pt x="183" y="153"/>
                      </a:lnTo>
                      <a:lnTo>
                        <a:pt x="183" y="150"/>
                      </a:lnTo>
                      <a:lnTo>
                        <a:pt x="186" y="147"/>
                      </a:lnTo>
                      <a:lnTo>
                        <a:pt x="186" y="141"/>
                      </a:lnTo>
                      <a:lnTo>
                        <a:pt x="189" y="138"/>
                      </a:lnTo>
                      <a:lnTo>
                        <a:pt x="189" y="135"/>
                      </a:lnTo>
                      <a:lnTo>
                        <a:pt x="192" y="132"/>
                      </a:lnTo>
                      <a:lnTo>
                        <a:pt x="192" y="129"/>
                      </a:lnTo>
                      <a:lnTo>
                        <a:pt x="195" y="126"/>
                      </a:lnTo>
                      <a:lnTo>
                        <a:pt x="195" y="123"/>
                      </a:lnTo>
                      <a:lnTo>
                        <a:pt x="198" y="120"/>
                      </a:lnTo>
                      <a:lnTo>
                        <a:pt x="198" y="114"/>
                      </a:lnTo>
                      <a:lnTo>
                        <a:pt x="201" y="111"/>
                      </a:lnTo>
                      <a:lnTo>
                        <a:pt x="201" y="108"/>
                      </a:lnTo>
                      <a:lnTo>
                        <a:pt x="204" y="105"/>
                      </a:lnTo>
                      <a:lnTo>
                        <a:pt x="204" y="102"/>
                      </a:lnTo>
                      <a:lnTo>
                        <a:pt x="207" y="99"/>
                      </a:lnTo>
                      <a:lnTo>
                        <a:pt x="207" y="93"/>
                      </a:lnTo>
                      <a:lnTo>
                        <a:pt x="210" y="90"/>
                      </a:lnTo>
                      <a:lnTo>
                        <a:pt x="210" y="87"/>
                      </a:lnTo>
                      <a:lnTo>
                        <a:pt x="213" y="84"/>
                      </a:lnTo>
                      <a:lnTo>
                        <a:pt x="213" y="78"/>
                      </a:lnTo>
                      <a:lnTo>
                        <a:pt x="216" y="75"/>
                      </a:lnTo>
                      <a:lnTo>
                        <a:pt x="216" y="69"/>
                      </a:lnTo>
                      <a:lnTo>
                        <a:pt x="219" y="66"/>
                      </a:lnTo>
                      <a:lnTo>
                        <a:pt x="219" y="63"/>
                      </a:lnTo>
                      <a:lnTo>
                        <a:pt x="222" y="60"/>
                      </a:lnTo>
                      <a:lnTo>
                        <a:pt x="222" y="57"/>
                      </a:lnTo>
                      <a:lnTo>
                        <a:pt x="225" y="54"/>
                      </a:lnTo>
                      <a:lnTo>
                        <a:pt x="225" y="48"/>
                      </a:lnTo>
                      <a:lnTo>
                        <a:pt x="228" y="45"/>
                      </a:lnTo>
                      <a:lnTo>
                        <a:pt x="228" y="42"/>
                      </a:lnTo>
                      <a:lnTo>
                        <a:pt x="231" y="39"/>
                      </a:lnTo>
                      <a:lnTo>
                        <a:pt x="231" y="36"/>
                      </a:lnTo>
                      <a:lnTo>
                        <a:pt x="234" y="33"/>
                      </a:lnTo>
                      <a:lnTo>
                        <a:pt x="234" y="27"/>
                      </a:lnTo>
                      <a:lnTo>
                        <a:pt x="237" y="24"/>
                      </a:lnTo>
                      <a:lnTo>
                        <a:pt x="237" y="21"/>
                      </a:lnTo>
                      <a:lnTo>
                        <a:pt x="240" y="18"/>
                      </a:lnTo>
                      <a:lnTo>
                        <a:pt x="240" y="12"/>
                      </a:lnTo>
                      <a:lnTo>
                        <a:pt x="243" y="9"/>
                      </a:lnTo>
                      <a:lnTo>
                        <a:pt x="243" y="6"/>
                      </a:lnTo>
                      <a:lnTo>
                        <a:pt x="246" y="3"/>
                      </a:lnTo>
                      <a:lnTo>
                        <a:pt x="246" y="0"/>
                      </a:lnTo>
                    </a:path>
                  </a:pathLst>
                </a:custGeom>
                <a:noFill/>
                <a:ln w="25400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199" name="Freeform 31"/>
                <p:cNvSpPr>
                  <a:spLocks/>
                </p:cNvSpPr>
                <p:nvPr/>
              </p:nvSpPr>
              <p:spPr bwMode="auto">
                <a:xfrm>
                  <a:off x="4510088" y="2236788"/>
                  <a:ext cx="404813" cy="671513"/>
                </a:xfrm>
                <a:custGeom>
                  <a:avLst/>
                  <a:gdLst/>
                  <a:ahLst/>
                  <a:cxnLst>
                    <a:cxn ang="0">
                      <a:pos x="3" y="414"/>
                    </a:cxn>
                    <a:cxn ang="0">
                      <a:pos x="9" y="405"/>
                    </a:cxn>
                    <a:cxn ang="0">
                      <a:pos x="12" y="393"/>
                    </a:cxn>
                    <a:cxn ang="0">
                      <a:pos x="18" y="384"/>
                    </a:cxn>
                    <a:cxn ang="0">
                      <a:pos x="21" y="372"/>
                    </a:cxn>
                    <a:cxn ang="0">
                      <a:pos x="27" y="360"/>
                    </a:cxn>
                    <a:cxn ang="0">
                      <a:pos x="30" y="351"/>
                    </a:cxn>
                    <a:cxn ang="0">
                      <a:pos x="36" y="339"/>
                    </a:cxn>
                    <a:cxn ang="0">
                      <a:pos x="39" y="327"/>
                    </a:cxn>
                    <a:cxn ang="0">
                      <a:pos x="45" y="318"/>
                    </a:cxn>
                    <a:cxn ang="0">
                      <a:pos x="48" y="306"/>
                    </a:cxn>
                    <a:cxn ang="0">
                      <a:pos x="54" y="297"/>
                    </a:cxn>
                    <a:cxn ang="0">
                      <a:pos x="57" y="285"/>
                    </a:cxn>
                    <a:cxn ang="0">
                      <a:pos x="63" y="276"/>
                    </a:cxn>
                    <a:cxn ang="0">
                      <a:pos x="66" y="267"/>
                    </a:cxn>
                    <a:cxn ang="0">
                      <a:pos x="72" y="255"/>
                    </a:cxn>
                    <a:cxn ang="0">
                      <a:pos x="75" y="246"/>
                    </a:cxn>
                    <a:cxn ang="0">
                      <a:pos x="81" y="237"/>
                    </a:cxn>
                    <a:cxn ang="0">
                      <a:pos x="87" y="216"/>
                    </a:cxn>
                    <a:cxn ang="0">
                      <a:pos x="93" y="207"/>
                    </a:cxn>
                    <a:cxn ang="0">
                      <a:pos x="96" y="198"/>
                    </a:cxn>
                    <a:cxn ang="0">
                      <a:pos x="102" y="189"/>
                    </a:cxn>
                    <a:cxn ang="0">
                      <a:pos x="105" y="180"/>
                    </a:cxn>
                    <a:cxn ang="0">
                      <a:pos x="111" y="171"/>
                    </a:cxn>
                    <a:cxn ang="0">
                      <a:pos x="114" y="162"/>
                    </a:cxn>
                    <a:cxn ang="0">
                      <a:pos x="120" y="153"/>
                    </a:cxn>
                    <a:cxn ang="0">
                      <a:pos x="123" y="144"/>
                    </a:cxn>
                    <a:cxn ang="0">
                      <a:pos x="132" y="129"/>
                    </a:cxn>
                    <a:cxn ang="0">
                      <a:pos x="138" y="120"/>
                    </a:cxn>
                    <a:cxn ang="0">
                      <a:pos x="144" y="108"/>
                    </a:cxn>
                    <a:cxn ang="0">
                      <a:pos x="153" y="96"/>
                    </a:cxn>
                    <a:cxn ang="0">
                      <a:pos x="159" y="84"/>
                    </a:cxn>
                    <a:cxn ang="0">
                      <a:pos x="171" y="69"/>
                    </a:cxn>
                    <a:cxn ang="0">
                      <a:pos x="180" y="57"/>
                    </a:cxn>
                    <a:cxn ang="0">
                      <a:pos x="186" y="48"/>
                    </a:cxn>
                    <a:cxn ang="0">
                      <a:pos x="195" y="36"/>
                    </a:cxn>
                    <a:cxn ang="0">
                      <a:pos x="204" y="27"/>
                    </a:cxn>
                    <a:cxn ang="0">
                      <a:pos x="213" y="21"/>
                    </a:cxn>
                    <a:cxn ang="0">
                      <a:pos x="222" y="15"/>
                    </a:cxn>
                    <a:cxn ang="0">
                      <a:pos x="231" y="9"/>
                    </a:cxn>
                    <a:cxn ang="0">
                      <a:pos x="240" y="6"/>
                    </a:cxn>
                    <a:cxn ang="0">
                      <a:pos x="249" y="3"/>
                    </a:cxn>
                  </a:cxnLst>
                  <a:rect l="0" t="0" r="r" b="b"/>
                  <a:pathLst>
                    <a:path w="255" h="423">
                      <a:moveTo>
                        <a:pt x="0" y="423"/>
                      </a:moveTo>
                      <a:lnTo>
                        <a:pt x="3" y="420"/>
                      </a:lnTo>
                      <a:lnTo>
                        <a:pt x="3" y="414"/>
                      </a:lnTo>
                      <a:lnTo>
                        <a:pt x="6" y="411"/>
                      </a:lnTo>
                      <a:lnTo>
                        <a:pt x="6" y="408"/>
                      </a:lnTo>
                      <a:lnTo>
                        <a:pt x="9" y="405"/>
                      </a:lnTo>
                      <a:lnTo>
                        <a:pt x="9" y="399"/>
                      </a:lnTo>
                      <a:lnTo>
                        <a:pt x="12" y="396"/>
                      </a:lnTo>
                      <a:lnTo>
                        <a:pt x="12" y="393"/>
                      </a:lnTo>
                      <a:lnTo>
                        <a:pt x="15" y="390"/>
                      </a:lnTo>
                      <a:lnTo>
                        <a:pt x="15" y="387"/>
                      </a:lnTo>
                      <a:lnTo>
                        <a:pt x="18" y="384"/>
                      </a:lnTo>
                      <a:lnTo>
                        <a:pt x="18" y="378"/>
                      </a:lnTo>
                      <a:lnTo>
                        <a:pt x="21" y="375"/>
                      </a:lnTo>
                      <a:lnTo>
                        <a:pt x="21" y="372"/>
                      </a:lnTo>
                      <a:lnTo>
                        <a:pt x="24" y="369"/>
                      </a:lnTo>
                      <a:lnTo>
                        <a:pt x="24" y="363"/>
                      </a:lnTo>
                      <a:lnTo>
                        <a:pt x="27" y="360"/>
                      </a:lnTo>
                      <a:lnTo>
                        <a:pt x="27" y="357"/>
                      </a:lnTo>
                      <a:lnTo>
                        <a:pt x="30" y="354"/>
                      </a:lnTo>
                      <a:lnTo>
                        <a:pt x="30" y="351"/>
                      </a:lnTo>
                      <a:lnTo>
                        <a:pt x="33" y="348"/>
                      </a:lnTo>
                      <a:lnTo>
                        <a:pt x="33" y="342"/>
                      </a:lnTo>
                      <a:lnTo>
                        <a:pt x="36" y="339"/>
                      </a:lnTo>
                      <a:lnTo>
                        <a:pt x="36" y="336"/>
                      </a:lnTo>
                      <a:lnTo>
                        <a:pt x="39" y="333"/>
                      </a:lnTo>
                      <a:lnTo>
                        <a:pt x="39" y="327"/>
                      </a:lnTo>
                      <a:lnTo>
                        <a:pt x="42" y="324"/>
                      </a:lnTo>
                      <a:lnTo>
                        <a:pt x="42" y="321"/>
                      </a:lnTo>
                      <a:lnTo>
                        <a:pt x="45" y="318"/>
                      </a:lnTo>
                      <a:lnTo>
                        <a:pt x="45" y="315"/>
                      </a:lnTo>
                      <a:lnTo>
                        <a:pt x="48" y="312"/>
                      </a:lnTo>
                      <a:lnTo>
                        <a:pt x="48" y="306"/>
                      </a:lnTo>
                      <a:lnTo>
                        <a:pt x="51" y="303"/>
                      </a:lnTo>
                      <a:lnTo>
                        <a:pt x="51" y="300"/>
                      </a:lnTo>
                      <a:lnTo>
                        <a:pt x="54" y="297"/>
                      </a:lnTo>
                      <a:lnTo>
                        <a:pt x="54" y="294"/>
                      </a:lnTo>
                      <a:lnTo>
                        <a:pt x="57" y="291"/>
                      </a:lnTo>
                      <a:lnTo>
                        <a:pt x="57" y="285"/>
                      </a:lnTo>
                      <a:lnTo>
                        <a:pt x="60" y="282"/>
                      </a:lnTo>
                      <a:lnTo>
                        <a:pt x="60" y="279"/>
                      </a:lnTo>
                      <a:lnTo>
                        <a:pt x="63" y="276"/>
                      </a:lnTo>
                      <a:lnTo>
                        <a:pt x="63" y="273"/>
                      </a:lnTo>
                      <a:lnTo>
                        <a:pt x="66" y="270"/>
                      </a:lnTo>
                      <a:lnTo>
                        <a:pt x="66" y="267"/>
                      </a:lnTo>
                      <a:lnTo>
                        <a:pt x="69" y="264"/>
                      </a:lnTo>
                      <a:lnTo>
                        <a:pt x="69" y="258"/>
                      </a:lnTo>
                      <a:lnTo>
                        <a:pt x="72" y="255"/>
                      </a:lnTo>
                      <a:lnTo>
                        <a:pt x="72" y="252"/>
                      </a:lnTo>
                      <a:lnTo>
                        <a:pt x="75" y="249"/>
                      </a:lnTo>
                      <a:lnTo>
                        <a:pt x="75" y="246"/>
                      </a:lnTo>
                      <a:lnTo>
                        <a:pt x="78" y="243"/>
                      </a:lnTo>
                      <a:lnTo>
                        <a:pt x="78" y="240"/>
                      </a:lnTo>
                      <a:lnTo>
                        <a:pt x="81" y="237"/>
                      </a:lnTo>
                      <a:lnTo>
                        <a:pt x="81" y="231"/>
                      </a:lnTo>
                      <a:lnTo>
                        <a:pt x="87" y="225"/>
                      </a:lnTo>
                      <a:lnTo>
                        <a:pt x="87" y="216"/>
                      </a:lnTo>
                      <a:lnTo>
                        <a:pt x="90" y="213"/>
                      </a:lnTo>
                      <a:lnTo>
                        <a:pt x="90" y="210"/>
                      </a:lnTo>
                      <a:lnTo>
                        <a:pt x="93" y="207"/>
                      </a:lnTo>
                      <a:lnTo>
                        <a:pt x="93" y="204"/>
                      </a:lnTo>
                      <a:lnTo>
                        <a:pt x="96" y="201"/>
                      </a:lnTo>
                      <a:lnTo>
                        <a:pt x="96" y="198"/>
                      </a:lnTo>
                      <a:lnTo>
                        <a:pt x="99" y="195"/>
                      </a:lnTo>
                      <a:lnTo>
                        <a:pt x="99" y="192"/>
                      </a:lnTo>
                      <a:lnTo>
                        <a:pt x="102" y="189"/>
                      </a:lnTo>
                      <a:lnTo>
                        <a:pt x="102" y="186"/>
                      </a:lnTo>
                      <a:lnTo>
                        <a:pt x="105" y="183"/>
                      </a:lnTo>
                      <a:lnTo>
                        <a:pt x="105" y="180"/>
                      </a:lnTo>
                      <a:lnTo>
                        <a:pt x="108" y="177"/>
                      </a:lnTo>
                      <a:lnTo>
                        <a:pt x="108" y="174"/>
                      </a:lnTo>
                      <a:lnTo>
                        <a:pt x="111" y="171"/>
                      </a:lnTo>
                      <a:lnTo>
                        <a:pt x="111" y="168"/>
                      </a:lnTo>
                      <a:lnTo>
                        <a:pt x="114" y="165"/>
                      </a:lnTo>
                      <a:lnTo>
                        <a:pt x="114" y="162"/>
                      </a:lnTo>
                      <a:lnTo>
                        <a:pt x="117" y="159"/>
                      </a:lnTo>
                      <a:lnTo>
                        <a:pt x="117" y="156"/>
                      </a:lnTo>
                      <a:lnTo>
                        <a:pt x="120" y="153"/>
                      </a:lnTo>
                      <a:lnTo>
                        <a:pt x="120" y="150"/>
                      </a:lnTo>
                      <a:lnTo>
                        <a:pt x="123" y="147"/>
                      </a:lnTo>
                      <a:lnTo>
                        <a:pt x="123" y="144"/>
                      </a:lnTo>
                      <a:lnTo>
                        <a:pt x="129" y="138"/>
                      </a:lnTo>
                      <a:lnTo>
                        <a:pt x="129" y="132"/>
                      </a:lnTo>
                      <a:lnTo>
                        <a:pt x="132" y="129"/>
                      </a:lnTo>
                      <a:lnTo>
                        <a:pt x="135" y="126"/>
                      </a:lnTo>
                      <a:lnTo>
                        <a:pt x="135" y="123"/>
                      </a:lnTo>
                      <a:lnTo>
                        <a:pt x="138" y="120"/>
                      </a:lnTo>
                      <a:lnTo>
                        <a:pt x="138" y="117"/>
                      </a:lnTo>
                      <a:lnTo>
                        <a:pt x="144" y="111"/>
                      </a:lnTo>
                      <a:lnTo>
                        <a:pt x="144" y="108"/>
                      </a:lnTo>
                      <a:lnTo>
                        <a:pt x="147" y="105"/>
                      </a:lnTo>
                      <a:lnTo>
                        <a:pt x="147" y="102"/>
                      </a:lnTo>
                      <a:lnTo>
                        <a:pt x="153" y="96"/>
                      </a:lnTo>
                      <a:lnTo>
                        <a:pt x="153" y="93"/>
                      </a:lnTo>
                      <a:lnTo>
                        <a:pt x="159" y="87"/>
                      </a:lnTo>
                      <a:lnTo>
                        <a:pt x="159" y="84"/>
                      </a:lnTo>
                      <a:lnTo>
                        <a:pt x="165" y="78"/>
                      </a:lnTo>
                      <a:lnTo>
                        <a:pt x="165" y="75"/>
                      </a:lnTo>
                      <a:lnTo>
                        <a:pt x="171" y="69"/>
                      </a:lnTo>
                      <a:lnTo>
                        <a:pt x="171" y="66"/>
                      </a:lnTo>
                      <a:lnTo>
                        <a:pt x="174" y="63"/>
                      </a:lnTo>
                      <a:lnTo>
                        <a:pt x="180" y="57"/>
                      </a:lnTo>
                      <a:lnTo>
                        <a:pt x="180" y="54"/>
                      </a:lnTo>
                      <a:lnTo>
                        <a:pt x="183" y="51"/>
                      </a:lnTo>
                      <a:lnTo>
                        <a:pt x="186" y="48"/>
                      </a:lnTo>
                      <a:lnTo>
                        <a:pt x="189" y="45"/>
                      </a:lnTo>
                      <a:lnTo>
                        <a:pt x="195" y="39"/>
                      </a:lnTo>
                      <a:lnTo>
                        <a:pt x="195" y="36"/>
                      </a:lnTo>
                      <a:lnTo>
                        <a:pt x="198" y="33"/>
                      </a:lnTo>
                      <a:lnTo>
                        <a:pt x="201" y="30"/>
                      </a:lnTo>
                      <a:lnTo>
                        <a:pt x="204" y="27"/>
                      </a:lnTo>
                      <a:lnTo>
                        <a:pt x="207" y="24"/>
                      </a:lnTo>
                      <a:lnTo>
                        <a:pt x="210" y="21"/>
                      </a:lnTo>
                      <a:lnTo>
                        <a:pt x="213" y="21"/>
                      </a:lnTo>
                      <a:lnTo>
                        <a:pt x="216" y="18"/>
                      </a:lnTo>
                      <a:lnTo>
                        <a:pt x="219" y="15"/>
                      </a:lnTo>
                      <a:lnTo>
                        <a:pt x="222" y="15"/>
                      </a:lnTo>
                      <a:lnTo>
                        <a:pt x="225" y="12"/>
                      </a:lnTo>
                      <a:lnTo>
                        <a:pt x="228" y="9"/>
                      </a:lnTo>
                      <a:lnTo>
                        <a:pt x="231" y="9"/>
                      </a:lnTo>
                      <a:lnTo>
                        <a:pt x="234" y="6"/>
                      </a:lnTo>
                      <a:lnTo>
                        <a:pt x="237" y="6"/>
                      </a:lnTo>
                      <a:lnTo>
                        <a:pt x="240" y="6"/>
                      </a:lnTo>
                      <a:lnTo>
                        <a:pt x="243" y="3"/>
                      </a:lnTo>
                      <a:lnTo>
                        <a:pt x="246" y="3"/>
                      </a:lnTo>
                      <a:lnTo>
                        <a:pt x="249" y="3"/>
                      </a:lnTo>
                      <a:lnTo>
                        <a:pt x="252" y="3"/>
                      </a:lnTo>
                      <a:lnTo>
                        <a:pt x="255" y="0"/>
                      </a:lnTo>
                    </a:path>
                  </a:pathLst>
                </a:custGeom>
                <a:noFill/>
                <a:ln w="25400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0" name="Freeform 32"/>
                <p:cNvSpPr>
                  <a:spLocks/>
                </p:cNvSpPr>
                <p:nvPr/>
              </p:nvSpPr>
              <p:spPr bwMode="auto">
                <a:xfrm>
                  <a:off x="4914900" y="2236788"/>
                  <a:ext cx="414338" cy="62388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5" y="0"/>
                    </a:cxn>
                    <a:cxn ang="0">
                      <a:pos x="24" y="3"/>
                    </a:cxn>
                    <a:cxn ang="0">
                      <a:pos x="33" y="6"/>
                    </a:cxn>
                    <a:cxn ang="0">
                      <a:pos x="42" y="9"/>
                    </a:cxn>
                    <a:cxn ang="0">
                      <a:pos x="51" y="15"/>
                    </a:cxn>
                    <a:cxn ang="0">
                      <a:pos x="60" y="21"/>
                    </a:cxn>
                    <a:cxn ang="0">
                      <a:pos x="69" y="30"/>
                    </a:cxn>
                    <a:cxn ang="0">
                      <a:pos x="78" y="39"/>
                    </a:cxn>
                    <a:cxn ang="0">
                      <a:pos x="87" y="48"/>
                    </a:cxn>
                    <a:cxn ang="0">
                      <a:pos x="96" y="60"/>
                    </a:cxn>
                    <a:cxn ang="0">
                      <a:pos x="105" y="72"/>
                    </a:cxn>
                    <a:cxn ang="0">
                      <a:pos x="117" y="87"/>
                    </a:cxn>
                    <a:cxn ang="0">
                      <a:pos x="123" y="99"/>
                    </a:cxn>
                    <a:cxn ang="0">
                      <a:pos x="132" y="111"/>
                    </a:cxn>
                    <a:cxn ang="0">
                      <a:pos x="135" y="120"/>
                    </a:cxn>
                    <a:cxn ang="0">
                      <a:pos x="144" y="132"/>
                    </a:cxn>
                    <a:cxn ang="0">
                      <a:pos x="150" y="144"/>
                    </a:cxn>
                    <a:cxn ang="0">
                      <a:pos x="153" y="153"/>
                    </a:cxn>
                    <a:cxn ang="0">
                      <a:pos x="159" y="162"/>
                    </a:cxn>
                    <a:cxn ang="0">
                      <a:pos x="162" y="171"/>
                    </a:cxn>
                    <a:cxn ang="0">
                      <a:pos x="168" y="180"/>
                    </a:cxn>
                    <a:cxn ang="0">
                      <a:pos x="171" y="189"/>
                    </a:cxn>
                    <a:cxn ang="0">
                      <a:pos x="177" y="198"/>
                    </a:cxn>
                    <a:cxn ang="0">
                      <a:pos x="180" y="207"/>
                    </a:cxn>
                    <a:cxn ang="0">
                      <a:pos x="186" y="219"/>
                    </a:cxn>
                    <a:cxn ang="0">
                      <a:pos x="189" y="231"/>
                    </a:cxn>
                    <a:cxn ang="0">
                      <a:pos x="195" y="240"/>
                    </a:cxn>
                    <a:cxn ang="0">
                      <a:pos x="198" y="249"/>
                    </a:cxn>
                    <a:cxn ang="0">
                      <a:pos x="204" y="261"/>
                    </a:cxn>
                    <a:cxn ang="0">
                      <a:pos x="207" y="270"/>
                    </a:cxn>
                    <a:cxn ang="0">
                      <a:pos x="213" y="279"/>
                    </a:cxn>
                    <a:cxn ang="0">
                      <a:pos x="216" y="291"/>
                    </a:cxn>
                    <a:cxn ang="0">
                      <a:pos x="222" y="300"/>
                    </a:cxn>
                    <a:cxn ang="0">
                      <a:pos x="225" y="312"/>
                    </a:cxn>
                    <a:cxn ang="0">
                      <a:pos x="231" y="321"/>
                    </a:cxn>
                    <a:cxn ang="0">
                      <a:pos x="234" y="333"/>
                    </a:cxn>
                    <a:cxn ang="0">
                      <a:pos x="240" y="342"/>
                    </a:cxn>
                    <a:cxn ang="0">
                      <a:pos x="243" y="354"/>
                    </a:cxn>
                    <a:cxn ang="0">
                      <a:pos x="249" y="366"/>
                    </a:cxn>
                    <a:cxn ang="0">
                      <a:pos x="252" y="375"/>
                    </a:cxn>
                    <a:cxn ang="0">
                      <a:pos x="258" y="387"/>
                    </a:cxn>
                  </a:cxnLst>
                  <a:rect l="0" t="0" r="r" b="b"/>
                  <a:pathLst>
                    <a:path w="261" h="393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1" y="3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30" y="3"/>
                      </a:lnTo>
                      <a:lnTo>
                        <a:pt x="33" y="6"/>
                      </a:lnTo>
                      <a:lnTo>
                        <a:pt x="36" y="6"/>
                      </a:lnTo>
                      <a:lnTo>
                        <a:pt x="39" y="9"/>
                      </a:lnTo>
                      <a:lnTo>
                        <a:pt x="42" y="9"/>
                      </a:lnTo>
                      <a:lnTo>
                        <a:pt x="45" y="12"/>
                      </a:lnTo>
                      <a:lnTo>
                        <a:pt x="48" y="12"/>
                      </a:lnTo>
                      <a:lnTo>
                        <a:pt x="51" y="15"/>
                      </a:lnTo>
                      <a:lnTo>
                        <a:pt x="54" y="18"/>
                      </a:lnTo>
                      <a:lnTo>
                        <a:pt x="57" y="18"/>
                      </a:lnTo>
                      <a:lnTo>
                        <a:pt x="60" y="21"/>
                      </a:lnTo>
                      <a:lnTo>
                        <a:pt x="63" y="24"/>
                      </a:lnTo>
                      <a:lnTo>
                        <a:pt x="66" y="27"/>
                      </a:lnTo>
                      <a:lnTo>
                        <a:pt x="69" y="30"/>
                      </a:lnTo>
                      <a:lnTo>
                        <a:pt x="72" y="33"/>
                      </a:lnTo>
                      <a:lnTo>
                        <a:pt x="75" y="36"/>
                      </a:lnTo>
                      <a:lnTo>
                        <a:pt x="78" y="39"/>
                      </a:lnTo>
                      <a:lnTo>
                        <a:pt x="81" y="42"/>
                      </a:lnTo>
                      <a:lnTo>
                        <a:pt x="84" y="45"/>
                      </a:lnTo>
                      <a:lnTo>
                        <a:pt x="87" y="48"/>
                      </a:lnTo>
                      <a:lnTo>
                        <a:pt x="93" y="54"/>
                      </a:lnTo>
                      <a:lnTo>
                        <a:pt x="93" y="57"/>
                      </a:lnTo>
                      <a:lnTo>
                        <a:pt x="96" y="60"/>
                      </a:lnTo>
                      <a:lnTo>
                        <a:pt x="102" y="66"/>
                      </a:lnTo>
                      <a:lnTo>
                        <a:pt x="102" y="69"/>
                      </a:lnTo>
                      <a:lnTo>
                        <a:pt x="105" y="72"/>
                      </a:lnTo>
                      <a:lnTo>
                        <a:pt x="111" y="78"/>
                      </a:lnTo>
                      <a:lnTo>
                        <a:pt x="111" y="81"/>
                      </a:lnTo>
                      <a:lnTo>
                        <a:pt x="117" y="87"/>
                      </a:lnTo>
                      <a:lnTo>
                        <a:pt x="117" y="90"/>
                      </a:lnTo>
                      <a:lnTo>
                        <a:pt x="123" y="96"/>
                      </a:lnTo>
                      <a:lnTo>
                        <a:pt x="123" y="99"/>
                      </a:lnTo>
                      <a:lnTo>
                        <a:pt x="126" y="102"/>
                      </a:lnTo>
                      <a:lnTo>
                        <a:pt x="126" y="105"/>
                      </a:lnTo>
                      <a:lnTo>
                        <a:pt x="132" y="111"/>
                      </a:lnTo>
                      <a:lnTo>
                        <a:pt x="132" y="114"/>
                      </a:lnTo>
                      <a:lnTo>
                        <a:pt x="135" y="117"/>
                      </a:lnTo>
                      <a:lnTo>
                        <a:pt x="135" y="120"/>
                      </a:lnTo>
                      <a:lnTo>
                        <a:pt x="138" y="123"/>
                      </a:lnTo>
                      <a:lnTo>
                        <a:pt x="138" y="126"/>
                      </a:lnTo>
                      <a:lnTo>
                        <a:pt x="144" y="132"/>
                      </a:lnTo>
                      <a:lnTo>
                        <a:pt x="144" y="138"/>
                      </a:lnTo>
                      <a:lnTo>
                        <a:pt x="147" y="141"/>
                      </a:lnTo>
                      <a:lnTo>
                        <a:pt x="150" y="144"/>
                      </a:lnTo>
                      <a:lnTo>
                        <a:pt x="150" y="147"/>
                      </a:lnTo>
                      <a:lnTo>
                        <a:pt x="153" y="150"/>
                      </a:lnTo>
                      <a:lnTo>
                        <a:pt x="153" y="153"/>
                      </a:lnTo>
                      <a:lnTo>
                        <a:pt x="156" y="156"/>
                      </a:lnTo>
                      <a:lnTo>
                        <a:pt x="156" y="159"/>
                      </a:lnTo>
                      <a:lnTo>
                        <a:pt x="159" y="162"/>
                      </a:lnTo>
                      <a:lnTo>
                        <a:pt x="159" y="165"/>
                      </a:lnTo>
                      <a:lnTo>
                        <a:pt x="162" y="168"/>
                      </a:lnTo>
                      <a:lnTo>
                        <a:pt x="162" y="171"/>
                      </a:lnTo>
                      <a:lnTo>
                        <a:pt x="165" y="174"/>
                      </a:lnTo>
                      <a:lnTo>
                        <a:pt x="165" y="177"/>
                      </a:lnTo>
                      <a:lnTo>
                        <a:pt x="168" y="180"/>
                      </a:lnTo>
                      <a:lnTo>
                        <a:pt x="168" y="183"/>
                      </a:lnTo>
                      <a:lnTo>
                        <a:pt x="171" y="186"/>
                      </a:lnTo>
                      <a:lnTo>
                        <a:pt x="171" y="189"/>
                      </a:lnTo>
                      <a:lnTo>
                        <a:pt x="174" y="192"/>
                      </a:lnTo>
                      <a:lnTo>
                        <a:pt x="174" y="195"/>
                      </a:lnTo>
                      <a:lnTo>
                        <a:pt x="177" y="198"/>
                      </a:lnTo>
                      <a:lnTo>
                        <a:pt x="177" y="201"/>
                      </a:lnTo>
                      <a:lnTo>
                        <a:pt x="180" y="204"/>
                      </a:lnTo>
                      <a:lnTo>
                        <a:pt x="180" y="207"/>
                      </a:lnTo>
                      <a:lnTo>
                        <a:pt x="183" y="210"/>
                      </a:lnTo>
                      <a:lnTo>
                        <a:pt x="183" y="216"/>
                      </a:lnTo>
                      <a:lnTo>
                        <a:pt x="186" y="219"/>
                      </a:lnTo>
                      <a:lnTo>
                        <a:pt x="186" y="222"/>
                      </a:lnTo>
                      <a:lnTo>
                        <a:pt x="189" y="225"/>
                      </a:lnTo>
                      <a:lnTo>
                        <a:pt x="189" y="231"/>
                      </a:lnTo>
                      <a:lnTo>
                        <a:pt x="192" y="234"/>
                      </a:lnTo>
                      <a:lnTo>
                        <a:pt x="192" y="237"/>
                      </a:lnTo>
                      <a:lnTo>
                        <a:pt x="195" y="240"/>
                      </a:lnTo>
                      <a:lnTo>
                        <a:pt x="195" y="243"/>
                      </a:lnTo>
                      <a:lnTo>
                        <a:pt x="198" y="246"/>
                      </a:lnTo>
                      <a:lnTo>
                        <a:pt x="198" y="249"/>
                      </a:lnTo>
                      <a:lnTo>
                        <a:pt x="201" y="252"/>
                      </a:lnTo>
                      <a:lnTo>
                        <a:pt x="201" y="258"/>
                      </a:lnTo>
                      <a:lnTo>
                        <a:pt x="204" y="261"/>
                      </a:lnTo>
                      <a:lnTo>
                        <a:pt x="204" y="264"/>
                      </a:lnTo>
                      <a:lnTo>
                        <a:pt x="207" y="267"/>
                      </a:lnTo>
                      <a:lnTo>
                        <a:pt x="207" y="270"/>
                      </a:lnTo>
                      <a:lnTo>
                        <a:pt x="210" y="273"/>
                      </a:lnTo>
                      <a:lnTo>
                        <a:pt x="210" y="276"/>
                      </a:lnTo>
                      <a:lnTo>
                        <a:pt x="213" y="279"/>
                      </a:lnTo>
                      <a:lnTo>
                        <a:pt x="213" y="285"/>
                      </a:lnTo>
                      <a:lnTo>
                        <a:pt x="216" y="288"/>
                      </a:lnTo>
                      <a:lnTo>
                        <a:pt x="216" y="291"/>
                      </a:lnTo>
                      <a:lnTo>
                        <a:pt x="219" y="294"/>
                      </a:lnTo>
                      <a:lnTo>
                        <a:pt x="219" y="297"/>
                      </a:lnTo>
                      <a:lnTo>
                        <a:pt x="222" y="300"/>
                      </a:lnTo>
                      <a:lnTo>
                        <a:pt x="222" y="306"/>
                      </a:lnTo>
                      <a:lnTo>
                        <a:pt x="225" y="309"/>
                      </a:lnTo>
                      <a:lnTo>
                        <a:pt x="225" y="312"/>
                      </a:lnTo>
                      <a:lnTo>
                        <a:pt x="228" y="315"/>
                      </a:lnTo>
                      <a:lnTo>
                        <a:pt x="228" y="318"/>
                      </a:lnTo>
                      <a:lnTo>
                        <a:pt x="231" y="321"/>
                      </a:lnTo>
                      <a:lnTo>
                        <a:pt x="231" y="327"/>
                      </a:lnTo>
                      <a:lnTo>
                        <a:pt x="234" y="330"/>
                      </a:lnTo>
                      <a:lnTo>
                        <a:pt x="234" y="333"/>
                      </a:lnTo>
                      <a:lnTo>
                        <a:pt x="237" y="336"/>
                      </a:lnTo>
                      <a:lnTo>
                        <a:pt x="237" y="339"/>
                      </a:lnTo>
                      <a:lnTo>
                        <a:pt x="240" y="342"/>
                      </a:lnTo>
                      <a:lnTo>
                        <a:pt x="240" y="348"/>
                      </a:lnTo>
                      <a:lnTo>
                        <a:pt x="243" y="351"/>
                      </a:lnTo>
                      <a:lnTo>
                        <a:pt x="243" y="354"/>
                      </a:lnTo>
                      <a:lnTo>
                        <a:pt x="246" y="357"/>
                      </a:lnTo>
                      <a:lnTo>
                        <a:pt x="246" y="363"/>
                      </a:lnTo>
                      <a:lnTo>
                        <a:pt x="249" y="366"/>
                      </a:lnTo>
                      <a:lnTo>
                        <a:pt x="249" y="369"/>
                      </a:lnTo>
                      <a:lnTo>
                        <a:pt x="252" y="372"/>
                      </a:lnTo>
                      <a:lnTo>
                        <a:pt x="252" y="375"/>
                      </a:lnTo>
                      <a:lnTo>
                        <a:pt x="255" y="378"/>
                      </a:lnTo>
                      <a:lnTo>
                        <a:pt x="255" y="384"/>
                      </a:lnTo>
                      <a:lnTo>
                        <a:pt x="258" y="387"/>
                      </a:lnTo>
                      <a:lnTo>
                        <a:pt x="258" y="390"/>
                      </a:lnTo>
                      <a:lnTo>
                        <a:pt x="261" y="393"/>
                      </a:lnTo>
                    </a:path>
                  </a:pathLst>
                </a:custGeom>
                <a:noFill/>
                <a:ln w="25400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1" name="Freeform 33"/>
                <p:cNvSpPr>
                  <a:spLocks/>
                </p:cNvSpPr>
                <p:nvPr/>
              </p:nvSpPr>
              <p:spPr bwMode="auto">
                <a:xfrm>
                  <a:off x="5329238" y="2860675"/>
                  <a:ext cx="381000" cy="771525"/>
                </a:xfrm>
                <a:custGeom>
                  <a:avLst/>
                  <a:gdLst/>
                  <a:ahLst/>
                  <a:cxnLst>
                    <a:cxn ang="0">
                      <a:pos x="3" y="9"/>
                    </a:cxn>
                    <a:cxn ang="0">
                      <a:pos x="6" y="18"/>
                    </a:cxn>
                    <a:cxn ang="0">
                      <a:pos x="12" y="30"/>
                    </a:cxn>
                    <a:cxn ang="0">
                      <a:pos x="15" y="42"/>
                    </a:cxn>
                    <a:cxn ang="0">
                      <a:pos x="21" y="51"/>
                    </a:cxn>
                    <a:cxn ang="0">
                      <a:pos x="24" y="63"/>
                    </a:cxn>
                    <a:cxn ang="0">
                      <a:pos x="30" y="72"/>
                    </a:cxn>
                    <a:cxn ang="0">
                      <a:pos x="33" y="84"/>
                    </a:cxn>
                    <a:cxn ang="0">
                      <a:pos x="39" y="93"/>
                    </a:cxn>
                    <a:cxn ang="0">
                      <a:pos x="42" y="105"/>
                    </a:cxn>
                    <a:cxn ang="0">
                      <a:pos x="48" y="117"/>
                    </a:cxn>
                    <a:cxn ang="0">
                      <a:pos x="51" y="129"/>
                    </a:cxn>
                    <a:cxn ang="0">
                      <a:pos x="57" y="138"/>
                    </a:cxn>
                    <a:cxn ang="0">
                      <a:pos x="60" y="150"/>
                    </a:cxn>
                    <a:cxn ang="0">
                      <a:pos x="66" y="159"/>
                    </a:cxn>
                    <a:cxn ang="0">
                      <a:pos x="69" y="171"/>
                    </a:cxn>
                    <a:cxn ang="0">
                      <a:pos x="75" y="180"/>
                    </a:cxn>
                    <a:cxn ang="0">
                      <a:pos x="78" y="189"/>
                    </a:cxn>
                    <a:cxn ang="0">
                      <a:pos x="84" y="201"/>
                    </a:cxn>
                    <a:cxn ang="0">
                      <a:pos x="87" y="210"/>
                    </a:cxn>
                    <a:cxn ang="0">
                      <a:pos x="93" y="219"/>
                    </a:cxn>
                    <a:cxn ang="0">
                      <a:pos x="96" y="231"/>
                    </a:cxn>
                    <a:cxn ang="0">
                      <a:pos x="102" y="240"/>
                    </a:cxn>
                    <a:cxn ang="0">
                      <a:pos x="105" y="249"/>
                    </a:cxn>
                    <a:cxn ang="0">
                      <a:pos x="111" y="258"/>
                    </a:cxn>
                    <a:cxn ang="0">
                      <a:pos x="114" y="267"/>
                    </a:cxn>
                    <a:cxn ang="0">
                      <a:pos x="123" y="282"/>
                    </a:cxn>
                    <a:cxn ang="0">
                      <a:pos x="129" y="300"/>
                    </a:cxn>
                    <a:cxn ang="0">
                      <a:pos x="141" y="318"/>
                    </a:cxn>
                    <a:cxn ang="0">
                      <a:pos x="147" y="333"/>
                    </a:cxn>
                    <a:cxn ang="0">
                      <a:pos x="153" y="342"/>
                    </a:cxn>
                    <a:cxn ang="0">
                      <a:pos x="156" y="351"/>
                    </a:cxn>
                    <a:cxn ang="0">
                      <a:pos x="165" y="363"/>
                    </a:cxn>
                    <a:cxn ang="0">
                      <a:pos x="168" y="375"/>
                    </a:cxn>
                    <a:cxn ang="0">
                      <a:pos x="177" y="390"/>
                    </a:cxn>
                    <a:cxn ang="0">
                      <a:pos x="186" y="402"/>
                    </a:cxn>
                    <a:cxn ang="0">
                      <a:pos x="189" y="411"/>
                    </a:cxn>
                    <a:cxn ang="0">
                      <a:pos x="198" y="423"/>
                    </a:cxn>
                    <a:cxn ang="0">
                      <a:pos x="204" y="435"/>
                    </a:cxn>
                    <a:cxn ang="0">
                      <a:pos x="216" y="450"/>
                    </a:cxn>
                    <a:cxn ang="0">
                      <a:pos x="222" y="462"/>
                    </a:cxn>
                    <a:cxn ang="0">
                      <a:pos x="234" y="477"/>
                    </a:cxn>
                  </a:cxnLst>
                  <a:rect l="0" t="0" r="r" b="b"/>
                  <a:pathLst>
                    <a:path w="240" h="486">
                      <a:moveTo>
                        <a:pt x="0" y="0"/>
                      </a:move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3" y="12"/>
                      </a:lnTo>
                      <a:lnTo>
                        <a:pt x="6" y="15"/>
                      </a:lnTo>
                      <a:lnTo>
                        <a:pt x="6" y="18"/>
                      </a:lnTo>
                      <a:lnTo>
                        <a:pt x="9" y="21"/>
                      </a:lnTo>
                      <a:lnTo>
                        <a:pt x="9" y="27"/>
                      </a:lnTo>
                      <a:lnTo>
                        <a:pt x="12" y="30"/>
                      </a:lnTo>
                      <a:lnTo>
                        <a:pt x="12" y="33"/>
                      </a:lnTo>
                      <a:lnTo>
                        <a:pt x="15" y="36"/>
                      </a:lnTo>
                      <a:lnTo>
                        <a:pt x="15" y="42"/>
                      </a:lnTo>
                      <a:lnTo>
                        <a:pt x="18" y="45"/>
                      </a:lnTo>
                      <a:lnTo>
                        <a:pt x="18" y="48"/>
                      </a:lnTo>
                      <a:lnTo>
                        <a:pt x="21" y="51"/>
                      </a:lnTo>
                      <a:lnTo>
                        <a:pt x="21" y="54"/>
                      </a:lnTo>
                      <a:lnTo>
                        <a:pt x="24" y="57"/>
                      </a:lnTo>
                      <a:lnTo>
                        <a:pt x="24" y="63"/>
                      </a:lnTo>
                      <a:lnTo>
                        <a:pt x="27" y="66"/>
                      </a:lnTo>
                      <a:lnTo>
                        <a:pt x="27" y="69"/>
                      </a:lnTo>
                      <a:lnTo>
                        <a:pt x="30" y="72"/>
                      </a:lnTo>
                      <a:lnTo>
                        <a:pt x="30" y="78"/>
                      </a:lnTo>
                      <a:lnTo>
                        <a:pt x="33" y="81"/>
                      </a:lnTo>
                      <a:lnTo>
                        <a:pt x="33" y="84"/>
                      </a:lnTo>
                      <a:lnTo>
                        <a:pt x="36" y="87"/>
                      </a:lnTo>
                      <a:lnTo>
                        <a:pt x="36" y="90"/>
                      </a:lnTo>
                      <a:lnTo>
                        <a:pt x="39" y="93"/>
                      </a:lnTo>
                      <a:lnTo>
                        <a:pt x="39" y="99"/>
                      </a:lnTo>
                      <a:lnTo>
                        <a:pt x="42" y="102"/>
                      </a:lnTo>
                      <a:lnTo>
                        <a:pt x="42" y="105"/>
                      </a:lnTo>
                      <a:lnTo>
                        <a:pt x="45" y="108"/>
                      </a:lnTo>
                      <a:lnTo>
                        <a:pt x="45" y="114"/>
                      </a:lnTo>
                      <a:lnTo>
                        <a:pt x="48" y="117"/>
                      </a:lnTo>
                      <a:lnTo>
                        <a:pt x="48" y="120"/>
                      </a:lnTo>
                      <a:lnTo>
                        <a:pt x="51" y="123"/>
                      </a:lnTo>
                      <a:lnTo>
                        <a:pt x="51" y="129"/>
                      </a:lnTo>
                      <a:lnTo>
                        <a:pt x="54" y="132"/>
                      </a:lnTo>
                      <a:lnTo>
                        <a:pt x="54" y="135"/>
                      </a:lnTo>
                      <a:lnTo>
                        <a:pt x="57" y="138"/>
                      </a:lnTo>
                      <a:lnTo>
                        <a:pt x="57" y="141"/>
                      </a:lnTo>
                      <a:lnTo>
                        <a:pt x="60" y="144"/>
                      </a:lnTo>
                      <a:lnTo>
                        <a:pt x="60" y="150"/>
                      </a:lnTo>
                      <a:lnTo>
                        <a:pt x="63" y="153"/>
                      </a:lnTo>
                      <a:lnTo>
                        <a:pt x="63" y="156"/>
                      </a:lnTo>
                      <a:lnTo>
                        <a:pt x="66" y="159"/>
                      </a:lnTo>
                      <a:lnTo>
                        <a:pt x="66" y="162"/>
                      </a:lnTo>
                      <a:lnTo>
                        <a:pt x="69" y="165"/>
                      </a:lnTo>
                      <a:lnTo>
                        <a:pt x="69" y="171"/>
                      </a:lnTo>
                      <a:lnTo>
                        <a:pt x="72" y="174"/>
                      </a:lnTo>
                      <a:lnTo>
                        <a:pt x="72" y="177"/>
                      </a:lnTo>
                      <a:lnTo>
                        <a:pt x="75" y="180"/>
                      </a:lnTo>
                      <a:lnTo>
                        <a:pt x="75" y="183"/>
                      </a:lnTo>
                      <a:lnTo>
                        <a:pt x="78" y="186"/>
                      </a:lnTo>
                      <a:lnTo>
                        <a:pt x="78" y="189"/>
                      </a:lnTo>
                      <a:lnTo>
                        <a:pt x="81" y="192"/>
                      </a:lnTo>
                      <a:lnTo>
                        <a:pt x="81" y="198"/>
                      </a:lnTo>
                      <a:lnTo>
                        <a:pt x="84" y="201"/>
                      </a:lnTo>
                      <a:lnTo>
                        <a:pt x="84" y="204"/>
                      </a:lnTo>
                      <a:lnTo>
                        <a:pt x="87" y="207"/>
                      </a:lnTo>
                      <a:lnTo>
                        <a:pt x="87" y="210"/>
                      </a:lnTo>
                      <a:lnTo>
                        <a:pt x="90" y="213"/>
                      </a:lnTo>
                      <a:lnTo>
                        <a:pt x="90" y="216"/>
                      </a:lnTo>
                      <a:lnTo>
                        <a:pt x="93" y="219"/>
                      </a:lnTo>
                      <a:lnTo>
                        <a:pt x="93" y="222"/>
                      </a:lnTo>
                      <a:lnTo>
                        <a:pt x="96" y="225"/>
                      </a:lnTo>
                      <a:lnTo>
                        <a:pt x="96" y="231"/>
                      </a:lnTo>
                      <a:lnTo>
                        <a:pt x="99" y="234"/>
                      </a:lnTo>
                      <a:lnTo>
                        <a:pt x="99" y="237"/>
                      </a:lnTo>
                      <a:lnTo>
                        <a:pt x="102" y="240"/>
                      </a:lnTo>
                      <a:lnTo>
                        <a:pt x="102" y="243"/>
                      </a:lnTo>
                      <a:lnTo>
                        <a:pt x="105" y="246"/>
                      </a:lnTo>
                      <a:lnTo>
                        <a:pt x="105" y="249"/>
                      </a:lnTo>
                      <a:lnTo>
                        <a:pt x="108" y="252"/>
                      </a:lnTo>
                      <a:lnTo>
                        <a:pt x="108" y="255"/>
                      </a:lnTo>
                      <a:lnTo>
                        <a:pt x="111" y="258"/>
                      </a:lnTo>
                      <a:lnTo>
                        <a:pt x="111" y="261"/>
                      </a:lnTo>
                      <a:lnTo>
                        <a:pt x="114" y="264"/>
                      </a:lnTo>
                      <a:lnTo>
                        <a:pt x="114" y="267"/>
                      </a:lnTo>
                      <a:lnTo>
                        <a:pt x="117" y="270"/>
                      </a:lnTo>
                      <a:lnTo>
                        <a:pt x="117" y="276"/>
                      </a:lnTo>
                      <a:lnTo>
                        <a:pt x="123" y="282"/>
                      </a:lnTo>
                      <a:lnTo>
                        <a:pt x="123" y="288"/>
                      </a:lnTo>
                      <a:lnTo>
                        <a:pt x="129" y="294"/>
                      </a:lnTo>
                      <a:lnTo>
                        <a:pt x="129" y="300"/>
                      </a:lnTo>
                      <a:lnTo>
                        <a:pt x="135" y="306"/>
                      </a:lnTo>
                      <a:lnTo>
                        <a:pt x="135" y="312"/>
                      </a:lnTo>
                      <a:lnTo>
                        <a:pt x="141" y="318"/>
                      </a:lnTo>
                      <a:lnTo>
                        <a:pt x="141" y="324"/>
                      </a:lnTo>
                      <a:lnTo>
                        <a:pt x="147" y="330"/>
                      </a:lnTo>
                      <a:lnTo>
                        <a:pt x="147" y="333"/>
                      </a:lnTo>
                      <a:lnTo>
                        <a:pt x="150" y="336"/>
                      </a:lnTo>
                      <a:lnTo>
                        <a:pt x="150" y="339"/>
                      </a:lnTo>
                      <a:lnTo>
                        <a:pt x="153" y="342"/>
                      </a:lnTo>
                      <a:lnTo>
                        <a:pt x="153" y="345"/>
                      </a:lnTo>
                      <a:lnTo>
                        <a:pt x="156" y="348"/>
                      </a:lnTo>
                      <a:lnTo>
                        <a:pt x="156" y="351"/>
                      </a:lnTo>
                      <a:lnTo>
                        <a:pt x="159" y="354"/>
                      </a:lnTo>
                      <a:lnTo>
                        <a:pt x="159" y="357"/>
                      </a:lnTo>
                      <a:lnTo>
                        <a:pt x="165" y="363"/>
                      </a:lnTo>
                      <a:lnTo>
                        <a:pt x="165" y="369"/>
                      </a:lnTo>
                      <a:lnTo>
                        <a:pt x="168" y="372"/>
                      </a:lnTo>
                      <a:lnTo>
                        <a:pt x="168" y="375"/>
                      </a:lnTo>
                      <a:lnTo>
                        <a:pt x="174" y="381"/>
                      </a:lnTo>
                      <a:lnTo>
                        <a:pt x="174" y="387"/>
                      </a:lnTo>
                      <a:lnTo>
                        <a:pt x="177" y="390"/>
                      </a:lnTo>
                      <a:lnTo>
                        <a:pt x="180" y="393"/>
                      </a:lnTo>
                      <a:lnTo>
                        <a:pt x="180" y="396"/>
                      </a:lnTo>
                      <a:lnTo>
                        <a:pt x="186" y="402"/>
                      </a:lnTo>
                      <a:lnTo>
                        <a:pt x="186" y="405"/>
                      </a:lnTo>
                      <a:lnTo>
                        <a:pt x="189" y="408"/>
                      </a:lnTo>
                      <a:lnTo>
                        <a:pt x="189" y="411"/>
                      </a:lnTo>
                      <a:lnTo>
                        <a:pt x="195" y="417"/>
                      </a:lnTo>
                      <a:lnTo>
                        <a:pt x="195" y="420"/>
                      </a:lnTo>
                      <a:lnTo>
                        <a:pt x="198" y="423"/>
                      </a:lnTo>
                      <a:lnTo>
                        <a:pt x="198" y="426"/>
                      </a:lnTo>
                      <a:lnTo>
                        <a:pt x="204" y="432"/>
                      </a:lnTo>
                      <a:lnTo>
                        <a:pt x="204" y="435"/>
                      </a:lnTo>
                      <a:lnTo>
                        <a:pt x="210" y="441"/>
                      </a:lnTo>
                      <a:lnTo>
                        <a:pt x="210" y="444"/>
                      </a:lnTo>
                      <a:lnTo>
                        <a:pt x="216" y="450"/>
                      </a:lnTo>
                      <a:lnTo>
                        <a:pt x="216" y="453"/>
                      </a:lnTo>
                      <a:lnTo>
                        <a:pt x="222" y="459"/>
                      </a:lnTo>
                      <a:lnTo>
                        <a:pt x="222" y="462"/>
                      </a:lnTo>
                      <a:lnTo>
                        <a:pt x="228" y="468"/>
                      </a:lnTo>
                      <a:lnTo>
                        <a:pt x="228" y="471"/>
                      </a:lnTo>
                      <a:lnTo>
                        <a:pt x="234" y="477"/>
                      </a:lnTo>
                      <a:lnTo>
                        <a:pt x="234" y="480"/>
                      </a:lnTo>
                      <a:lnTo>
                        <a:pt x="240" y="486"/>
                      </a:lnTo>
                    </a:path>
                  </a:pathLst>
                </a:custGeom>
                <a:noFill/>
                <a:ln w="25400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2" name="Freeform 34"/>
                <p:cNvSpPr>
                  <a:spLocks/>
                </p:cNvSpPr>
                <p:nvPr/>
              </p:nvSpPr>
              <p:spPr bwMode="auto">
                <a:xfrm>
                  <a:off x="5710238" y="3632200"/>
                  <a:ext cx="600075" cy="366713"/>
                </a:xfrm>
                <a:custGeom>
                  <a:avLst/>
                  <a:gdLst/>
                  <a:ahLst/>
                  <a:cxnLst>
                    <a:cxn ang="0">
                      <a:pos x="3" y="6"/>
                    </a:cxn>
                    <a:cxn ang="0">
                      <a:pos x="12" y="18"/>
                    </a:cxn>
                    <a:cxn ang="0">
                      <a:pos x="21" y="30"/>
                    </a:cxn>
                    <a:cxn ang="0">
                      <a:pos x="30" y="42"/>
                    </a:cxn>
                    <a:cxn ang="0">
                      <a:pos x="42" y="54"/>
                    </a:cxn>
                    <a:cxn ang="0">
                      <a:pos x="48" y="63"/>
                    </a:cxn>
                    <a:cxn ang="0">
                      <a:pos x="57" y="75"/>
                    </a:cxn>
                    <a:cxn ang="0">
                      <a:pos x="66" y="84"/>
                    </a:cxn>
                    <a:cxn ang="0">
                      <a:pos x="75" y="93"/>
                    </a:cxn>
                    <a:cxn ang="0">
                      <a:pos x="84" y="102"/>
                    </a:cxn>
                    <a:cxn ang="0">
                      <a:pos x="93" y="111"/>
                    </a:cxn>
                    <a:cxn ang="0">
                      <a:pos x="102" y="117"/>
                    </a:cxn>
                    <a:cxn ang="0">
                      <a:pos x="111" y="126"/>
                    </a:cxn>
                    <a:cxn ang="0">
                      <a:pos x="120" y="132"/>
                    </a:cxn>
                    <a:cxn ang="0">
                      <a:pos x="129" y="138"/>
                    </a:cxn>
                    <a:cxn ang="0">
                      <a:pos x="138" y="147"/>
                    </a:cxn>
                    <a:cxn ang="0">
                      <a:pos x="147" y="153"/>
                    </a:cxn>
                    <a:cxn ang="0">
                      <a:pos x="156" y="159"/>
                    </a:cxn>
                    <a:cxn ang="0">
                      <a:pos x="165" y="165"/>
                    </a:cxn>
                    <a:cxn ang="0">
                      <a:pos x="174" y="171"/>
                    </a:cxn>
                    <a:cxn ang="0">
                      <a:pos x="183" y="174"/>
                    </a:cxn>
                    <a:cxn ang="0">
                      <a:pos x="192" y="180"/>
                    </a:cxn>
                    <a:cxn ang="0">
                      <a:pos x="201" y="183"/>
                    </a:cxn>
                    <a:cxn ang="0">
                      <a:pos x="210" y="189"/>
                    </a:cxn>
                    <a:cxn ang="0">
                      <a:pos x="219" y="192"/>
                    </a:cxn>
                    <a:cxn ang="0">
                      <a:pos x="228" y="195"/>
                    </a:cxn>
                    <a:cxn ang="0">
                      <a:pos x="237" y="201"/>
                    </a:cxn>
                    <a:cxn ang="0">
                      <a:pos x="246" y="204"/>
                    </a:cxn>
                    <a:cxn ang="0">
                      <a:pos x="255" y="207"/>
                    </a:cxn>
                    <a:cxn ang="0">
                      <a:pos x="264" y="210"/>
                    </a:cxn>
                    <a:cxn ang="0">
                      <a:pos x="273" y="213"/>
                    </a:cxn>
                    <a:cxn ang="0">
                      <a:pos x="282" y="216"/>
                    </a:cxn>
                    <a:cxn ang="0">
                      <a:pos x="291" y="216"/>
                    </a:cxn>
                    <a:cxn ang="0">
                      <a:pos x="300" y="219"/>
                    </a:cxn>
                    <a:cxn ang="0">
                      <a:pos x="309" y="222"/>
                    </a:cxn>
                    <a:cxn ang="0">
                      <a:pos x="318" y="222"/>
                    </a:cxn>
                    <a:cxn ang="0">
                      <a:pos x="327" y="225"/>
                    </a:cxn>
                    <a:cxn ang="0">
                      <a:pos x="336" y="225"/>
                    </a:cxn>
                    <a:cxn ang="0">
                      <a:pos x="345" y="228"/>
                    </a:cxn>
                    <a:cxn ang="0">
                      <a:pos x="354" y="228"/>
                    </a:cxn>
                    <a:cxn ang="0">
                      <a:pos x="363" y="228"/>
                    </a:cxn>
                    <a:cxn ang="0">
                      <a:pos x="372" y="228"/>
                    </a:cxn>
                  </a:cxnLst>
                  <a:rect l="0" t="0" r="r" b="b"/>
                  <a:pathLst>
                    <a:path w="378" h="23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3" y="6"/>
                      </a:lnTo>
                      <a:lnTo>
                        <a:pt x="9" y="12"/>
                      </a:lnTo>
                      <a:lnTo>
                        <a:pt x="9" y="15"/>
                      </a:lnTo>
                      <a:lnTo>
                        <a:pt x="12" y="18"/>
                      </a:lnTo>
                      <a:lnTo>
                        <a:pt x="18" y="24"/>
                      </a:lnTo>
                      <a:lnTo>
                        <a:pt x="18" y="27"/>
                      </a:lnTo>
                      <a:lnTo>
                        <a:pt x="21" y="30"/>
                      </a:lnTo>
                      <a:lnTo>
                        <a:pt x="27" y="36"/>
                      </a:lnTo>
                      <a:lnTo>
                        <a:pt x="27" y="39"/>
                      </a:lnTo>
                      <a:lnTo>
                        <a:pt x="30" y="42"/>
                      </a:lnTo>
                      <a:lnTo>
                        <a:pt x="33" y="45"/>
                      </a:lnTo>
                      <a:lnTo>
                        <a:pt x="36" y="48"/>
                      </a:lnTo>
                      <a:lnTo>
                        <a:pt x="42" y="54"/>
                      </a:lnTo>
                      <a:lnTo>
                        <a:pt x="42" y="57"/>
                      </a:lnTo>
                      <a:lnTo>
                        <a:pt x="45" y="60"/>
                      </a:lnTo>
                      <a:lnTo>
                        <a:pt x="48" y="63"/>
                      </a:lnTo>
                      <a:lnTo>
                        <a:pt x="51" y="66"/>
                      </a:lnTo>
                      <a:lnTo>
                        <a:pt x="57" y="72"/>
                      </a:lnTo>
                      <a:lnTo>
                        <a:pt x="57" y="75"/>
                      </a:lnTo>
                      <a:lnTo>
                        <a:pt x="60" y="78"/>
                      </a:lnTo>
                      <a:lnTo>
                        <a:pt x="63" y="81"/>
                      </a:lnTo>
                      <a:lnTo>
                        <a:pt x="66" y="84"/>
                      </a:lnTo>
                      <a:lnTo>
                        <a:pt x="69" y="87"/>
                      </a:lnTo>
                      <a:lnTo>
                        <a:pt x="72" y="90"/>
                      </a:lnTo>
                      <a:lnTo>
                        <a:pt x="75" y="93"/>
                      </a:lnTo>
                      <a:lnTo>
                        <a:pt x="78" y="96"/>
                      </a:lnTo>
                      <a:lnTo>
                        <a:pt x="81" y="99"/>
                      </a:lnTo>
                      <a:lnTo>
                        <a:pt x="84" y="102"/>
                      </a:lnTo>
                      <a:lnTo>
                        <a:pt x="87" y="105"/>
                      </a:lnTo>
                      <a:lnTo>
                        <a:pt x="90" y="108"/>
                      </a:lnTo>
                      <a:lnTo>
                        <a:pt x="93" y="111"/>
                      </a:lnTo>
                      <a:lnTo>
                        <a:pt x="96" y="111"/>
                      </a:lnTo>
                      <a:lnTo>
                        <a:pt x="99" y="114"/>
                      </a:lnTo>
                      <a:lnTo>
                        <a:pt x="102" y="117"/>
                      </a:lnTo>
                      <a:lnTo>
                        <a:pt x="105" y="120"/>
                      </a:lnTo>
                      <a:lnTo>
                        <a:pt x="108" y="123"/>
                      </a:lnTo>
                      <a:lnTo>
                        <a:pt x="111" y="126"/>
                      </a:lnTo>
                      <a:lnTo>
                        <a:pt x="114" y="129"/>
                      </a:lnTo>
                      <a:lnTo>
                        <a:pt x="117" y="129"/>
                      </a:lnTo>
                      <a:lnTo>
                        <a:pt x="120" y="132"/>
                      </a:lnTo>
                      <a:lnTo>
                        <a:pt x="123" y="135"/>
                      </a:lnTo>
                      <a:lnTo>
                        <a:pt x="126" y="138"/>
                      </a:lnTo>
                      <a:lnTo>
                        <a:pt x="129" y="138"/>
                      </a:lnTo>
                      <a:lnTo>
                        <a:pt x="132" y="141"/>
                      </a:lnTo>
                      <a:lnTo>
                        <a:pt x="135" y="144"/>
                      </a:lnTo>
                      <a:lnTo>
                        <a:pt x="138" y="147"/>
                      </a:lnTo>
                      <a:lnTo>
                        <a:pt x="141" y="147"/>
                      </a:lnTo>
                      <a:lnTo>
                        <a:pt x="144" y="150"/>
                      </a:lnTo>
                      <a:lnTo>
                        <a:pt x="147" y="153"/>
                      </a:lnTo>
                      <a:lnTo>
                        <a:pt x="150" y="153"/>
                      </a:lnTo>
                      <a:lnTo>
                        <a:pt x="153" y="156"/>
                      </a:lnTo>
                      <a:lnTo>
                        <a:pt x="156" y="159"/>
                      </a:lnTo>
                      <a:lnTo>
                        <a:pt x="159" y="159"/>
                      </a:lnTo>
                      <a:lnTo>
                        <a:pt x="162" y="162"/>
                      </a:lnTo>
                      <a:lnTo>
                        <a:pt x="165" y="165"/>
                      </a:lnTo>
                      <a:lnTo>
                        <a:pt x="168" y="165"/>
                      </a:lnTo>
                      <a:lnTo>
                        <a:pt x="171" y="168"/>
                      </a:lnTo>
                      <a:lnTo>
                        <a:pt x="174" y="171"/>
                      </a:lnTo>
                      <a:lnTo>
                        <a:pt x="177" y="171"/>
                      </a:lnTo>
                      <a:lnTo>
                        <a:pt x="180" y="174"/>
                      </a:lnTo>
                      <a:lnTo>
                        <a:pt x="183" y="174"/>
                      </a:lnTo>
                      <a:lnTo>
                        <a:pt x="186" y="177"/>
                      </a:lnTo>
                      <a:lnTo>
                        <a:pt x="189" y="177"/>
                      </a:lnTo>
                      <a:lnTo>
                        <a:pt x="192" y="180"/>
                      </a:lnTo>
                      <a:lnTo>
                        <a:pt x="195" y="180"/>
                      </a:lnTo>
                      <a:lnTo>
                        <a:pt x="198" y="183"/>
                      </a:lnTo>
                      <a:lnTo>
                        <a:pt x="201" y="183"/>
                      </a:lnTo>
                      <a:lnTo>
                        <a:pt x="204" y="186"/>
                      </a:lnTo>
                      <a:lnTo>
                        <a:pt x="207" y="186"/>
                      </a:lnTo>
                      <a:lnTo>
                        <a:pt x="210" y="189"/>
                      </a:lnTo>
                      <a:lnTo>
                        <a:pt x="213" y="189"/>
                      </a:lnTo>
                      <a:lnTo>
                        <a:pt x="216" y="192"/>
                      </a:lnTo>
                      <a:lnTo>
                        <a:pt x="219" y="192"/>
                      </a:lnTo>
                      <a:lnTo>
                        <a:pt x="222" y="195"/>
                      </a:lnTo>
                      <a:lnTo>
                        <a:pt x="225" y="195"/>
                      </a:lnTo>
                      <a:lnTo>
                        <a:pt x="228" y="195"/>
                      </a:lnTo>
                      <a:lnTo>
                        <a:pt x="231" y="198"/>
                      </a:lnTo>
                      <a:lnTo>
                        <a:pt x="234" y="198"/>
                      </a:lnTo>
                      <a:lnTo>
                        <a:pt x="237" y="201"/>
                      </a:lnTo>
                      <a:lnTo>
                        <a:pt x="240" y="201"/>
                      </a:lnTo>
                      <a:lnTo>
                        <a:pt x="243" y="201"/>
                      </a:lnTo>
                      <a:lnTo>
                        <a:pt x="246" y="204"/>
                      </a:lnTo>
                      <a:lnTo>
                        <a:pt x="249" y="204"/>
                      </a:lnTo>
                      <a:lnTo>
                        <a:pt x="252" y="204"/>
                      </a:lnTo>
                      <a:lnTo>
                        <a:pt x="255" y="207"/>
                      </a:lnTo>
                      <a:lnTo>
                        <a:pt x="258" y="207"/>
                      </a:lnTo>
                      <a:lnTo>
                        <a:pt x="261" y="207"/>
                      </a:lnTo>
                      <a:lnTo>
                        <a:pt x="264" y="210"/>
                      </a:lnTo>
                      <a:lnTo>
                        <a:pt x="267" y="210"/>
                      </a:lnTo>
                      <a:lnTo>
                        <a:pt x="270" y="210"/>
                      </a:lnTo>
                      <a:lnTo>
                        <a:pt x="273" y="213"/>
                      </a:lnTo>
                      <a:lnTo>
                        <a:pt x="276" y="213"/>
                      </a:lnTo>
                      <a:lnTo>
                        <a:pt x="279" y="213"/>
                      </a:lnTo>
                      <a:lnTo>
                        <a:pt x="282" y="216"/>
                      </a:lnTo>
                      <a:lnTo>
                        <a:pt x="285" y="216"/>
                      </a:lnTo>
                      <a:lnTo>
                        <a:pt x="288" y="216"/>
                      </a:lnTo>
                      <a:lnTo>
                        <a:pt x="291" y="216"/>
                      </a:lnTo>
                      <a:lnTo>
                        <a:pt x="294" y="219"/>
                      </a:lnTo>
                      <a:lnTo>
                        <a:pt x="297" y="219"/>
                      </a:lnTo>
                      <a:lnTo>
                        <a:pt x="300" y="219"/>
                      </a:lnTo>
                      <a:lnTo>
                        <a:pt x="303" y="219"/>
                      </a:lnTo>
                      <a:lnTo>
                        <a:pt x="306" y="222"/>
                      </a:lnTo>
                      <a:lnTo>
                        <a:pt x="309" y="222"/>
                      </a:lnTo>
                      <a:lnTo>
                        <a:pt x="312" y="222"/>
                      </a:lnTo>
                      <a:lnTo>
                        <a:pt x="315" y="222"/>
                      </a:lnTo>
                      <a:lnTo>
                        <a:pt x="318" y="222"/>
                      </a:lnTo>
                      <a:lnTo>
                        <a:pt x="321" y="222"/>
                      </a:lnTo>
                      <a:lnTo>
                        <a:pt x="324" y="225"/>
                      </a:lnTo>
                      <a:lnTo>
                        <a:pt x="327" y="225"/>
                      </a:lnTo>
                      <a:lnTo>
                        <a:pt x="330" y="225"/>
                      </a:lnTo>
                      <a:lnTo>
                        <a:pt x="333" y="225"/>
                      </a:lnTo>
                      <a:lnTo>
                        <a:pt x="336" y="225"/>
                      </a:lnTo>
                      <a:lnTo>
                        <a:pt x="339" y="225"/>
                      </a:lnTo>
                      <a:lnTo>
                        <a:pt x="342" y="225"/>
                      </a:lnTo>
                      <a:lnTo>
                        <a:pt x="345" y="228"/>
                      </a:lnTo>
                      <a:lnTo>
                        <a:pt x="348" y="228"/>
                      </a:lnTo>
                      <a:lnTo>
                        <a:pt x="351" y="228"/>
                      </a:lnTo>
                      <a:lnTo>
                        <a:pt x="354" y="228"/>
                      </a:lnTo>
                      <a:lnTo>
                        <a:pt x="357" y="228"/>
                      </a:lnTo>
                      <a:lnTo>
                        <a:pt x="360" y="228"/>
                      </a:lnTo>
                      <a:lnTo>
                        <a:pt x="363" y="228"/>
                      </a:lnTo>
                      <a:lnTo>
                        <a:pt x="366" y="228"/>
                      </a:lnTo>
                      <a:lnTo>
                        <a:pt x="369" y="228"/>
                      </a:lnTo>
                      <a:lnTo>
                        <a:pt x="372" y="228"/>
                      </a:lnTo>
                      <a:lnTo>
                        <a:pt x="375" y="228"/>
                      </a:lnTo>
                      <a:lnTo>
                        <a:pt x="378" y="231"/>
                      </a:lnTo>
                    </a:path>
                  </a:pathLst>
                </a:custGeom>
                <a:noFill/>
                <a:ln w="25400" cap="flat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4" name="Freeform 36"/>
                <p:cNvSpPr>
                  <a:spLocks/>
                </p:cNvSpPr>
                <p:nvPr/>
              </p:nvSpPr>
              <p:spPr bwMode="auto">
                <a:xfrm>
                  <a:off x="3519488" y="3822700"/>
                  <a:ext cx="600075" cy="176213"/>
                </a:xfrm>
                <a:custGeom>
                  <a:avLst/>
                  <a:gdLst/>
                  <a:ahLst/>
                  <a:cxnLst>
                    <a:cxn ang="0">
                      <a:pos x="3" y="6"/>
                    </a:cxn>
                    <a:cxn ang="0">
                      <a:pos x="12" y="12"/>
                    </a:cxn>
                    <a:cxn ang="0">
                      <a:pos x="21" y="18"/>
                    </a:cxn>
                    <a:cxn ang="0">
                      <a:pos x="30" y="27"/>
                    </a:cxn>
                    <a:cxn ang="0">
                      <a:pos x="39" y="33"/>
                    </a:cxn>
                    <a:cxn ang="0">
                      <a:pos x="48" y="39"/>
                    </a:cxn>
                    <a:cxn ang="0">
                      <a:pos x="57" y="45"/>
                    </a:cxn>
                    <a:cxn ang="0">
                      <a:pos x="66" y="48"/>
                    </a:cxn>
                    <a:cxn ang="0">
                      <a:pos x="75" y="54"/>
                    </a:cxn>
                    <a:cxn ang="0">
                      <a:pos x="84" y="60"/>
                    </a:cxn>
                    <a:cxn ang="0">
                      <a:pos x="93" y="63"/>
                    </a:cxn>
                    <a:cxn ang="0">
                      <a:pos x="102" y="69"/>
                    </a:cxn>
                    <a:cxn ang="0">
                      <a:pos x="111" y="72"/>
                    </a:cxn>
                    <a:cxn ang="0">
                      <a:pos x="120" y="75"/>
                    </a:cxn>
                    <a:cxn ang="0">
                      <a:pos x="129" y="81"/>
                    </a:cxn>
                    <a:cxn ang="0">
                      <a:pos x="138" y="84"/>
                    </a:cxn>
                    <a:cxn ang="0">
                      <a:pos x="147" y="87"/>
                    </a:cxn>
                    <a:cxn ang="0">
                      <a:pos x="156" y="90"/>
                    </a:cxn>
                    <a:cxn ang="0">
                      <a:pos x="165" y="93"/>
                    </a:cxn>
                    <a:cxn ang="0">
                      <a:pos x="174" y="96"/>
                    </a:cxn>
                    <a:cxn ang="0">
                      <a:pos x="183" y="96"/>
                    </a:cxn>
                    <a:cxn ang="0">
                      <a:pos x="192" y="99"/>
                    </a:cxn>
                    <a:cxn ang="0">
                      <a:pos x="201" y="102"/>
                    </a:cxn>
                    <a:cxn ang="0">
                      <a:pos x="210" y="102"/>
                    </a:cxn>
                    <a:cxn ang="0">
                      <a:pos x="219" y="105"/>
                    </a:cxn>
                    <a:cxn ang="0">
                      <a:pos x="228" y="105"/>
                    </a:cxn>
                    <a:cxn ang="0">
                      <a:pos x="237" y="108"/>
                    </a:cxn>
                    <a:cxn ang="0">
                      <a:pos x="246" y="108"/>
                    </a:cxn>
                    <a:cxn ang="0">
                      <a:pos x="255" y="108"/>
                    </a:cxn>
                    <a:cxn ang="0">
                      <a:pos x="264" y="108"/>
                    </a:cxn>
                    <a:cxn ang="0">
                      <a:pos x="273" y="111"/>
                    </a:cxn>
                    <a:cxn ang="0">
                      <a:pos x="282" y="111"/>
                    </a:cxn>
                    <a:cxn ang="0">
                      <a:pos x="291" y="111"/>
                    </a:cxn>
                    <a:cxn ang="0">
                      <a:pos x="300" y="111"/>
                    </a:cxn>
                    <a:cxn ang="0">
                      <a:pos x="309" y="111"/>
                    </a:cxn>
                    <a:cxn ang="0">
                      <a:pos x="318" y="108"/>
                    </a:cxn>
                    <a:cxn ang="0">
                      <a:pos x="327" y="108"/>
                    </a:cxn>
                    <a:cxn ang="0">
                      <a:pos x="336" y="108"/>
                    </a:cxn>
                    <a:cxn ang="0">
                      <a:pos x="345" y="108"/>
                    </a:cxn>
                    <a:cxn ang="0">
                      <a:pos x="354" y="105"/>
                    </a:cxn>
                    <a:cxn ang="0">
                      <a:pos x="363" y="105"/>
                    </a:cxn>
                    <a:cxn ang="0">
                      <a:pos x="372" y="102"/>
                    </a:cxn>
                  </a:cxnLst>
                  <a:rect l="0" t="0" r="r" b="b"/>
                  <a:pathLst>
                    <a:path w="378" h="1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3" y="6"/>
                      </a:lnTo>
                      <a:lnTo>
                        <a:pt x="6" y="9"/>
                      </a:lnTo>
                      <a:lnTo>
                        <a:pt x="9" y="9"/>
                      </a:lnTo>
                      <a:lnTo>
                        <a:pt x="12" y="12"/>
                      </a:lnTo>
                      <a:lnTo>
                        <a:pt x="15" y="15"/>
                      </a:lnTo>
                      <a:lnTo>
                        <a:pt x="18" y="18"/>
                      </a:lnTo>
                      <a:lnTo>
                        <a:pt x="21" y="18"/>
                      </a:lnTo>
                      <a:lnTo>
                        <a:pt x="24" y="21"/>
                      </a:lnTo>
                      <a:lnTo>
                        <a:pt x="27" y="24"/>
                      </a:lnTo>
                      <a:lnTo>
                        <a:pt x="30" y="27"/>
                      </a:lnTo>
                      <a:lnTo>
                        <a:pt x="33" y="27"/>
                      </a:lnTo>
                      <a:lnTo>
                        <a:pt x="36" y="30"/>
                      </a:lnTo>
                      <a:lnTo>
                        <a:pt x="39" y="33"/>
                      </a:lnTo>
                      <a:lnTo>
                        <a:pt x="42" y="33"/>
                      </a:lnTo>
                      <a:lnTo>
                        <a:pt x="45" y="36"/>
                      </a:lnTo>
                      <a:lnTo>
                        <a:pt x="48" y="39"/>
                      </a:lnTo>
                      <a:lnTo>
                        <a:pt x="51" y="39"/>
                      </a:lnTo>
                      <a:lnTo>
                        <a:pt x="54" y="42"/>
                      </a:lnTo>
                      <a:lnTo>
                        <a:pt x="57" y="45"/>
                      </a:lnTo>
                      <a:lnTo>
                        <a:pt x="60" y="45"/>
                      </a:lnTo>
                      <a:lnTo>
                        <a:pt x="63" y="48"/>
                      </a:lnTo>
                      <a:lnTo>
                        <a:pt x="66" y="48"/>
                      </a:lnTo>
                      <a:lnTo>
                        <a:pt x="69" y="51"/>
                      </a:lnTo>
                      <a:lnTo>
                        <a:pt x="72" y="54"/>
                      </a:lnTo>
                      <a:lnTo>
                        <a:pt x="75" y="54"/>
                      </a:lnTo>
                      <a:lnTo>
                        <a:pt x="78" y="57"/>
                      </a:lnTo>
                      <a:lnTo>
                        <a:pt x="81" y="57"/>
                      </a:lnTo>
                      <a:lnTo>
                        <a:pt x="84" y="60"/>
                      </a:lnTo>
                      <a:lnTo>
                        <a:pt x="87" y="60"/>
                      </a:lnTo>
                      <a:lnTo>
                        <a:pt x="90" y="63"/>
                      </a:lnTo>
                      <a:lnTo>
                        <a:pt x="93" y="63"/>
                      </a:lnTo>
                      <a:lnTo>
                        <a:pt x="96" y="66"/>
                      </a:lnTo>
                      <a:lnTo>
                        <a:pt x="99" y="66"/>
                      </a:lnTo>
                      <a:lnTo>
                        <a:pt x="102" y="69"/>
                      </a:lnTo>
                      <a:lnTo>
                        <a:pt x="105" y="69"/>
                      </a:lnTo>
                      <a:lnTo>
                        <a:pt x="108" y="72"/>
                      </a:lnTo>
                      <a:lnTo>
                        <a:pt x="111" y="72"/>
                      </a:lnTo>
                      <a:lnTo>
                        <a:pt x="114" y="75"/>
                      </a:lnTo>
                      <a:lnTo>
                        <a:pt x="117" y="75"/>
                      </a:lnTo>
                      <a:lnTo>
                        <a:pt x="120" y="75"/>
                      </a:lnTo>
                      <a:lnTo>
                        <a:pt x="123" y="78"/>
                      </a:lnTo>
                      <a:lnTo>
                        <a:pt x="126" y="78"/>
                      </a:lnTo>
                      <a:lnTo>
                        <a:pt x="129" y="81"/>
                      </a:lnTo>
                      <a:lnTo>
                        <a:pt x="132" y="81"/>
                      </a:lnTo>
                      <a:lnTo>
                        <a:pt x="135" y="81"/>
                      </a:lnTo>
                      <a:lnTo>
                        <a:pt x="138" y="84"/>
                      </a:lnTo>
                      <a:lnTo>
                        <a:pt x="141" y="84"/>
                      </a:lnTo>
                      <a:lnTo>
                        <a:pt x="144" y="84"/>
                      </a:lnTo>
                      <a:lnTo>
                        <a:pt x="147" y="87"/>
                      </a:lnTo>
                      <a:lnTo>
                        <a:pt x="150" y="87"/>
                      </a:lnTo>
                      <a:lnTo>
                        <a:pt x="153" y="87"/>
                      </a:lnTo>
                      <a:lnTo>
                        <a:pt x="156" y="90"/>
                      </a:lnTo>
                      <a:lnTo>
                        <a:pt x="159" y="90"/>
                      </a:lnTo>
                      <a:lnTo>
                        <a:pt x="162" y="90"/>
                      </a:lnTo>
                      <a:lnTo>
                        <a:pt x="165" y="93"/>
                      </a:lnTo>
                      <a:lnTo>
                        <a:pt x="168" y="93"/>
                      </a:lnTo>
                      <a:lnTo>
                        <a:pt x="171" y="93"/>
                      </a:lnTo>
                      <a:lnTo>
                        <a:pt x="174" y="96"/>
                      </a:lnTo>
                      <a:lnTo>
                        <a:pt x="177" y="96"/>
                      </a:lnTo>
                      <a:lnTo>
                        <a:pt x="180" y="96"/>
                      </a:lnTo>
                      <a:lnTo>
                        <a:pt x="183" y="96"/>
                      </a:lnTo>
                      <a:lnTo>
                        <a:pt x="186" y="99"/>
                      </a:lnTo>
                      <a:lnTo>
                        <a:pt x="189" y="99"/>
                      </a:lnTo>
                      <a:lnTo>
                        <a:pt x="192" y="99"/>
                      </a:lnTo>
                      <a:lnTo>
                        <a:pt x="195" y="99"/>
                      </a:lnTo>
                      <a:lnTo>
                        <a:pt x="198" y="99"/>
                      </a:lnTo>
                      <a:lnTo>
                        <a:pt x="201" y="102"/>
                      </a:lnTo>
                      <a:lnTo>
                        <a:pt x="204" y="102"/>
                      </a:lnTo>
                      <a:lnTo>
                        <a:pt x="207" y="102"/>
                      </a:lnTo>
                      <a:lnTo>
                        <a:pt x="210" y="102"/>
                      </a:lnTo>
                      <a:lnTo>
                        <a:pt x="213" y="102"/>
                      </a:lnTo>
                      <a:lnTo>
                        <a:pt x="216" y="105"/>
                      </a:lnTo>
                      <a:lnTo>
                        <a:pt x="219" y="105"/>
                      </a:lnTo>
                      <a:lnTo>
                        <a:pt x="222" y="105"/>
                      </a:lnTo>
                      <a:lnTo>
                        <a:pt x="225" y="105"/>
                      </a:lnTo>
                      <a:lnTo>
                        <a:pt x="228" y="105"/>
                      </a:lnTo>
                      <a:lnTo>
                        <a:pt x="231" y="105"/>
                      </a:lnTo>
                      <a:lnTo>
                        <a:pt x="234" y="105"/>
                      </a:lnTo>
                      <a:lnTo>
                        <a:pt x="237" y="108"/>
                      </a:lnTo>
                      <a:lnTo>
                        <a:pt x="240" y="108"/>
                      </a:lnTo>
                      <a:lnTo>
                        <a:pt x="243" y="108"/>
                      </a:lnTo>
                      <a:lnTo>
                        <a:pt x="246" y="108"/>
                      </a:lnTo>
                      <a:lnTo>
                        <a:pt x="249" y="108"/>
                      </a:lnTo>
                      <a:lnTo>
                        <a:pt x="252" y="108"/>
                      </a:lnTo>
                      <a:lnTo>
                        <a:pt x="255" y="108"/>
                      </a:lnTo>
                      <a:lnTo>
                        <a:pt x="258" y="108"/>
                      </a:lnTo>
                      <a:lnTo>
                        <a:pt x="261" y="108"/>
                      </a:lnTo>
                      <a:lnTo>
                        <a:pt x="264" y="108"/>
                      </a:lnTo>
                      <a:lnTo>
                        <a:pt x="267" y="108"/>
                      </a:lnTo>
                      <a:lnTo>
                        <a:pt x="270" y="111"/>
                      </a:lnTo>
                      <a:lnTo>
                        <a:pt x="273" y="111"/>
                      </a:lnTo>
                      <a:lnTo>
                        <a:pt x="276" y="111"/>
                      </a:lnTo>
                      <a:lnTo>
                        <a:pt x="279" y="111"/>
                      </a:lnTo>
                      <a:lnTo>
                        <a:pt x="282" y="111"/>
                      </a:lnTo>
                      <a:lnTo>
                        <a:pt x="285" y="111"/>
                      </a:lnTo>
                      <a:lnTo>
                        <a:pt x="288" y="111"/>
                      </a:lnTo>
                      <a:lnTo>
                        <a:pt x="291" y="111"/>
                      </a:lnTo>
                      <a:lnTo>
                        <a:pt x="294" y="111"/>
                      </a:lnTo>
                      <a:lnTo>
                        <a:pt x="297" y="111"/>
                      </a:lnTo>
                      <a:lnTo>
                        <a:pt x="300" y="111"/>
                      </a:lnTo>
                      <a:lnTo>
                        <a:pt x="303" y="111"/>
                      </a:lnTo>
                      <a:lnTo>
                        <a:pt x="306" y="111"/>
                      </a:lnTo>
                      <a:lnTo>
                        <a:pt x="309" y="111"/>
                      </a:lnTo>
                      <a:lnTo>
                        <a:pt x="312" y="111"/>
                      </a:lnTo>
                      <a:lnTo>
                        <a:pt x="315" y="108"/>
                      </a:lnTo>
                      <a:lnTo>
                        <a:pt x="318" y="108"/>
                      </a:lnTo>
                      <a:lnTo>
                        <a:pt x="321" y="108"/>
                      </a:lnTo>
                      <a:lnTo>
                        <a:pt x="324" y="108"/>
                      </a:lnTo>
                      <a:lnTo>
                        <a:pt x="327" y="108"/>
                      </a:lnTo>
                      <a:lnTo>
                        <a:pt x="330" y="108"/>
                      </a:lnTo>
                      <a:lnTo>
                        <a:pt x="333" y="108"/>
                      </a:lnTo>
                      <a:lnTo>
                        <a:pt x="336" y="108"/>
                      </a:lnTo>
                      <a:lnTo>
                        <a:pt x="339" y="108"/>
                      </a:lnTo>
                      <a:lnTo>
                        <a:pt x="342" y="108"/>
                      </a:lnTo>
                      <a:lnTo>
                        <a:pt x="345" y="108"/>
                      </a:lnTo>
                      <a:lnTo>
                        <a:pt x="348" y="108"/>
                      </a:lnTo>
                      <a:lnTo>
                        <a:pt x="351" y="105"/>
                      </a:lnTo>
                      <a:lnTo>
                        <a:pt x="354" y="105"/>
                      </a:lnTo>
                      <a:lnTo>
                        <a:pt x="357" y="105"/>
                      </a:lnTo>
                      <a:lnTo>
                        <a:pt x="360" y="105"/>
                      </a:lnTo>
                      <a:lnTo>
                        <a:pt x="363" y="105"/>
                      </a:lnTo>
                      <a:lnTo>
                        <a:pt x="366" y="105"/>
                      </a:lnTo>
                      <a:lnTo>
                        <a:pt x="369" y="105"/>
                      </a:lnTo>
                      <a:lnTo>
                        <a:pt x="372" y="102"/>
                      </a:lnTo>
                      <a:lnTo>
                        <a:pt x="375" y="102"/>
                      </a:lnTo>
                      <a:lnTo>
                        <a:pt x="378" y="102"/>
                      </a:lnTo>
                    </a:path>
                  </a:pathLst>
                </a:custGeom>
                <a:noFill/>
                <a:ln w="25400" cap="flat">
                  <a:solidFill>
                    <a:srgbClr val="007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5" name="Freeform 37"/>
                <p:cNvSpPr>
                  <a:spLocks/>
                </p:cNvSpPr>
                <p:nvPr/>
              </p:nvSpPr>
              <p:spPr bwMode="auto">
                <a:xfrm>
                  <a:off x="4119563" y="3489325"/>
                  <a:ext cx="595313" cy="495300"/>
                </a:xfrm>
                <a:custGeom>
                  <a:avLst/>
                  <a:gdLst/>
                  <a:ahLst/>
                  <a:cxnLst>
                    <a:cxn ang="0">
                      <a:pos x="6" y="312"/>
                    </a:cxn>
                    <a:cxn ang="0">
                      <a:pos x="15" y="309"/>
                    </a:cxn>
                    <a:cxn ang="0">
                      <a:pos x="24" y="306"/>
                    </a:cxn>
                    <a:cxn ang="0">
                      <a:pos x="33" y="303"/>
                    </a:cxn>
                    <a:cxn ang="0">
                      <a:pos x="42" y="303"/>
                    </a:cxn>
                    <a:cxn ang="0">
                      <a:pos x="51" y="300"/>
                    </a:cxn>
                    <a:cxn ang="0">
                      <a:pos x="60" y="297"/>
                    </a:cxn>
                    <a:cxn ang="0">
                      <a:pos x="69" y="294"/>
                    </a:cxn>
                    <a:cxn ang="0">
                      <a:pos x="78" y="291"/>
                    </a:cxn>
                    <a:cxn ang="0">
                      <a:pos x="87" y="285"/>
                    </a:cxn>
                    <a:cxn ang="0">
                      <a:pos x="96" y="282"/>
                    </a:cxn>
                    <a:cxn ang="0">
                      <a:pos x="105" y="279"/>
                    </a:cxn>
                    <a:cxn ang="0">
                      <a:pos x="114" y="273"/>
                    </a:cxn>
                    <a:cxn ang="0">
                      <a:pos x="123" y="270"/>
                    </a:cxn>
                    <a:cxn ang="0">
                      <a:pos x="132" y="264"/>
                    </a:cxn>
                    <a:cxn ang="0">
                      <a:pos x="141" y="258"/>
                    </a:cxn>
                    <a:cxn ang="0">
                      <a:pos x="150" y="252"/>
                    </a:cxn>
                    <a:cxn ang="0">
                      <a:pos x="159" y="249"/>
                    </a:cxn>
                    <a:cxn ang="0">
                      <a:pos x="168" y="240"/>
                    </a:cxn>
                    <a:cxn ang="0">
                      <a:pos x="177" y="234"/>
                    </a:cxn>
                    <a:cxn ang="0">
                      <a:pos x="186" y="228"/>
                    </a:cxn>
                    <a:cxn ang="0">
                      <a:pos x="195" y="222"/>
                    </a:cxn>
                    <a:cxn ang="0">
                      <a:pos x="204" y="213"/>
                    </a:cxn>
                    <a:cxn ang="0">
                      <a:pos x="213" y="207"/>
                    </a:cxn>
                    <a:cxn ang="0">
                      <a:pos x="222" y="198"/>
                    </a:cxn>
                    <a:cxn ang="0">
                      <a:pos x="231" y="189"/>
                    </a:cxn>
                    <a:cxn ang="0">
                      <a:pos x="240" y="180"/>
                    </a:cxn>
                    <a:cxn ang="0">
                      <a:pos x="249" y="171"/>
                    </a:cxn>
                    <a:cxn ang="0">
                      <a:pos x="258" y="162"/>
                    </a:cxn>
                    <a:cxn ang="0">
                      <a:pos x="267" y="153"/>
                    </a:cxn>
                    <a:cxn ang="0">
                      <a:pos x="276" y="141"/>
                    </a:cxn>
                    <a:cxn ang="0">
                      <a:pos x="285" y="132"/>
                    </a:cxn>
                    <a:cxn ang="0">
                      <a:pos x="294" y="120"/>
                    </a:cxn>
                    <a:cxn ang="0">
                      <a:pos x="303" y="108"/>
                    </a:cxn>
                    <a:cxn ang="0">
                      <a:pos x="312" y="96"/>
                    </a:cxn>
                    <a:cxn ang="0">
                      <a:pos x="321" y="84"/>
                    </a:cxn>
                    <a:cxn ang="0">
                      <a:pos x="333" y="69"/>
                    </a:cxn>
                    <a:cxn ang="0">
                      <a:pos x="342" y="54"/>
                    </a:cxn>
                    <a:cxn ang="0">
                      <a:pos x="348" y="42"/>
                    </a:cxn>
                    <a:cxn ang="0">
                      <a:pos x="357" y="30"/>
                    </a:cxn>
                    <a:cxn ang="0">
                      <a:pos x="363" y="18"/>
                    </a:cxn>
                    <a:cxn ang="0">
                      <a:pos x="372" y="6"/>
                    </a:cxn>
                  </a:cxnLst>
                  <a:rect l="0" t="0" r="r" b="b"/>
                  <a:pathLst>
                    <a:path w="375" h="312">
                      <a:moveTo>
                        <a:pt x="0" y="312"/>
                      </a:moveTo>
                      <a:lnTo>
                        <a:pt x="3" y="312"/>
                      </a:lnTo>
                      <a:lnTo>
                        <a:pt x="6" y="312"/>
                      </a:lnTo>
                      <a:lnTo>
                        <a:pt x="9" y="309"/>
                      </a:lnTo>
                      <a:lnTo>
                        <a:pt x="12" y="309"/>
                      </a:lnTo>
                      <a:lnTo>
                        <a:pt x="15" y="309"/>
                      </a:lnTo>
                      <a:lnTo>
                        <a:pt x="18" y="309"/>
                      </a:lnTo>
                      <a:lnTo>
                        <a:pt x="21" y="306"/>
                      </a:lnTo>
                      <a:lnTo>
                        <a:pt x="24" y="306"/>
                      </a:lnTo>
                      <a:lnTo>
                        <a:pt x="27" y="306"/>
                      </a:lnTo>
                      <a:lnTo>
                        <a:pt x="30" y="306"/>
                      </a:lnTo>
                      <a:lnTo>
                        <a:pt x="33" y="303"/>
                      </a:lnTo>
                      <a:lnTo>
                        <a:pt x="36" y="303"/>
                      </a:lnTo>
                      <a:lnTo>
                        <a:pt x="39" y="303"/>
                      </a:lnTo>
                      <a:lnTo>
                        <a:pt x="42" y="303"/>
                      </a:lnTo>
                      <a:lnTo>
                        <a:pt x="45" y="300"/>
                      </a:lnTo>
                      <a:lnTo>
                        <a:pt x="48" y="300"/>
                      </a:lnTo>
                      <a:lnTo>
                        <a:pt x="51" y="300"/>
                      </a:lnTo>
                      <a:lnTo>
                        <a:pt x="54" y="297"/>
                      </a:lnTo>
                      <a:lnTo>
                        <a:pt x="57" y="297"/>
                      </a:lnTo>
                      <a:lnTo>
                        <a:pt x="60" y="297"/>
                      </a:lnTo>
                      <a:lnTo>
                        <a:pt x="63" y="294"/>
                      </a:lnTo>
                      <a:lnTo>
                        <a:pt x="66" y="294"/>
                      </a:lnTo>
                      <a:lnTo>
                        <a:pt x="69" y="294"/>
                      </a:lnTo>
                      <a:lnTo>
                        <a:pt x="72" y="291"/>
                      </a:lnTo>
                      <a:lnTo>
                        <a:pt x="75" y="291"/>
                      </a:lnTo>
                      <a:lnTo>
                        <a:pt x="78" y="291"/>
                      </a:lnTo>
                      <a:lnTo>
                        <a:pt x="81" y="288"/>
                      </a:lnTo>
                      <a:lnTo>
                        <a:pt x="84" y="288"/>
                      </a:lnTo>
                      <a:lnTo>
                        <a:pt x="87" y="285"/>
                      </a:lnTo>
                      <a:lnTo>
                        <a:pt x="90" y="285"/>
                      </a:lnTo>
                      <a:lnTo>
                        <a:pt x="93" y="282"/>
                      </a:lnTo>
                      <a:lnTo>
                        <a:pt x="96" y="282"/>
                      </a:lnTo>
                      <a:lnTo>
                        <a:pt x="99" y="279"/>
                      </a:lnTo>
                      <a:lnTo>
                        <a:pt x="102" y="279"/>
                      </a:lnTo>
                      <a:lnTo>
                        <a:pt x="105" y="279"/>
                      </a:lnTo>
                      <a:lnTo>
                        <a:pt x="108" y="276"/>
                      </a:lnTo>
                      <a:lnTo>
                        <a:pt x="111" y="276"/>
                      </a:lnTo>
                      <a:lnTo>
                        <a:pt x="114" y="273"/>
                      </a:lnTo>
                      <a:lnTo>
                        <a:pt x="117" y="273"/>
                      </a:lnTo>
                      <a:lnTo>
                        <a:pt x="120" y="270"/>
                      </a:lnTo>
                      <a:lnTo>
                        <a:pt x="123" y="270"/>
                      </a:lnTo>
                      <a:lnTo>
                        <a:pt x="126" y="267"/>
                      </a:lnTo>
                      <a:lnTo>
                        <a:pt x="129" y="264"/>
                      </a:lnTo>
                      <a:lnTo>
                        <a:pt x="132" y="264"/>
                      </a:lnTo>
                      <a:lnTo>
                        <a:pt x="135" y="261"/>
                      </a:lnTo>
                      <a:lnTo>
                        <a:pt x="138" y="261"/>
                      </a:lnTo>
                      <a:lnTo>
                        <a:pt x="141" y="258"/>
                      </a:lnTo>
                      <a:lnTo>
                        <a:pt x="144" y="258"/>
                      </a:lnTo>
                      <a:lnTo>
                        <a:pt x="147" y="255"/>
                      </a:lnTo>
                      <a:lnTo>
                        <a:pt x="150" y="252"/>
                      </a:lnTo>
                      <a:lnTo>
                        <a:pt x="153" y="252"/>
                      </a:lnTo>
                      <a:lnTo>
                        <a:pt x="156" y="249"/>
                      </a:lnTo>
                      <a:lnTo>
                        <a:pt x="159" y="249"/>
                      </a:lnTo>
                      <a:lnTo>
                        <a:pt x="162" y="246"/>
                      </a:lnTo>
                      <a:lnTo>
                        <a:pt x="165" y="243"/>
                      </a:lnTo>
                      <a:lnTo>
                        <a:pt x="168" y="240"/>
                      </a:lnTo>
                      <a:lnTo>
                        <a:pt x="171" y="240"/>
                      </a:lnTo>
                      <a:lnTo>
                        <a:pt x="174" y="237"/>
                      </a:lnTo>
                      <a:lnTo>
                        <a:pt x="177" y="234"/>
                      </a:lnTo>
                      <a:lnTo>
                        <a:pt x="180" y="234"/>
                      </a:lnTo>
                      <a:lnTo>
                        <a:pt x="183" y="231"/>
                      </a:lnTo>
                      <a:lnTo>
                        <a:pt x="186" y="228"/>
                      </a:lnTo>
                      <a:lnTo>
                        <a:pt x="189" y="225"/>
                      </a:lnTo>
                      <a:lnTo>
                        <a:pt x="192" y="225"/>
                      </a:lnTo>
                      <a:lnTo>
                        <a:pt x="195" y="222"/>
                      </a:lnTo>
                      <a:lnTo>
                        <a:pt x="198" y="219"/>
                      </a:lnTo>
                      <a:lnTo>
                        <a:pt x="201" y="216"/>
                      </a:lnTo>
                      <a:lnTo>
                        <a:pt x="204" y="213"/>
                      </a:lnTo>
                      <a:lnTo>
                        <a:pt x="207" y="213"/>
                      </a:lnTo>
                      <a:lnTo>
                        <a:pt x="210" y="210"/>
                      </a:lnTo>
                      <a:lnTo>
                        <a:pt x="213" y="207"/>
                      </a:lnTo>
                      <a:lnTo>
                        <a:pt x="216" y="204"/>
                      </a:lnTo>
                      <a:lnTo>
                        <a:pt x="219" y="201"/>
                      </a:lnTo>
                      <a:lnTo>
                        <a:pt x="222" y="198"/>
                      </a:lnTo>
                      <a:lnTo>
                        <a:pt x="225" y="195"/>
                      </a:lnTo>
                      <a:lnTo>
                        <a:pt x="228" y="192"/>
                      </a:lnTo>
                      <a:lnTo>
                        <a:pt x="231" y="189"/>
                      </a:lnTo>
                      <a:lnTo>
                        <a:pt x="234" y="186"/>
                      </a:lnTo>
                      <a:lnTo>
                        <a:pt x="237" y="183"/>
                      </a:lnTo>
                      <a:lnTo>
                        <a:pt x="240" y="180"/>
                      </a:lnTo>
                      <a:lnTo>
                        <a:pt x="243" y="177"/>
                      </a:lnTo>
                      <a:lnTo>
                        <a:pt x="246" y="174"/>
                      </a:lnTo>
                      <a:lnTo>
                        <a:pt x="249" y="171"/>
                      </a:lnTo>
                      <a:lnTo>
                        <a:pt x="252" y="168"/>
                      </a:lnTo>
                      <a:lnTo>
                        <a:pt x="255" y="165"/>
                      </a:lnTo>
                      <a:lnTo>
                        <a:pt x="258" y="162"/>
                      </a:lnTo>
                      <a:lnTo>
                        <a:pt x="261" y="159"/>
                      </a:lnTo>
                      <a:lnTo>
                        <a:pt x="264" y="156"/>
                      </a:lnTo>
                      <a:lnTo>
                        <a:pt x="267" y="153"/>
                      </a:lnTo>
                      <a:lnTo>
                        <a:pt x="273" y="147"/>
                      </a:lnTo>
                      <a:lnTo>
                        <a:pt x="273" y="144"/>
                      </a:lnTo>
                      <a:lnTo>
                        <a:pt x="276" y="141"/>
                      </a:lnTo>
                      <a:lnTo>
                        <a:pt x="279" y="138"/>
                      </a:lnTo>
                      <a:lnTo>
                        <a:pt x="282" y="135"/>
                      </a:lnTo>
                      <a:lnTo>
                        <a:pt x="285" y="132"/>
                      </a:lnTo>
                      <a:lnTo>
                        <a:pt x="291" y="126"/>
                      </a:lnTo>
                      <a:lnTo>
                        <a:pt x="291" y="123"/>
                      </a:lnTo>
                      <a:lnTo>
                        <a:pt x="294" y="120"/>
                      </a:lnTo>
                      <a:lnTo>
                        <a:pt x="297" y="117"/>
                      </a:lnTo>
                      <a:lnTo>
                        <a:pt x="303" y="111"/>
                      </a:lnTo>
                      <a:lnTo>
                        <a:pt x="303" y="108"/>
                      </a:lnTo>
                      <a:lnTo>
                        <a:pt x="306" y="105"/>
                      </a:lnTo>
                      <a:lnTo>
                        <a:pt x="312" y="99"/>
                      </a:lnTo>
                      <a:lnTo>
                        <a:pt x="312" y="96"/>
                      </a:lnTo>
                      <a:lnTo>
                        <a:pt x="315" y="93"/>
                      </a:lnTo>
                      <a:lnTo>
                        <a:pt x="321" y="87"/>
                      </a:lnTo>
                      <a:lnTo>
                        <a:pt x="321" y="84"/>
                      </a:lnTo>
                      <a:lnTo>
                        <a:pt x="327" y="78"/>
                      </a:lnTo>
                      <a:lnTo>
                        <a:pt x="327" y="75"/>
                      </a:lnTo>
                      <a:lnTo>
                        <a:pt x="333" y="69"/>
                      </a:lnTo>
                      <a:lnTo>
                        <a:pt x="333" y="63"/>
                      </a:lnTo>
                      <a:lnTo>
                        <a:pt x="336" y="60"/>
                      </a:lnTo>
                      <a:lnTo>
                        <a:pt x="342" y="54"/>
                      </a:lnTo>
                      <a:lnTo>
                        <a:pt x="342" y="51"/>
                      </a:lnTo>
                      <a:lnTo>
                        <a:pt x="348" y="45"/>
                      </a:lnTo>
                      <a:lnTo>
                        <a:pt x="348" y="42"/>
                      </a:lnTo>
                      <a:lnTo>
                        <a:pt x="354" y="36"/>
                      </a:lnTo>
                      <a:lnTo>
                        <a:pt x="354" y="33"/>
                      </a:lnTo>
                      <a:lnTo>
                        <a:pt x="357" y="30"/>
                      </a:lnTo>
                      <a:lnTo>
                        <a:pt x="357" y="27"/>
                      </a:lnTo>
                      <a:lnTo>
                        <a:pt x="363" y="21"/>
                      </a:lnTo>
                      <a:lnTo>
                        <a:pt x="363" y="18"/>
                      </a:lnTo>
                      <a:lnTo>
                        <a:pt x="366" y="15"/>
                      </a:lnTo>
                      <a:lnTo>
                        <a:pt x="366" y="12"/>
                      </a:lnTo>
                      <a:lnTo>
                        <a:pt x="372" y="6"/>
                      </a:lnTo>
                      <a:lnTo>
                        <a:pt x="372" y="3"/>
                      </a:lnTo>
                      <a:lnTo>
                        <a:pt x="375" y="0"/>
                      </a:lnTo>
                    </a:path>
                  </a:pathLst>
                </a:custGeom>
                <a:noFill/>
                <a:ln w="25400" cap="flat">
                  <a:solidFill>
                    <a:srgbClr val="007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6" name="Freeform 38"/>
                <p:cNvSpPr>
                  <a:spLocks/>
                </p:cNvSpPr>
                <p:nvPr/>
              </p:nvSpPr>
              <p:spPr bwMode="auto">
                <a:xfrm>
                  <a:off x="4714875" y="2789238"/>
                  <a:ext cx="319088" cy="700088"/>
                </a:xfrm>
                <a:custGeom>
                  <a:avLst/>
                  <a:gdLst/>
                  <a:ahLst/>
                  <a:cxnLst>
                    <a:cxn ang="0">
                      <a:pos x="6" y="432"/>
                    </a:cxn>
                    <a:cxn ang="0">
                      <a:pos x="12" y="420"/>
                    </a:cxn>
                    <a:cxn ang="0">
                      <a:pos x="15" y="411"/>
                    </a:cxn>
                    <a:cxn ang="0">
                      <a:pos x="27" y="393"/>
                    </a:cxn>
                    <a:cxn ang="0">
                      <a:pos x="30" y="384"/>
                    </a:cxn>
                    <a:cxn ang="0">
                      <a:pos x="36" y="375"/>
                    </a:cxn>
                    <a:cxn ang="0">
                      <a:pos x="39" y="366"/>
                    </a:cxn>
                    <a:cxn ang="0">
                      <a:pos x="45" y="357"/>
                    </a:cxn>
                    <a:cxn ang="0">
                      <a:pos x="48" y="348"/>
                    </a:cxn>
                    <a:cxn ang="0">
                      <a:pos x="54" y="339"/>
                    </a:cxn>
                    <a:cxn ang="0">
                      <a:pos x="57" y="330"/>
                    </a:cxn>
                    <a:cxn ang="0">
                      <a:pos x="63" y="321"/>
                    </a:cxn>
                    <a:cxn ang="0">
                      <a:pos x="66" y="312"/>
                    </a:cxn>
                    <a:cxn ang="0">
                      <a:pos x="72" y="303"/>
                    </a:cxn>
                    <a:cxn ang="0">
                      <a:pos x="75" y="291"/>
                    </a:cxn>
                    <a:cxn ang="0">
                      <a:pos x="81" y="282"/>
                    </a:cxn>
                    <a:cxn ang="0">
                      <a:pos x="84" y="270"/>
                    </a:cxn>
                    <a:cxn ang="0">
                      <a:pos x="90" y="261"/>
                    </a:cxn>
                    <a:cxn ang="0">
                      <a:pos x="93" y="252"/>
                    </a:cxn>
                    <a:cxn ang="0">
                      <a:pos x="99" y="240"/>
                    </a:cxn>
                    <a:cxn ang="0">
                      <a:pos x="102" y="231"/>
                    </a:cxn>
                    <a:cxn ang="0">
                      <a:pos x="108" y="222"/>
                    </a:cxn>
                    <a:cxn ang="0">
                      <a:pos x="111" y="210"/>
                    </a:cxn>
                    <a:cxn ang="0">
                      <a:pos x="117" y="201"/>
                    </a:cxn>
                    <a:cxn ang="0">
                      <a:pos x="120" y="189"/>
                    </a:cxn>
                    <a:cxn ang="0">
                      <a:pos x="126" y="180"/>
                    </a:cxn>
                    <a:cxn ang="0">
                      <a:pos x="129" y="168"/>
                    </a:cxn>
                    <a:cxn ang="0">
                      <a:pos x="135" y="159"/>
                    </a:cxn>
                    <a:cxn ang="0">
                      <a:pos x="138" y="147"/>
                    </a:cxn>
                    <a:cxn ang="0">
                      <a:pos x="144" y="138"/>
                    </a:cxn>
                    <a:cxn ang="0">
                      <a:pos x="147" y="126"/>
                    </a:cxn>
                    <a:cxn ang="0">
                      <a:pos x="153" y="117"/>
                    </a:cxn>
                    <a:cxn ang="0">
                      <a:pos x="156" y="105"/>
                    </a:cxn>
                    <a:cxn ang="0">
                      <a:pos x="162" y="96"/>
                    </a:cxn>
                    <a:cxn ang="0">
                      <a:pos x="165" y="84"/>
                    </a:cxn>
                    <a:cxn ang="0">
                      <a:pos x="171" y="72"/>
                    </a:cxn>
                    <a:cxn ang="0">
                      <a:pos x="174" y="63"/>
                    </a:cxn>
                    <a:cxn ang="0">
                      <a:pos x="180" y="51"/>
                    </a:cxn>
                    <a:cxn ang="0">
                      <a:pos x="183" y="39"/>
                    </a:cxn>
                    <a:cxn ang="0">
                      <a:pos x="189" y="30"/>
                    </a:cxn>
                    <a:cxn ang="0">
                      <a:pos x="192" y="18"/>
                    </a:cxn>
                    <a:cxn ang="0">
                      <a:pos x="198" y="6"/>
                    </a:cxn>
                  </a:cxnLst>
                  <a:rect l="0" t="0" r="r" b="b"/>
                  <a:pathLst>
                    <a:path w="201" h="441">
                      <a:moveTo>
                        <a:pt x="0" y="441"/>
                      </a:moveTo>
                      <a:lnTo>
                        <a:pt x="0" y="438"/>
                      </a:lnTo>
                      <a:lnTo>
                        <a:pt x="6" y="432"/>
                      </a:lnTo>
                      <a:lnTo>
                        <a:pt x="6" y="426"/>
                      </a:lnTo>
                      <a:lnTo>
                        <a:pt x="9" y="423"/>
                      </a:lnTo>
                      <a:lnTo>
                        <a:pt x="12" y="420"/>
                      </a:lnTo>
                      <a:lnTo>
                        <a:pt x="12" y="417"/>
                      </a:lnTo>
                      <a:lnTo>
                        <a:pt x="15" y="414"/>
                      </a:lnTo>
                      <a:lnTo>
                        <a:pt x="15" y="411"/>
                      </a:lnTo>
                      <a:lnTo>
                        <a:pt x="21" y="405"/>
                      </a:lnTo>
                      <a:lnTo>
                        <a:pt x="21" y="399"/>
                      </a:lnTo>
                      <a:lnTo>
                        <a:pt x="27" y="393"/>
                      </a:lnTo>
                      <a:lnTo>
                        <a:pt x="27" y="390"/>
                      </a:lnTo>
                      <a:lnTo>
                        <a:pt x="30" y="387"/>
                      </a:lnTo>
                      <a:lnTo>
                        <a:pt x="30" y="384"/>
                      </a:lnTo>
                      <a:lnTo>
                        <a:pt x="33" y="381"/>
                      </a:lnTo>
                      <a:lnTo>
                        <a:pt x="33" y="378"/>
                      </a:lnTo>
                      <a:lnTo>
                        <a:pt x="36" y="375"/>
                      </a:lnTo>
                      <a:lnTo>
                        <a:pt x="36" y="372"/>
                      </a:lnTo>
                      <a:lnTo>
                        <a:pt x="39" y="369"/>
                      </a:lnTo>
                      <a:lnTo>
                        <a:pt x="39" y="366"/>
                      </a:lnTo>
                      <a:lnTo>
                        <a:pt x="42" y="363"/>
                      </a:lnTo>
                      <a:lnTo>
                        <a:pt x="42" y="360"/>
                      </a:lnTo>
                      <a:lnTo>
                        <a:pt x="45" y="357"/>
                      </a:lnTo>
                      <a:lnTo>
                        <a:pt x="45" y="354"/>
                      </a:lnTo>
                      <a:lnTo>
                        <a:pt x="48" y="351"/>
                      </a:lnTo>
                      <a:lnTo>
                        <a:pt x="48" y="348"/>
                      </a:lnTo>
                      <a:lnTo>
                        <a:pt x="51" y="345"/>
                      </a:lnTo>
                      <a:lnTo>
                        <a:pt x="51" y="342"/>
                      </a:lnTo>
                      <a:lnTo>
                        <a:pt x="54" y="339"/>
                      </a:lnTo>
                      <a:lnTo>
                        <a:pt x="54" y="336"/>
                      </a:lnTo>
                      <a:lnTo>
                        <a:pt x="57" y="333"/>
                      </a:lnTo>
                      <a:lnTo>
                        <a:pt x="57" y="330"/>
                      </a:lnTo>
                      <a:lnTo>
                        <a:pt x="60" y="327"/>
                      </a:lnTo>
                      <a:lnTo>
                        <a:pt x="60" y="324"/>
                      </a:lnTo>
                      <a:lnTo>
                        <a:pt x="63" y="321"/>
                      </a:lnTo>
                      <a:lnTo>
                        <a:pt x="63" y="318"/>
                      </a:lnTo>
                      <a:lnTo>
                        <a:pt x="66" y="315"/>
                      </a:lnTo>
                      <a:lnTo>
                        <a:pt x="66" y="312"/>
                      </a:lnTo>
                      <a:lnTo>
                        <a:pt x="69" y="309"/>
                      </a:lnTo>
                      <a:lnTo>
                        <a:pt x="69" y="306"/>
                      </a:lnTo>
                      <a:lnTo>
                        <a:pt x="72" y="303"/>
                      </a:lnTo>
                      <a:lnTo>
                        <a:pt x="72" y="300"/>
                      </a:lnTo>
                      <a:lnTo>
                        <a:pt x="75" y="297"/>
                      </a:lnTo>
                      <a:lnTo>
                        <a:pt x="75" y="291"/>
                      </a:lnTo>
                      <a:lnTo>
                        <a:pt x="78" y="288"/>
                      </a:lnTo>
                      <a:lnTo>
                        <a:pt x="78" y="285"/>
                      </a:lnTo>
                      <a:lnTo>
                        <a:pt x="81" y="282"/>
                      </a:lnTo>
                      <a:lnTo>
                        <a:pt x="81" y="276"/>
                      </a:lnTo>
                      <a:lnTo>
                        <a:pt x="84" y="273"/>
                      </a:lnTo>
                      <a:lnTo>
                        <a:pt x="84" y="270"/>
                      </a:lnTo>
                      <a:lnTo>
                        <a:pt x="87" y="267"/>
                      </a:lnTo>
                      <a:lnTo>
                        <a:pt x="87" y="264"/>
                      </a:lnTo>
                      <a:lnTo>
                        <a:pt x="90" y="261"/>
                      </a:lnTo>
                      <a:lnTo>
                        <a:pt x="90" y="258"/>
                      </a:lnTo>
                      <a:lnTo>
                        <a:pt x="93" y="255"/>
                      </a:lnTo>
                      <a:lnTo>
                        <a:pt x="93" y="252"/>
                      </a:lnTo>
                      <a:lnTo>
                        <a:pt x="96" y="249"/>
                      </a:lnTo>
                      <a:lnTo>
                        <a:pt x="96" y="243"/>
                      </a:lnTo>
                      <a:lnTo>
                        <a:pt x="99" y="240"/>
                      </a:lnTo>
                      <a:lnTo>
                        <a:pt x="99" y="237"/>
                      </a:lnTo>
                      <a:lnTo>
                        <a:pt x="102" y="234"/>
                      </a:lnTo>
                      <a:lnTo>
                        <a:pt x="102" y="231"/>
                      </a:lnTo>
                      <a:lnTo>
                        <a:pt x="105" y="228"/>
                      </a:lnTo>
                      <a:lnTo>
                        <a:pt x="105" y="225"/>
                      </a:lnTo>
                      <a:lnTo>
                        <a:pt x="108" y="222"/>
                      </a:lnTo>
                      <a:lnTo>
                        <a:pt x="108" y="216"/>
                      </a:lnTo>
                      <a:lnTo>
                        <a:pt x="111" y="213"/>
                      </a:lnTo>
                      <a:lnTo>
                        <a:pt x="111" y="210"/>
                      </a:lnTo>
                      <a:lnTo>
                        <a:pt x="114" y="207"/>
                      </a:lnTo>
                      <a:lnTo>
                        <a:pt x="114" y="204"/>
                      </a:lnTo>
                      <a:lnTo>
                        <a:pt x="117" y="201"/>
                      </a:lnTo>
                      <a:lnTo>
                        <a:pt x="117" y="198"/>
                      </a:lnTo>
                      <a:lnTo>
                        <a:pt x="120" y="195"/>
                      </a:lnTo>
                      <a:lnTo>
                        <a:pt x="120" y="189"/>
                      </a:lnTo>
                      <a:lnTo>
                        <a:pt x="123" y="186"/>
                      </a:lnTo>
                      <a:lnTo>
                        <a:pt x="123" y="183"/>
                      </a:lnTo>
                      <a:lnTo>
                        <a:pt x="126" y="180"/>
                      </a:lnTo>
                      <a:lnTo>
                        <a:pt x="126" y="177"/>
                      </a:lnTo>
                      <a:lnTo>
                        <a:pt x="129" y="174"/>
                      </a:lnTo>
                      <a:lnTo>
                        <a:pt x="129" y="168"/>
                      </a:lnTo>
                      <a:lnTo>
                        <a:pt x="132" y="165"/>
                      </a:lnTo>
                      <a:lnTo>
                        <a:pt x="132" y="162"/>
                      </a:lnTo>
                      <a:lnTo>
                        <a:pt x="135" y="159"/>
                      </a:lnTo>
                      <a:lnTo>
                        <a:pt x="135" y="156"/>
                      </a:lnTo>
                      <a:lnTo>
                        <a:pt x="138" y="153"/>
                      </a:lnTo>
                      <a:lnTo>
                        <a:pt x="138" y="147"/>
                      </a:lnTo>
                      <a:lnTo>
                        <a:pt x="141" y="144"/>
                      </a:lnTo>
                      <a:lnTo>
                        <a:pt x="141" y="141"/>
                      </a:lnTo>
                      <a:lnTo>
                        <a:pt x="144" y="138"/>
                      </a:lnTo>
                      <a:lnTo>
                        <a:pt x="144" y="132"/>
                      </a:lnTo>
                      <a:lnTo>
                        <a:pt x="147" y="129"/>
                      </a:lnTo>
                      <a:lnTo>
                        <a:pt x="147" y="126"/>
                      </a:lnTo>
                      <a:lnTo>
                        <a:pt x="150" y="123"/>
                      </a:lnTo>
                      <a:lnTo>
                        <a:pt x="150" y="120"/>
                      </a:lnTo>
                      <a:lnTo>
                        <a:pt x="153" y="117"/>
                      </a:lnTo>
                      <a:lnTo>
                        <a:pt x="153" y="111"/>
                      </a:lnTo>
                      <a:lnTo>
                        <a:pt x="156" y="108"/>
                      </a:lnTo>
                      <a:lnTo>
                        <a:pt x="156" y="105"/>
                      </a:lnTo>
                      <a:lnTo>
                        <a:pt x="159" y="102"/>
                      </a:lnTo>
                      <a:lnTo>
                        <a:pt x="159" y="99"/>
                      </a:lnTo>
                      <a:lnTo>
                        <a:pt x="162" y="96"/>
                      </a:lnTo>
                      <a:lnTo>
                        <a:pt x="162" y="90"/>
                      </a:lnTo>
                      <a:lnTo>
                        <a:pt x="165" y="87"/>
                      </a:lnTo>
                      <a:lnTo>
                        <a:pt x="165" y="84"/>
                      </a:lnTo>
                      <a:lnTo>
                        <a:pt x="168" y="81"/>
                      </a:lnTo>
                      <a:lnTo>
                        <a:pt x="168" y="75"/>
                      </a:lnTo>
                      <a:lnTo>
                        <a:pt x="171" y="72"/>
                      </a:lnTo>
                      <a:lnTo>
                        <a:pt x="171" y="69"/>
                      </a:lnTo>
                      <a:lnTo>
                        <a:pt x="174" y="66"/>
                      </a:lnTo>
                      <a:lnTo>
                        <a:pt x="174" y="63"/>
                      </a:lnTo>
                      <a:lnTo>
                        <a:pt x="177" y="60"/>
                      </a:lnTo>
                      <a:lnTo>
                        <a:pt x="177" y="54"/>
                      </a:lnTo>
                      <a:lnTo>
                        <a:pt x="180" y="51"/>
                      </a:lnTo>
                      <a:lnTo>
                        <a:pt x="180" y="48"/>
                      </a:lnTo>
                      <a:lnTo>
                        <a:pt x="183" y="45"/>
                      </a:lnTo>
                      <a:lnTo>
                        <a:pt x="183" y="39"/>
                      </a:lnTo>
                      <a:lnTo>
                        <a:pt x="186" y="36"/>
                      </a:lnTo>
                      <a:lnTo>
                        <a:pt x="186" y="33"/>
                      </a:lnTo>
                      <a:lnTo>
                        <a:pt x="189" y="30"/>
                      </a:lnTo>
                      <a:lnTo>
                        <a:pt x="189" y="27"/>
                      </a:lnTo>
                      <a:lnTo>
                        <a:pt x="192" y="24"/>
                      </a:lnTo>
                      <a:lnTo>
                        <a:pt x="192" y="18"/>
                      </a:lnTo>
                      <a:lnTo>
                        <a:pt x="195" y="15"/>
                      </a:lnTo>
                      <a:lnTo>
                        <a:pt x="195" y="9"/>
                      </a:lnTo>
                      <a:lnTo>
                        <a:pt x="198" y="6"/>
                      </a:lnTo>
                      <a:lnTo>
                        <a:pt x="198" y="3"/>
                      </a:lnTo>
                      <a:lnTo>
                        <a:pt x="201" y="0"/>
                      </a:lnTo>
                    </a:path>
                  </a:pathLst>
                </a:custGeom>
                <a:noFill/>
                <a:ln w="25400" cap="flat">
                  <a:solidFill>
                    <a:srgbClr val="007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7" name="Freeform 39"/>
                <p:cNvSpPr>
                  <a:spLocks/>
                </p:cNvSpPr>
                <p:nvPr/>
              </p:nvSpPr>
              <p:spPr bwMode="auto">
                <a:xfrm>
                  <a:off x="5033963" y="2236788"/>
                  <a:ext cx="471488" cy="552450"/>
                </a:xfrm>
                <a:custGeom>
                  <a:avLst/>
                  <a:gdLst/>
                  <a:ahLst/>
                  <a:cxnLst>
                    <a:cxn ang="0">
                      <a:pos x="3" y="339"/>
                    </a:cxn>
                    <a:cxn ang="0">
                      <a:pos x="6" y="327"/>
                    </a:cxn>
                    <a:cxn ang="0">
                      <a:pos x="12" y="318"/>
                    </a:cxn>
                    <a:cxn ang="0">
                      <a:pos x="15" y="306"/>
                    </a:cxn>
                    <a:cxn ang="0">
                      <a:pos x="21" y="297"/>
                    </a:cxn>
                    <a:cxn ang="0">
                      <a:pos x="24" y="285"/>
                    </a:cxn>
                    <a:cxn ang="0">
                      <a:pos x="30" y="276"/>
                    </a:cxn>
                    <a:cxn ang="0">
                      <a:pos x="33" y="267"/>
                    </a:cxn>
                    <a:cxn ang="0">
                      <a:pos x="39" y="255"/>
                    </a:cxn>
                    <a:cxn ang="0">
                      <a:pos x="42" y="246"/>
                    </a:cxn>
                    <a:cxn ang="0">
                      <a:pos x="48" y="237"/>
                    </a:cxn>
                    <a:cxn ang="0">
                      <a:pos x="54" y="219"/>
                    </a:cxn>
                    <a:cxn ang="0">
                      <a:pos x="60" y="210"/>
                    </a:cxn>
                    <a:cxn ang="0">
                      <a:pos x="63" y="201"/>
                    </a:cxn>
                    <a:cxn ang="0">
                      <a:pos x="69" y="192"/>
                    </a:cxn>
                    <a:cxn ang="0">
                      <a:pos x="72" y="180"/>
                    </a:cxn>
                    <a:cxn ang="0">
                      <a:pos x="84" y="162"/>
                    </a:cxn>
                    <a:cxn ang="0">
                      <a:pos x="87" y="153"/>
                    </a:cxn>
                    <a:cxn ang="0">
                      <a:pos x="93" y="144"/>
                    </a:cxn>
                    <a:cxn ang="0">
                      <a:pos x="96" y="135"/>
                    </a:cxn>
                    <a:cxn ang="0">
                      <a:pos x="105" y="120"/>
                    </a:cxn>
                    <a:cxn ang="0">
                      <a:pos x="114" y="108"/>
                    </a:cxn>
                    <a:cxn ang="0">
                      <a:pos x="120" y="93"/>
                    </a:cxn>
                    <a:cxn ang="0">
                      <a:pos x="132" y="78"/>
                    </a:cxn>
                    <a:cxn ang="0">
                      <a:pos x="138" y="66"/>
                    </a:cxn>
                    <a:cxn ang="0">
                      <a:pos x="147" y="54"/>
                    </a:cxn>
                    <a:cxn ang="0">
                      <a:pos x="156" y="45"/>
                    </a:cxn>
                    <a:cxn ang="0">
                      <a:pos x="165" y="33"/>
                    </a:cxn>
                    <a:cxn ang="0">
                      <a:pos x="174" y="27"/>
                    </a:cxn>
                    <a:cxn ang="0">
                      <a:pos x="183" y="18"/>
                    </a:cxn>
                    <a:cxn ang="0">
                      <a:pos x="192" y="12"/>
                    </a:cxn>
                    <a:cxn ang="0">
                      <a:pos x="201" y="9"/>
                    </a:cxn>
                    <a:cxn ang="0">
                      <a:pos x="210" y="3"/>
                    </a:cxn>
                    <a:cxn ang="0">
                      <a:pos x="219" y="3"/>
                    </a:cxn>
                    <a:cxn ang="0">
                      <a:pos x="228" y="0"/>
                    </a:cxn>
                    <a:cxn ang="0">
                      <a:pos x="237" y="0"/>
                    </a:cxn>
                    <a:cxn ang="0">
                      <a:pos x="246" y="3"/>
                    </a:cxn>
                    <a:cxn ang="0">
                      <a:pos x="255" y="6"/>
                    </a:cxn>
                    <a:cxn ang="0">
                      <a:pos x="264" y="9"/>
                    </a:cxn>
                    <a:cxn ang="0">
                      <a:pos x="273" y="15"/>
                    </a:cxn>
                    <a:cxn ang="0">
                      <a:pos x="282" y="21"/>
                    </a:cxn>
                    <a:cxn ang="0">
                      <a:pos x="291" y="30"/>
                    </a:cxn>
                  </a:cxnLst>
                  <a:rect l="0" t="0" r="r" b="b"/>
                  <a:pathLst>
                    <a:path w="297" h="348">
                      <a:moveTo>
                        <a:pt x="0" y="348"/>
                      </a:moveTo>
                      <a:lnTo>
                        <a:pt x="0" y="342"/>
                      </a:lnTo>
                      <a:lnTo>
                        <a:pt x="3" y="339"/>
                      </a:lnTo>
                      <a:lnTo>
                        <a:pt x="3" y="336"/>
                      </a:lnTo>
                      <a:lnTo>
                        <a:pt x="6" y="333"/>
                      </a:lnTo>
                      <a:lnTo>
                        <a:pt x="6" y="327"/>
                      </a:lnTo>
                      <a:lnTo>
                        <a:pt x="9" y="324"/>
                      </a:lnTo>
                      <a:lnTo>
                        <a:pt x="9" y="321"/>
                      </a:lnTo>
                      <a:lnTo>
                        <a:pt x="12" y="318"/>
                      </a:lnTo>
                      <a:lnTo>
                        <a:pt x="12" y="315"/>
                      </a:lnTo>
                      <a:lnTo>
                        <a:pt x="15" y="312"/>
                      </a:lnTo>
                      <a:lnTo>
                        <a:pt x="15" y="306"/>
                      </a:lnTo>
                      <a:lnTo>
                        <a:pt x="18" y="303"/>
                      </a:lnTo>
                      <a:lnTo>
                        <a:pt x="18" y="300"/>
                      </a:lnTo>
                      <a:lnTo>
                        <a:pt x="21" y="297"/>
                      </a:lnTo>
                      <a:lnTo>
                        <a:pt x="21" y="294"/>
                      </a:lnTo>
                      <a:lnTo>
                        <a:pt x="24" y="291"/>
                      </a:lnTo>
                      <a:lnTo>
                        <a:pt x="24" y="285"/>
                      </a:lnTo>
                      <a:lnTo>
                        <a:pt x="27" y="282"/>
                      </a:lnTo>
                      <a:lnTo>
                        <a:pt x="27" y="279"/>
                      </a:lnTo>
                      <a:lnTo>
                        <a:pt x="30" y="276"/>
                      </a:lnTo>
                      <a:lnTo>
                        <a:pt x="30" y="273"/>
                      </a:lnTo>
                      <a:lnTo>
                        <a:pt x="33" y="270"/>
                      </a:lnTo>
                      <a:lnTo>
                        <a:pt x="33" y="267"/>
                      </a:lnTo>
                      <a:lnTo>
                        <a:pt x="36" y="264"/>
                      </a:lnTo>
                      <a:lnTo>
                        <a:pt x="36" y="258"/>
                      </a:lnTo>
                      <a:lnTo>
                        <a:pt x="39" y="255"/>
                      </a:lnTo>
                      <a:lnTo>
                        <a:pt x="39" y="252"/>
                      </a:lnTo>
                      <a:lnTo>
                        <a:pt x="42" y="249"/>
                      </a:lnTo>
                      <a:lnTo>
                        <a:pt x="42" y="246"/>
                      </a:lnTo>
                      <a:lnTo>
                        <a:pt x="45" y="243"/>
                      </a:lnTo>
                      <a:lnTo>
                        <a:pt x="45" y="240"/>
                      </a:lnTo>
                      <a:lnTo>
                        <a:pt x="48" y="237"/>
                      </a:lnTo>
                      <a:lnTo>
                        <a:pt x="48" y="231"/>
                      </a:lnTo>
                      <a:lnTo>
                        <a:pt x="54" y="225"/>
                      </a:lnTo>
                      <a:lnTo>
                        <a:pt x="54" y="219"/>
                      </a:lnTo>
                      <a:lnTo>
                        <a:pt x="57" y="216"/>
                      </a:lnTo>
                      <a:lnTo>
                        <a:pt x="57" y="213"/>
                      </a:lnTo>
                      <a:lnTo>
                        <a:pt x="60" y="210"/>
                      </a:lnTo>
                      <a:lnTo>
                        <a:pt x="60" y="207"/>
                      </a:lnTo>
                      <a:lnTo>
                        <a:pt x="63" y="204"/>
                      </a:lnTo>
                      <a:lnTo>
                        <a:pt x="63" y="201"/>
                      </a:lnTo>
                      <a:lnTo>
                        <a:pt x="66" y="198"/>
                      </a:lnTo>
                      <a:lnTo>
                        <a:pt x="66" y="195"/>
                      </a:lnTo>
                      <a:lnTo>
                        <a:pt x="69" y="192"/>
                      </a:lnTo>
                      <a:lnTo>
                        <a:pt x="69" y="189"/>
                      </a:lnTo>
                      <a:lnTo>
                        <a:pt x="72" y="186"/>
                      </a:lnTo>
                      <a:lnTo>
                        <a:pt x="72" y="180"/>
                      </a:lnTo>
                      <a:lnTo>
                        <a:pt x="78" y="174"/>
                      </a:lnTo>
                      <a:lnTo>
                        <a:pt x="78" y="168"/>
                      </a:lnTo>
                      <a:lnTo>
                        <a:pt x="84" y="162"/>
                      </a:lnTo>
                      <a:lnTo>
                        <a:pt x="84" y="159"/>
                      </a:lnTo>
                      <a:lnTo>
                        <a:pt x="87" y="156"/>
                      </a:lnTo>
                      <a:lnTo>
                        <a:pt x="87" y="153"/>
                      </a:lnTo>
                      <a:lnTo>
                        <a:pt x="90" y="150"/>
                      </a:lnTo>
                      <a:lnTo>
                        <a:pt x="90" y="147"/>
                      </a:lnTo>
                      <a:lnTo>
                        <a:pt x="93" y="144"/>
                      </a:lnTo>
                      <a:lnTo>
                        <a:pt x="93" y="141"/>
                      </a:lnTo>
                      <a:lnTo>
                        <a:pt x="96" y="138"/>
                      </a:lnTo>
                      <a:lnTo>
                        <a:pt x="96" y="135"/>
                      </a:lnTo>
                      <a:lnTo>
                        <a:pt x="102" y="129"/>
                      </a:lnTo>
                      <a:lnTo>
                        <a:pt x="102" y="123"/>
                      </a:lnTo>
                      <a:lnTo>
                        <a:pt x="105" y="120"/>
                      </a:lnTo>
                      <a:lnTo>
                        <a:pt x="108" y="117"/>
                      </a:lnTo>
                      <a:lnTo>
                        <a:pt x="108" y="114"/>
                      </a:lnTo>
                      <a:lnTo>
                        <a:pt x="114" y="108"/>
                      </a:lnTo>
                      <a:lnTo>
                        <a:pt x="114" y="102"/>
                      </a:lnTo>
                      <a:lnTo>
                        <a:pt x="120" y="96"/>
                      </a:lnTo>
                      <a:lnTo>
                        <a:pt x="120" y="93"/>
                      </a:lnTo>
                      <a:lnTo>
                        <a:pt x="126" y="87"/>
                      </a:lnTo>
                      <a:lnTo>
                        <a:pt x="126" y="84"/>
                      </a:lnTo>
                      <a:lnTo>
                        <a:pt x="132" y="78"/>
                      </a:lnTo>
                      <a:lnTo>
                        <a:pt x="132" y="75"/>
                      </a:lnTo>
                      <a:lnTo>
                        <a:pt x="138" y="69"/>
                      </a:lnTo>
                      <a:lnTo>
                        <a:pt x="138" y="66"/>
                      </a:lnTo>
                      <a:lnTo>
                        <a:pt x="141" y="63"/>
                      </a:lnTo>
                      <a:lnTo>
                        <a:pt x="147" y="57"/>
                      </a:lnTo>
                      <a:lnTo>
                        <a:pt x="147" y="54"/>
                      </a:lnTo>
                      <a:lnTo>
                        <a:pt x="150" y="51"/>
                      </a:lnTo>
                      <a:lnTo>
                        <a:pt x="153" y="48"/>
                      </a:lnTo>
                      <a:lnTo>
                        <a:pt x="156" y="45"/>
                      </a:lnTo>
                      <a:lnTo>
                        <a:pt x="162" y="39"/>
                      </a:lnTo>
                      <a:lnTo>
                        <a:pt x="162" y="36"/>
                      </a:lnTo>
                      <a:lnTo>
                        <a:pt x="165" y="33"/>
                      </a:lnTo>
                      <a:lnTo>
                        <a:pt x="168" y="30"/>
                      </a:lnTo>
                      <a:lnTo>
                        <a:pt x="171" y="27"/>
                      </a:lnTo>
                      <a:lnTo>
                        <a:pt x="174" y="27"/>
                      </a:lnTo>
                      <a:lnTo>
                        <a:pt x="177" y="24"/>
                      </a:lnTo>
                      <a:lnTo>
                        <a:pt x="180" y="21"/>
                      </a:lnTo>
                      <a:lnTo>
                        <a:pt x="183" y="18"/>
                      </a:lnTo>
                      <a:lnTo>
                        <a:pt x="186" y="15"/>
                      </a:lnTo>
                      <a:lnTo>
                        <a:pt x="189" y="15"/>
                      </a:lnTo>
                      <a:lnTo>
                        <a:pt x="192" y="12"/>
                      </a:lnTo>
                      <a:lnTo>
                        <a:pt x="195" y="12"/>
                      </a:lnTo>
                      <a:lnTo>
                        <a:pt x="198" y="9"/>
                      </a:lnTo>
                      <a:lnTo>
                        <a:pt x="201" y="9"/>
                      </a:lnTo>
                      <a:lnTo>
                        <a:pt x="204" y="6"/>
                      </a:lnTo>
                      <a:lnTo>
                        <a:pt x="207" y="6"/>
                      </a:lnTo>
                      <a:lnTo>
                        <a:pt x="210" y="3"/>
                      </a:lnTo>
                      <a:lnTo>
                        <a:pt x="213" y="3"/>
                      </a:lnTo>
                      <a:lnTo>
                        <a:pt x="216" y="3"/>
                      </a:lnTo>
                      <a:lnTo>
                        <a:pt x="219" y="3"/>
                      </a:lnTo>
                      <a:lnTo>
                        <a:pt x="222" y="0"/>
                      </a:lnTo>
                      <a:lnTo>
                        <a:pt x="225" y="0"/>
                      </a:lnTo>
                      <a:lnTo>
                        <a:pt x="228" y="0"/>
                      </a:lnTo>
                      <a:lnTo>
                        <a:pt x="231" y="0"/>
                      </a:lnTo>
                      <a:lnTo>
                        <a:pt x="234" y="0"/>
                      </a:lnTo>
                      <a:lnTo>
                        <a:pt x="237" y="0"/>
                      </a:lnTo>
                      <a:lnTo>
                        <a:pt x="240" y="0"/>
                      </a:lnTo>
                      <a:lnTo>
                        <a:pt x="243" y="3"/>
                      </a:lnTo>
                      <a:lnTo>
                        <a:pt x="246" y="3"/>
                      </a:lnTo>
                      <a:lnTo>
                        <a:pt x="249" y="3"/>
                      </a:lnTo>
                      <a:lnTo>
                        <a:pt x="252" y="3"/>
                      </a:lnTo>
                      <a:lnTo>
                        <a:pt x="255" y="6"/>
                      </a:lnTo>
                      <a:lnTo>
                        <a:pt x="258" y="6"/>
                      </a:lnTo>
                      <a:lnTo>
                        <a:pt x="261" y="9"/>
                      </a:lnTo>
                      <a:lnTo>
                        <a:pt x="264" y="9"/>
                      </a:lnTo>
                      <a:lnTo>
                        <a:pt x="267" y="12"/>
                      </a:lnTo>
                      <a:lnTo>
                        <a:pt x="270" y="12"/>
                      </a:lnTo>
                      <a:lnTo>
                        <a:pt x="273" y="15"/>
                      </a:lnTo>
                      <a:lnTo>
                        <a:pt x="276" y="18"/>
                      </a:lnTo>
                      <a:lnTo>
                        <a:pt x="279" y="18"/>
                      </a:lnTo>
                      <a:lnTo>
                        <a:pt x="282" y="21"/>
                      </a:lnTo>
                      <a:lnTo>
                        <a:pt x="285" y="24"/>
                      </a:lnTo>
                      <a:lnTo>
                        <a:pt x="288" y="27"/>
                      </a:lnTo>
                      <a:lnTo>
                        <a:pt x="291" y="30"/>
                      </a:lnTo>
                      <a:lnTo>
                        <a:pt x="294" y="33"/>
                      </a:lnTo>
                      <a:lnTo>
                        <a:pt x="297" y="36"/>
                      </a:lnTo>
                    </a:path>
                  </a:pathLst>
                </a:custGeom>
                <a:noFill/>
                <a:ln w="25400" cap="flat">
                  <a:solidFill>
                    <a:srgbClr val="007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8" name="Freeform 40"/>
                <p:cNvSpPr>
                  <a:spLocks/>
                </p:cNvSpPr>
                <p:nvPr/>
              </p:nvSpPr>
              <p:spPr bwMode="auto">
                <a:xfrm>
                  <a:off x="5505450" y="2293938"/>
                  <a:ext cx="357188" cy="714375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5" y="15"/>
                    </a:cxn>
                    <a:cxn ang="0">
                      <a:pos x="24" y="27"/>
                    </a:cxn>
                    <a:cxn ang="0">
                      <a:pos x="33" y="39"/>
                    </a:cxn>
                    <a:cxn ang="0">
                      <a:pos x="45" y="54"/>
                    </a:cxn>
                    <a:cxn ang="0">
                      <a:pos x="51" y="69"/>
                    </a:cxn>
                    <a:cxn ang="0">
                      <a:pos x="60" y="81"/>
                    </a:cxn>
                    <a:cxn ang="0">
                      <a:pos x="63" y="90"/>
                    </a:cxn>
                    <a:cxn ang="0">
                      <a:pos x="72" y="105"/>
                    </a:cxn>
                    <a:cxn ang="0">
                      <a:pos x="78" y="114"/>
                    </a:cxn>
                    <a:cxn ang="0">
                      <a:pos x="81" y="123"/>
                    </a:cxn>
                    <a:cxn ang="0">
                      <a:pos x="87" y="132"/>
                    </a:cxn>
                    <a:cxn ang="0">
                      <a:pos x="90" y="141"/>
                    </a:cxn>
                    <a:cxn ang="0">
                      <a:pos x="96" y="150"/>
                    </a:cxn>
                    <a:cxn ang="0">
                      <a:pos x="99" y="159"/>
                    </a:cxn>
                    <a:cxn ang="0">
                      <a:pos x="105" y="168"/>
                    </a:cxn>
                    <a:cxn ang="0">
                      <a:pos x="108" y="180"/>
                    </a:cxn>
                    <a:cxn ang="0">
                      <a:pos x="114" y="189"/>
                    </a:cxn>
                    <a:cxn ang="0">
                      <a:pos x="117" y="198"/>
                    </a:cxn>
                    <a:cxn ang="0">
                      <a:pos x="123" y="207"/>
                    </a:cxn>
                    <a:cxn ang="0">
                      <a:pos x="126" y="219"/>
                    </a:cxn>
                    <a:cxn ang="0">
                      <a:pos x="132" y="228"/>
                    </a:cxn>
                    <a:cxn ang="0">
                      <a:pos x="135" y="240"/>
                    </a:cxn>
                    <a:cxn ang="0">
                      <a:pos x="141" y="249"/>
                    </a:cxn>
                    <a:cxn ang="0">
                      <a:pos x="144" y="261"/>
                    </a:cxn>
                    <a:cxn ang="0">
                      <a:pos x="150" y="270"/>
                    </a:cxn>
                    <a:cxn ang="0">
                      <a:pos x="153" y="282"/>
                    </a:cxn>
                    <a:cxn ang="0">
                      <a:pos x="159" y="291"/>
                    </a:cxn>
                    <a:cxn ang="0">
                      <a:pos x="162" y="303"/>
                    </a:cxn>
                    <a:cxn ang="0">
                      <a:pos x="168" y="312"/>
                    </a:cxn>
                    <a:cxn ang="0">
                      <a:pos x="171" y="324"/>
                    </a:cxn>
                    <a:cxn ang="0">
                      <a:pos x="177" y="336"/>
                    </a:cxn>
                    <a:cxn ang="0">
                      <a:pos x="180" y="348"/>
                    </a:cxn>
                    <a:cxn ang="0">
                      <a:pos x="186" y="357"/>
                    </a:cxn>
                    <a:cxn ang="0">
                      <a:pos x="189" y="369"/>
                    </a:cxn>
                    <a:cxn ang="0">
                      <a:pos x="195" y="378"/>
                    </a:cxn>
                    <a:cxn ang="0">
                      <a:pos x="198" y="390"/>
                    </a:cxn>
                    <a:cxn ang="0">
                      <a:pos x="204" y="402"/>
                    </a:cxn>
                    <a:cxn ang="0">
                      <a:pos x="207" y="411"/>
                    </a:cxn>
                    <a:cxn ang="0">
                      <a:pos x="213" y="423"/>
                    </a:cxn>
                    <a:cxn ang="0">
                      <a:pos x="216" y="435"/>
                    </a:cxn>
                    <a:cxn ang="0">
                      <a:pos x="222" y="444"/>
                    </a:cxn>
                  </a:cxnLst>
                  <a:rect l="0" t="0" r="r" b="b"/>
                  <a:pathLst>
                    <a:path w="225" h="450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6" y="6"/>
                      </a:lnTo>
                      <a:lnTo>
                        <a:pt x="9" y="9"/>
                      </a:lnTo>
                      <a:lnTo>
                        <a:pt x="12" y="12"/>
                      </a:lnTo>
                      <a:lnTo>
                        <a:pt x="15" y="15"/>
                      </a:lnTo>
                      <a:lnTo>
                        <a:pt x="18" y="18"/>
                      </a:lnTo>
                      <a:lnTo>
                        <a:pt x="24" y="24"/>
                      </a:lnTo>
                      <a:lnTo>
                        <a:pt x="24" y="27"/>
                      </a:lnTo>
                      <a:lnTo>
                        <a:pt x="27" y="30"/>
                      </a:lnTo>
                      <a:lnTo>
                        <a:pt x="33" y="36"/>
                      </a:lnTo>
                      <a:lnTo>
                        <a:pt x="33" y="39"/>
                      </a:lnTo>
                      <a:lnTo>
                        <a:pt x="39" y="45"/>
                      </a:lnTo>
                      <a:lnTo>
                        <a:pt x="39" y="48"/>
                      </a:lnTo>
                      <a:lnTo>
                        <a:pt x="45" y="54"/>
                      </a:lnTo>
                      <a:lnTo>
                        <a:pt x="45" y="57"/>
                      </a:lnTo>
                      <a:lnTo>
                        <a:pt x="51" y="63"/>
                      </a:lnTo>
                      <a:lnTo>
                        <a:pt x="51" y="69"/>
                      </a:lnTo>
                      <a:lnTo>
                        <a:pt x="57" y="75"/>
                      </a:lnTo>
                      <a:lnTo>
                        <a:pt x="57" y="78"/>
                      </a:lnTo>
                      <a:lnTo>
                        <a:pt x="60" y="81"/>
                      </a:lnTo>
                      <a:lnTo>
                        <a:pt x="60" y="84"/>
                      </a:lnTo>
                      <a:lnTo>
                        <a:pt x="63" y="87"/>
                      </a:lnTo>
                      <a:lnTo>
                        <a:pt x="63" y="90"/>
                      </a:lnTo>
                      <a:lnTo>
                        <a:pt x="69" y="96"/>
                      </a:lnTo>
                      <a:lnTo>
                        <a:pt x="69" y="102"/>
                      </a:lnTo>
                      <a:lnTo>
                        <a:pt x="72" y="105"/>
                      </a:lnTo>
                      <a:lnTo>
                        <a:pt x="75" y="108"/>
                      </a:lnTo>
                      <a:lnTo>
                        <a:pt x="75" y="111"/>
                      </a:lnTo>
                      <a:lnTo>
                        <a:pt x="78" y="114"/>
                      </a:lnTo>
                      <a:lnTo>
                        <a:pt x="78" y="117"/>
                      </a:lnTo>
                      <a:lnTo>
                        <a:pt x="81" y="120"/>
                      </a:lnTo>
                      <a:lnTo>
                        <a:pt x="81" y="123"/>
                      </a:lnTo>
                      <a:lnTo>
                        <a:pt x="84" y="126"/>
                      </a:lnTo>
                      <a:lnTo>
                        <a:pt x="84" y="129"/>
                      </a:lnTo>
                      <a:lnTo>
                        <a:pt x="87" y="132"/>
                      </a:lnTo>
                      <a:lnTo>
                        <a:pt x="87" y="135"/>
                      </a:lnTo>
                      <a:lnTo>
                        <a:pt x="90" y="138"/>
                      </a:lnTo>
                      <a:lnTo>
                        <a:pt x="90" y="141"/>
                      </a:lnTo>
                      <a:lnTo>
                        <a:pt x="93" y="144"/>
                      </a:lnTo>
                      <a:lnTo>
                        <a:pt x="93" y="147"/>
                      </a:lnTo>
                      <a:lnTo>
                        <a:pt x="96" y="150"/>
                      </a:lnTo>
                      <a:lnTo>
                        <a:pt x="96" y="153"/>
                      </a:lnTo>
                      <a:lnTo>
                        <a:pt x="99" y="156"/>
                      </a:lnTo>
                      <a:lnTo>
                        <a:pt x="99" y="159"/>
                      </a:lnTo>
                      <a:lnTo>
                        <a:pt x="102" y="162"/>
                      </a:lnTo>
                      <a:lnTo>
                        <a:pt x="102" y="165"/>
                      </a:lnTo>
                      <a:lnTo>
                        <a:pt x="105" y="168"/>
                      </a:lnTo>
                      <a:lnTo>
                        <a:pt x="105" y="171"/>
                      </a:lnTo>
                      <a:lnTo>
                        <a:pt x="108" y="174"/>
                      </a:lnTo>
                      <a:lnTo>
                        <a:pt x="108" y="180"/>
                      </a:lnTo>
                      <a:lnTo>
                        <a:pt x="111" y="183"/>
                      </a:lnTo>
                      <a:lnTo>
                        <a:pt x="111" y="186"/>
                      </a:lnTo>
                      <a:lnTo>
                        <a:pt x="114" y="189"/>
                      </a:lnTo>
                      <a:lnTo>
                        <a:pt x="114" y="192"/>
                      </a:lnTo>
                      <a:lnTo>
                        <a:pt x="117" y="195"/>
                      </a:lnTo>
                      <a:lnTo>
                        <a:pt x="117" y="198"/>
                      </a:lnTo>
                      <a:lnTo>
                        <a:pt x="120" y="201"/>
                      </a:lnTo>
                      <a:lnTo>
                        <a:pt x="120" y="204"/>
                      </a:lnTo>
                      <a:lnTo>
                        <a:pt x="123" y="207"/>
                      </a:lnTo>
                      <a:lnTo>
                        <a:pt x="123" y="213"/>
                      </a:lnTo>
                      <a:lnTo>
                        <a:pt x="126" y="216"/>
                      </a:lnTo>
                      <a:lnTo>
                        <a:pt x="126" y="219"/>
                      </a:lnTo>
                      <a:lnTo>
                        <a:pt x="129" y="222"/>
                      </a:lnTo>
                      <a:lnTo>
                        <a:pt x="129" y="225"/>
                      </a:lnTo>
                      <a:lnTo>
                        <a:pt x="132" y="228"/>
                      </a:lnTo>
                      <a:lnTo>
                        <a:pt x="132" y="231"/>
                      </a:lnTo>
                      <a:lnTo>
                        <a:pt x="135" y="234"/>
                      </a:lnTo>
                      <a:lnTo>
                        <a:pt x="135" y="240"/>
                      </a:lnTo>
                      <a:lnTo>
                        <a:pt x="138" y="243"/>
                      </a:lnTo>
                      <a:lnTo>
                        <a:pt x="138" y="246"/>
                      </a:lnTo>
                      <a:lnTo>
                        <a:pt x="141" y="249"/>
                      </a:lnTo>
                      <a:lnTo>
                        <a:pt x="141" y="252"/>
                      </a:lnTo>
                      <a:lnTo>
                        <a:pt x="144" y="255"/>
                      </a:lnTo>
                      <a:lnTo>
                        <a:pt x="144" y="261"/>
                      </a:lnTo>
                      <a:lnTo>
                        <a:pt x="147" y="264"/>
                      </a:lnTo>
                      <a:lnTo>
                        <a:pt x="147" y="267"/>
                      </a:lnTo>
                      <a:lnTo>
                        <a:pt x="150" y="270"/>
                      </a:lnTo>
                      <a:lnTo>
                        <a:pt x="150" y="273"/>
                      </a:lnTo>
                      <a:lnTo>
                        <a:pt x="153" y="276"/>
                      </a:lnTo>
                      <a:lnTo>
                        <a:pt x="153" y="282"/>
                      </a:lnTo>
                      <a:lnTo>
                        <a:pt x="156" y="285"/>
                      </a:lnTo>
                      <a:lnTo>
                        <a:pt x="156" y="288"/>
                      </a:lnTo>
                      <a:lnTo>
                        <a:pt x="159" y="291"/>
                      </a:lnTo>
                      <a:lnTo>
                        <a:pt x="159" y="294"/>
                      </a:lnTo>
                      <a:lnTo>
                        <a:pt x="162" y="297"/>
                      </a:lnTo>
                      <a:lnTo>
                        <a:pt x="162" y="303"/>
                      </a:lnTo>
                      <a:lnTo>
                        <a:pt x="165" y="306"/>
                      </a:lnTo>
                      <a:lnTo>
                        <a:pt x="165" y="309"/>
                      </a:lnTo>
                      <a:lnTo>
                        <a:pt x="168" y="312"/>
                      </a:lnTo>
                      <a:lnTo>
                        <a:pt x="168" y="315"/>
                      </a:lnTo>
                      <a:lnTo>
                        <a:pt x="171" y="318"/>
                      </a:lnTo>
                      <a:lnTo>
                        <a:pt x="171" y="324"/>
                      </a:lnTo>
                      <a:lnTo>
                        <a:pt x="174" y="327"/>
                      </a:lnTo>
                      <a:lnTo>
                        <a:pt x="174" y="333"/>
                      </a:lnTo>
                      <a:lnTo>
                        <a:pt x="177" y="336"/>
                      </a:lnTo>
                      <a:lnTo>
                        <a:pt x="177" y="339"/>
                      </a:lnTo>
                      <a:lnTo>
                        <a:pt x="180" y="342"/>
                      </a:lnTo>
                      <a:lnTo>
                        <a:pt x="180" y="348"/>
                      </a:lnTo>
                      <a:lnTo>
                        <a:pt x="183" y="351"/>
                      </a:lnTo>
                      <a:lnTo>
                        <a:pt x="183" y="354"/>
                      </a:lnTo>
                      <a:lnTo>
                        <a:pt x="186" y="357"/>
                      </a:lnTo>
                      <a:lnTo>
                        <a:pt x="186" y="363"/>
                      </a:lnTo>
                      <a:lnTo>
                        <a:pt x="189" y="366"/>
                      </a:lnTo>
                      <a:lnTo>
                        <a:pt x="189" y="369"/>
                      </a:lnTo>
                      <a:lnTo>
                        <a:pt x="192" y="372"/>
                      </a:lnTo>
                      <a:lnTo>
                        <a:pt x="192" y="375"/>
                      </a:lnTo>
                      <a:lnTo>
                        <a:pt x="195" y="378"/>
                      </a:lnTo>
                      <a:lnTo>
                        <a:pt x="195" y="384"/>
                      </a:lnTo>
                      <a:lnTo>
                        <a:pt x="198" y="387"/>
                      </a:lnTo>
                      <a:lnTo>
                        <a:pt x="198" y="390"/>
                      </a:lnTo>
                      <a:lnTo>
                        <a:pt x="201" y="393"/>
                      </a:lnTo>
                      <a:lnTo>
                        <a:pt x="201" y="399"/>
                      </a:lnTo>
                      <a:lnTo>
                        <a:pt x="204" y="402"/>
                      </a:lnTo>
                      <a:lnTo>
                        <a:pt x="204" y="405"/>
                      </a:lnTo>
                      <a:lnTo>
                        <a:pt x="207" y="408"/>
                      </a:lnTo>
                      <a:lnTo>
                        <a:pt x="207" y="411"/>
                      </a:lnTo>
                      <a:lnTo>
                        <a:pt x="210" y="414"/>
                      </a:lnTo>
                      <a:lnTo>
                        <a:pt x="210" y="420"/>
                      </a:lnTo>
                      <a:lnTo>
                        <a:pt x="213" y="423"/>
                      </a:lnTo>
                      <a:lnTo>
                        <a:pt x="213" y="426"/>
                      </a:lnTo>
                      <a:lnTo>
                        <a:pt x="216" y="429"/>
                      </a:lnTo>
                      <a:lnTo>
                        <a:pt x="216" y="435"/>
                      </a:lnTo>
                      <a:lnTo>
                        <a:pt x="219" y="438"/>
                      </a:lnTo>
                      <a:lnTo>
                        <a:pt x="219" y="441"/>
                      </a:lnTo>
                      <a:lnTo>
                        <a:pt x="222" y="444"/>
                      </a:lnTo>
                      <a:lnTo>
                        <a:pt x="222" y="447"/>
                      </a:lnTo>
                      <a:lnTo>
                        <a:pt x="225" y="450"/>
                      </a:lnTo>
                    </a:path>
                  </a:pathLst>
                </a:custGeom>
                <a:noFill/>
                <a:ln w="25400" cap="flat">
                  <a:solidFill>
                    <a:srgbClr val="007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09" name="Freeform 41"/>
                <p:cNvSpPr>
                  <a:spLocks/>
                </p:cNvSpPr>
                <p:nvPr/>
              </p:nvSpPr>
              <p:spPr bwMode="auto">
                <a:xfrm>
                  <a:off x="5862638" y="3008313"/>
                  <a:ext cx="447675" cy="776288"/>
                </a:xfrm>
                <a:custGeom>
                  <a:avLst/>
                  <a:gdLst/>
                  <a:ahLst/>
                  <a:cxnLst>
                    <a:cxn ang="0">
                      <a:pos x="3" y="9"/>
                    </a:cxn>
                    <a:cxn ang="0">
                      <a:pos x="6" y="18"/>
                    </a:cxn>
                    <a:cxn ang="0">
                      <a:pos x="12" y="30"/>
                    </a:cxn>
                    <a:cxn ang="0">
                      <a:pos x="15" y="39"/>
                    </a:cxn>
                    <a:cxn ang="0">
                      <a:pos x="21" y="51"/>
                    </a:cxn>
                    <a:cxn ang="0">
                      <a:pos x="24" y="60"/>
                    </a:cxn>
                    <a:cxn ang="0">
                      <a:pos x="30" y="72"/>
                    </a:cxn>
                    <a:cxn ang="0">
                      <a:pos x="33" y="81"/>
                    </a:cxn>
                    <a:cxn ang="0">
                      <a:pos x="39" y="90"/>
                    </a:cxn>
                    <a:cxn ang="0">
                      <a:pos x="42" y="102"/>
                    </a:cxn>
                    <a:cxn ang="0">
                      <a:pos x="48" y="111"/>
                    </a:cxn>
                    <a:cxn ang="0">
                      <a:pos x="51" y="123"/>
                    </a:cxn>
                    <a:cxn ang="0">
                      <a:pos x="60" y="138"/>
                    </a:cxn>
                    <a:cxn ang="0">
                      <a:pos x="63" y="147"/>
                    </a:cxn>
                    <a:cxn ang="0">
                      <a:pos x="69" y="159"/>
                    </a:cxn>
                    <a:cxn ang="0">
                      <a:pos x="72" y="168"/>
                    </a:cxn>
                    <a:cxn ang="0">
                      <a:pos x="78" y="177"/>
                    </a:cxn>
                    <a:cxn ang="0">
                      <a:pos x="84" y="195"/>
                    </a:cxn>
                    <a:cxn ang="0">
                      <a:pos x="96" y="213"/>
                    </a:cxn>
                    <a:cxn ang="0">
                      <a:pos x="102" y="231"/>
                    </a:cxn>
                    <a:cxn ang="0">
                      <a:pos x="111" y="243"/>
                    </a:cxn>
                    <a:cxn ang="0">
                      <a:pos x="114" y="252"/>
                    </a:cxn>
                    <a:cxn ang="0">
                      <a:pos x="120" y="261"/>
                    </a:cxn>
                    <a:cxn ang="0">
                      <a:pos x="126" y="276"/>
                    </a:cxn>
                    <a:cxn ang="0">
                      <a:pos x="132" y="285"/>
                    </a:cxn>
                    <a:cxn ang="0">
                      <a:pos x="141" y="297"/>
                    </a:cxn>
                    <a:cxn ang="0">
                      <a:pos x="144" y="306"/>
                    </a:cxn>
                    <a:cxn ang="0">
                      <a:pos x="153" y="321"/>
                    </a:cxn>
                    <a:cxn ang="0">
                      <a:pos x="162" y="333"/>
                    </a:cxn>
                    <a:cxn ang="0">
                      <a:pos x="168" y="345"/>
                    </a:cxn>
                    <a:cxn ang="0">
                      <a:pos x="180" y="360"/>
                    </a:cxn>
                    <a:cxn ang="0">
                      <a:pos x="186" y="375"/>
                    </a:cxn>
                    <a:cxn ang="0">
                      <a:pos x="195" y="387"/>
                    </a:cxn>
                    <a:cxn ang="0">
                      <a:pos x="204" y="399"/>
                    </a:cxn>
                    <a:cxn ang="0">
                      <a:pos x="213" y="411"/>
                    </a:cxn>
                    <a:cxn ang="0">
                      <a:pos x="222" y="423"/>
                    </a:cxn>
                    <a:cxn ang="0">
                      <a:pos x="231" y="435"/>
                    </a:cxn>
                    <a:cxn ang="0">
                      <a:pos x="243" y="447"/>
                    </a:cxn>
                    <a:cxn ang="0">
                      <a:pos x="249" y="456"/>
                    </a:cxn>
                    <a:cxn ang="0">
                      <a:pos x="258" y="465"/>
                    </a:cxn>
                    <a:cxn ang="0">
                      <a:pos x="267" y="474"/>
                    </a:cxn>
                    <a:cxn ang="0">
                      <a:pos x="276" y="486"/>
                    </a:cxn>
                  </a:cxnLst>
                  <a:rect l="0" t="0" r="r" b="b"/>
                  <a:pathLst>
                    <a:path w="282" h="489">
                      <a:moveTo>
                        <a:pt x="0" y="0"/>
                      </a:move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3" y="12"/>
                      </a:lnTo>
                      <a:lnTo>
                        <a:pt x="6" y="15"/>
                      </a:lnTo>
                      <a:lnTo>
                        <a:pt x="6" y="18"/>
                      </a:lnTo>
                      <a:lnTo>
                        <a:pt x="9" y="21"/>
                      </a:lnTo>
                      <a:lnTo>
                        <a:pt x="9" y="27"/>
                      </a:lnTo>
                      <a:lnTo>
                        <a:pt x="12" y="30"/>
                      </a:lnTo>
                      <a:lnTo>
                        <a:pt x="12" y="33"/>
                      </a:lnTo>
                      <a:lnTo>
                        <a:pt x="15" y="36"/>
                      </a:lnTo>
                      <a:lnTo>
                        <a:pt x="15" y="39"/>
                      </a:lnTo>
                      <a:lnTo>
                        <a:pt x="18" y="42"/>
                      </a:lnTo>
                      <a:lnTo>
                        <a:pt x="18" y="48"/>
                      </a:lnTo>
                      <a:lnTo>
                        <a:pt x="21" y="51"/>
                      </a:lnTo>
                      <a:lnTo>
                        <a:pt x="21" y="54"/>
                      </a:lnTo>
                      <a:lnTo>
                        <a:pt x="24" y="57"/>
                      </a:lnTo>
                      <a:lnTo>
                        <a:pt x="24" y="60"/>
                      </a:lnTo>
                      <a:lnTo>
                        <a:pt x="27" y="63"/>
                      </a:lnTo>
                      <a:lnTo>
                        <a:pt x="27" y="69"/>
                      </a:lnTo>
                      <a:lnTo>
                        <a:pt x="30" y="72"/>
                      </a:lnTo>
                      <a:lnTo>
                        <a:pt x="30" y="75"/>
                      </a:lnTo>
                      <a:lnTo>
                        <a:pt x="33" y="78"/>
                      </a:lnTo>
                      <a:lnTo>
                        <a:pt x="33" y="81"/>
                      </a:lnTo>
                      <a:lnTo>
                        <a:pt x="36" y="84"/>
                      </a:lnTo>
                      <a:lnTo>
                        <a:pt x="36" y="87"/>
                      </a:lnTo>
                      <a:lnTo>
                        <a:pt x="39" y="90"/>
                      </a:lnTo>
                      <a:lnTo>
                        <a:pt x="39" y="96"/>
                      </a:lnTo>
                      <a:lnTo>
                        <a:pt x="42" y="99"/>
                      </a:lnTo>
                      <a:lnTo>
                        <a:pt x="42" y="102"/>
                      </a:lnTo>
                      <a:lnTo>
                        <a:pt x="45" y="105"/>
                      </a:lnTo>
                      <a:lnTo>
                        <a:pt x="45" y="108"/>
                      </a:lnTo>
                      <a:lnTo>
                        <a:pt x="48" y="111"/>
                      </a:lnTo>
                      <a:lnTo>
                        <a:pt x="48" y="114"/>
                      </a:lnTo>
                      <a:lnTo>
                        <a:pt x="51" y="117"/>
                      </a:lnTo>
                      <a:lnTo>
                        <a:pt x="51" y="123"/>
                      </a:lnTo>
                      <a:lnTo>
                        <a:pt x="57" y="129"/>
                      </a:lnTo>
                      <a:lnTo>
                        <a:pt x="57" y="135"/>
                      </a:lnTo>
                      <a:lnTo>
                        <a:pt x="60" y="138"/>
                      </a:lnTo>
                      <a:lnTo>
                        <a:pt x="60" y="141"/>
                      </a:lnTo>
                      <a:lnTo>
                        <a:pt x="63" y="144"/>
                      </a:lnTo>
                      <a:lnTo>
                        <a:pt x="63" y="147"/>
                      </a:lnTo>
                      <a:lnTo>
                        <a:pt x="66" y="150"/>
                      </a:lnTo>
                      <a:lnTo>
                        <a:pt x="66" y="156"/>
                      </a:lnTo>
                      <a:lnTo>
                        <a:pt x="69" y="159"/>
                      </a:lnTo>
                      <a:lnTo>
                        <a:pt x="69" y="162"/>
                      </a:lnTo>
                      <a:lnTo>
                        <a:pt x="72" y="165"/>
                      </a:lnTo>
                      <a:lnTo>
                        <a:pt x="72" y="168"/>
                      </a:lnTo>
                      <a:lnTo>
                        <a:pt x="75" y="171"/>
                      </a:lnTo>
                      <a:lnTo>
                        <a:pt x="75" y="174"/>
                      </a:lnTo>
                      <a:lnTo>
                        <a:pt x="78" y="177"/>
                      </a:lnTo>
                      <a:lnTo>
                        <a:pt x="78" y="183"/>
                      </a:lnTo>
                      <a:lnTo>
                        <a:pt x="84" y="189"/>
                      </a:lnTo>
                      <a:lnTo>
                        <a:pt x="84" y="195"/>
                      </a:lnTo>
                      <a:lnTo>
                        <a:pt x="90" y="201"/>
                      </a:lnTo>
                      <a:lnTo>
                        <a:pt x="90" y="207"/>
                      </a:lnTo>
                      <a:lnTo>
                        <a:pt x="96" y="213"/>
                      </a:lnTo>
                      <a:lnTo>
                        <a:pt x="96" y="219"/>
                      </a:lnTo>
                      <a:lnTo>
                        <a:pt x="102" y="225"/>
                      </a:lnTo>
                      <a:lnTo>
                        <a:pt x="102" y="231"/>
                      </a:lnTo>
                      <a:lnTo>
                        <a:pt x="108" y="237"/>
                      </a:lnTo>
                      <a:lnTo>
                        <a:pt x="108" y="240"/>
                      </a:lnTo>
                      <a:lnTo>
                        <a:pt x="111" y="243"/>
                      </a:lnTo>
                      <a:lnTo>
                        <a:pt x="111" y="246"/>
                      </a:lnTo>
                      <a:lnTo>
                        <a:pt x="114" y="249"/>
                      </a:lnTo>
                      <a:lnTo>
                        <a:pt x="114" y="252"/>
                      </a:lnTo>
                      <a:lnTo>
                        <a:pt x="117" y="255"/>
                      </a:lnTo>
                      <a:lnTo>
                        <a:pt x="117" y="258"/>
                      </a:lnTo>
                      <a:lnTo>
                        <a:pt x="120" y="261"/>
                      </a:lnTo>
                      <a:lnTo>
                        <a:pt x="120" y="264"/>
                      </a:lnTo>
                      <a:lnTo>
                        <a:pt x="126" y="270"/>
                      </a:lnTo>
                      <a:lnTo>
                        <a:pt x="126" y="276"/>
                      </a:lnTo>
                      <a:lnTo>
                        <a:pt x="129" y="279"/>
                      </a:lnTo>
                      <a:lnTo>
                        <a:pt x="132" y="282"/>
                      </a:lnTo>
                      <a:lnTo>
                        <a:pt x="132" y="285"/>
                      </a:lnTo>
                      <a:lnTo>
                        <a:pt x="135" y="288"/>
                      </a:lnTo>
                      <a:lnTo>
                        <a:pt x="135" y="291"/>
                      </a:lnTo>
                      <a:lnTo>
                        <a:pt x="141" y="297"/>
                      </a:lnTo>
                      <a:lnTo>
                        <a:pt x="141" y="300"/>
                      </a:lnTo>
                      <a:lnTo>
                        <a:pt x="144" y="303"/>
                      </a:lnTo>
                      <a:lnTo>
                        <a:pt x="144" y="306"/>
                      </a:lnTo>
                      <a:lnTo>
                        <a:pt x="150" y="312"/>
                      </a:lnTo>
                      <a:lnTo>
                        <a:pt x="150" y="318"/>
                      </a:lnTo>
                      <a:lnTo>
                        <a:pt x="153" y="321"/>
                      </a:lnTo>
                      <a:lnTo>
                        <a:pt x="159" y="327"/>
                      </a:lnTo>
                      <a:lnTo>
                        <a:pt x="159" y="330"/>
                      </a:lnTo>
                      <a:lnTo>
                        <a:pt x="162" y="333"/>
                      </a:lnTo>
                      <a:lnTo>
                        <a:pt x="162" y="336"/>
                      </a:lnTo>
                      <a:lnTo>
                        <a:pt x="168" y="342"/>
                      </a:lnTo>
                      <a:lnTo>
                        <a:pt x="168" y="345"/>
                      </a:lnTo>
                      <a:lnTo>
                        <a:pt x="174" y="351"/>
                      </a:lnTo>
                      <a:lnTo>
                        <a:pt x="174" y="354"/>
                      </a:lnTo>
                      <a:lnTo>
                        <a:pt x="180" y="360"/>
                      </a:lnTo>
                      <a:lnTo>
                        <a:pt x="180" y="363"/>
                      </a:lnTo>
                      <a:lnTo>
                        <a:pt x="186" y="369"/>
                      </a:lnTo>
                      <a:lnTo>
                        <a:pt x="186" y="375"/>
                      </a:lnTo>
                      <a:lnTo>
                        <a:pt x="189" y="378"/>
                      </a:lnTo>
                      <a:lnTo>
                        <a:pt x="195" y="384"/>
                      </a:lnTo>
                      <a:lnTo>
                        <a:pt x="195" y="387"/>
                      </a:lnTo>
                      <a:lnTo>
                        <a:pt x="201" y="393"/>
                      </a:lnTo>
                      <a:lnTo>
                        <a:pt x="201" y="396"/>
                      </a:lnTo>
                      <a:lnTo>
                        <a:pt x="204" y="399"/>
                      </a:lnTo>
                      <a:lnTo>
                        <a:pt x="210" y="405"/>
                      </a:lnTo>
                      <a:lnTo>
                        <a:pt x="210" y="408"/>
                      </a:lnTo>
                      <a:lnTo>
                        <a:pt x="213" y="411"/>
                      </a:lnTo>
                      <a:lnTo>
                        <a:pt x="219" y="417"/>
                      </a:lnTo>
                      <a:lnTo>
                        <a:pt x="219" y="420"/>
                      </a:lnTo>
                      <a:lnTo>
                        <a:pt x="222" y="423"/>
                      </a:lnTo>
                      <a:lnTo>
                        <a:pt x="228" y="429"/>
                      </a:lnTo>
                      <a:lnTo>
                        <a:pt x="228" y="432"/>
                      </a:lnTo>
                      <a:lnTo>
                        <a:pt x="231" y="435"/>
                      </a:lnTo>
                      <a:lnTo>
                        <a:pt x="234" y="438"/>
                      </a:lnTo>
                      <a:lnTo>
                        <a:pt x="237" y="441"/>
                      </a:lnTo>
                      <a:lnTo>
                        <a:pt x="243" y="447"/>
                      </a:lnTo>
                      <a:lnTo>
                        <a:pt x="243" y="450"/>
                      </a:lnTo>
                      <a:lnTo>
                        <a:pt x="246" y="453"/>
                      </a:lnTo>
                      <a:lnTo>
                        <a:pt x="249" y="456"/>
                      </a:lnTo>
                      <a:lnTo>
                        <a:pt x="252" y="459"/>
                      </a:lnTo>
                      <a:lnTo>
                        <a:pt x="255" y="462"/>
                      </a:lnTo>
                      <a:lnTo>
                        <a:pt x="258" y="465"/>
                      </a:lnTo>
                      <a:lnTo>
                        <a:pt x="261" y="468"/>
                      </a:lnTo>
                      <a:lnTo>
                        <a:pt x="264" y="471"/>
                      </a:lnTo>
                      <a:lnTo>
                        <a:pt x="267" y="474"/>
                      </a:lnTo>
                      <a:lnTo>
                        <a:pt x="270" y="477"/>
                      </a:lnTo>
                      <a:lnTo>
                        <a:pt x="276" y="483"/>
                      </a:lnTo>
                      <a:lnTo>
                        <a:pt x="276" y="486"/>
                      </a:lnTo>
                      <a:lnTo>
                        <a:pt x="279" y="486"/>
                      </a:lnTo>
                      <a:lnTo>
                        <a:pt x="282" y="489"/>
                      </a:lnTo>
                    </a:path>
                  </a:pathLst>
                </a:custGeom>
                <a:noFill/>
                <a:ln w="25400" cap="flat">
                  <a:solidFill>
                    <a:srgbClr val="007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11" name="Freeform 43"/>
                <p:cNvSpPr>
                  <a:spLocks/>
                </p:cNvSpPr>
                <p:nvPr/>
              </p:nvSpPr>
              <p:spPr bwMode="auto">
                <a:xfrm>
                  <a:off x="3514725" y="3036888"/>
                  <a:ext cx="433388" cy="747713"/>
                </a:xfrm>
                <a:custGeom>
                  <a:avLst/>
                  <a:gdLst/>
                  <a:ahLst/>
                  <a:cxnLst>
                    <a:cxn ang="0">
                      <a:pos x="3" y="12"/>
                    </a:cxn>
                    <a:cxn ang="0">
                      <a:pos x="6" y="21"/>
                    </a:cxn>
                    <a:cxn ang="0">
                      <a:pos x="12" y="33"/>
                    </a:cxn>
                    <a:cxn ang="0">
                      <a:pos x="15" y="42"/>
                    </a:cxn>
                    <a:cxn ang="0">
                      <a:pos x="21" y="54"/>
                    </a:cxn>
                    <a:cxn ang="0">
                      <a:pos x="24" y="63"/>
                    </a:cxn>
                    <a:cxn ang="0">
                      <a:pos x="30" y="72"/>
                    </a:cxn>
                    <a:cxn ang="0">
                      <a:pos x="33" y="84"/>
                    </a:cxn>
                    <a:cxn ang="0">
                      <a:pos x="39" y="93"/>
                    </a:cxn>
                    <a:cxn ang="0">
                      <a:pos x="42" y="105"/>
                    </a:cxn>
                    <a:cxn ang="0">
                      <a:pos x="51" y="120"/>
                    </a:cxn>
                    <a:cxn ang="0">
                      <a:pos x="54" y="129"/>
                    </a:cxn>
                    <a:cxn ang="0">
                      <a:pos x="60" y="138"/>
                    </a:cxn>
                    <a:cxn ang="0">
                      <a:pos x="66" y="156"/>
                    </a:cxn>
                    <a:cxn ang="0">
                      <a:pos x="72" y="165"/>
                    </a:cxn>
                    <a:cxn ang="0">
                      <a:pos x="75" y="174"/>
                    </a:cxn>
                    <a:cxn ang="0">
                      <a:pos x="81" y="183"/>
                    </a:cxn>
                    <a:cxn ang="0">
                      <a:pos x="84" y="192"/>
                    </a:cxn>
                    <a:cxn ang="0">
                      <a:pos x="90" y="201"/>
                    </a:cxn>
                    <a:cxn ang="0">
                      <a:pos x="93" y="210"/>
                    </a:cxn>
                    <a:cxn ang="0">
                      <a:pos x="102" y="222"/>
                    </a:cxn>
                    <a:cxn ang="0">
                      <a:pos x="108" y="237"/>
                    </a:cxn>
                    <a:cxn ang="0">
                      <a:pos x="114" y="246"/>
                    </a:cxn>
                    <a:cxn ang="0">
                      <a:pos x="117" y="258"/>
                    </a:cxn>
                    <a:cxn ang="0">
                      <a:pos x="123" y="267"/>
                    </a:cxn>
                    <a:cxn ang="0">
                      <a:pos x="132" y="279"/>
                    </a:cxn>
                    <a:cxn ang="0">
                      <a:pos x="135" y="288"/>
                    </a:cxn>
                    <a:cxn ang="0">
                      <a:pos x="144" y="303"/>
                    </a:cxn>
                    <a:cxn ang="0">
                      <a:pos x="153" y="315"/>
                    </a:cxn>
                    <a:cxn ang="0">
                      <a:pos x="159" y="327"/>
                    </a:cxn>
                    <a:cxn ang="0">
                      <a:pos x="171" y="342"/>
                    </a:cxn>
                    <a:cxn ang="0">
                      <a:pos x="177" y="354"/>
                    </a:cxn>
                    <a:cxn ang="0">
                      <a:pos x="189" y="369"/>
                    </a:cxn>
                    <a:cxn ang="0">
                      <a:pos x="195" y="381"/>
                    </a:cxn>
                    <a:cxn ang="0">
                      <a:pos x="204" y="393"/>
                    </a:cxn>
                    <a:cxn ang="0">
                      <a:pos x="213" y="405"/>
                    </a:cxn>
                    <a:cxn ang="0">
                      <a:pos x="225" y="417"/>
                    </a:cxn>
                    <a:cxn ang="0">
                      <a:pos x="231" y="426"/>
                    </a:cxn>
                    <a:cxn ang="0">
                      <a:pos x="240" y="438"/>
                    </a:cxn>
                    <a:cxn ang="0">
                      <a:pos x="249" y="447"/>
                    </a:cxn>
                    <a:cxn ang="0">
                      <a:pos x="258" y="456"/>
                    </a:cxn>
                    <a:cxn ang="0">
                      <a:pos x="267" y="468"/>
                    </a:cxn>
                  </a:cxnLst>
                  <a:rect l="0" t="0" r="r" b="b"/>
                  <a:pathLst>
                    <a:path w="273" h="471">
                      <a:moveTo>
                        <a:pt x="0" y="0"/>
                      </a:moveTo>
                      <a:lnTo>
                        <a:pt x="0" y="9"/>
                      </a:lnTo>
                      <a:lnTo>
                        <a:pt x="3" y="12"/>
                      </a:lnTo>
                      <a:lnTo>
                        <a:pt x="3" y="15"/>
                      </a:lnTo>
                      <a:lnTo>
                        <a:pt x="6" y="18"/>
                      </a:lnTo>
                      <a:lnTo>
                        <a:pt x="6" y="21"/>
                      </a:lnTo>
                      <a:lnTo>
                        <a:pt x="9" y="24"/>
                      </a:lnTo>
                      <a:lnTo>
                        <a:pt x="9" y="30"/>
                      </a:lnTo>
                      <a:lnTo>
                        <a:pt x="12" y="33"/>
                      </a:lnTo>
                      <a:lnTo>
                        <a:pt x="12" y="36"/>
                      </a:lnTo>
                      <a:lnTo>
                        <a:pt x="15" y="39"/>
                      </a:lnTo>
                      <a:lnTo>
                        <a:pt x="15" y="42"/>
                      </a:lnTo>
                      <a:lnTo>
                        <a:pt x="18" y="45"/>
                      </a:lnTo>
                      <a:lnTo>
                        <a:pt x="18" y="51"/>
                      </a:lnTo>
                      <a:lnTo>
                        <a:pt x="21" y="54"/>
                      </a:lnTo>
                      <a:lnTo>
                        <a:pt x="21" y="57"/>
                      </a:lnTo>
                      <a:lnTo>
                        <a:pt x="24" y="60"/>
                      </a:lnTo>
                      <a:lnTo>
                        <a:pt x="24" y="63"/>
                      </a:lnTo>
                      <a:lnTo>
                        <a:pt x="27" y="66"/>
                      </a:lnTo>
                      <a:lnTo>
                        <a:pt x="27" y="69"/>
                      </a:lnTo>
                      <a:lnTo>
                        <a:pt x="30" y="72"/>
                      </a:lnTo>
                      <a:lnTo>
                        <a:pt x="30" y="78"/>
                      </a:lnTo>
                      <a:lnTo>
                        <a:pt x="33" y="81"/>
                      </a:lnTo>
                      <a:lnTo>
                        <a:pt x="33" y="84"/>
                      </a:lnTo>
                      <a:lnTo>
                        <a:pt x="36" y="87"/>
                      </a:lnTo>
                      <a:lnTo>
                        <a:pt x="36" y="90"/>
                      </a:lnTo>
                      <a:lnTo>
                        <a:pt x="39" y="93"/>
                      </a:lnTo>
                      <a:lnTo>
                        <a:pt x="39" y="96"/>
                      </a:lnTo>
                      <a:lnTo>
                        <a:pt x="42" y="99"/>
                      </a:lnTo>
                      <a:lnTo>
                        <a:pt x="42" y="105"/>
                      </a:lnTo>
                      <a:lnTo>
                        <a:pt x="48" y="111"/>
                      </a:lnTo>
                      <a:lnTo>
                        <a:pt x="48" y="117"/>
                      </a:lnTo>
                      <a:lnTo>
                        <a:pt x="51" y="120"/>
                      </a:lnTo>
                      <a:lnTo>
                        <a:pt x="51" y="123"/>
                      </a:lnTo>
                      <a:lnTo>
                        <a:pt x="54" y="126"/>
                      </a:lnTo>
                      <a:lnTo>
                        <a:pt x="54" y="129"/>
                      </a:lnTo>
                      <a:lnTo>
                        <a:pt x="57" y="132"/>
                      </a:lnTo>
                      <a:lnTo>
                        <a:pt x="57" y="135"/>
                      </a:lnTo>
                      <a:lnTo>
                        <a:pt x="60" y="138"/>
                      </a:lnTo>
                      <a:lnTo>
                        <a:pt x="60" y="144"/>
                      </a:lnTo>
                      <a:lnTo>
                        <a:pt x="66" y="150"/>
                      </a:lnTo>
                      <a:lnTo>
                        <a:pt x="66" y="156"/>
                      </a:lnTo>
                      <a:lnTo>
                        <a:pt x="69" y="159"/>
                      </a:lnTo>
                      <a:lnTo>
                        <a:pt x="69" y="162"/>
                      </a:lnTo>
                      <a:lnTo>
                        <a:pt x="72" y="165"/>
                      </a:lnTo>
                      <a:lnTo>
                        <a:pt x="72" y="168"/>
                      </a:lnTo>
                      <a:lnTo>
                        <a:pt x="75" y="171"/>
                      </a:lnTo>
                      <a:lnTo>
                        <a:pt x="75" y="174"/>
                      </a:lnTo>
                      <a:lnTo>
                        <a:pt x="78" y="177"/>
                      </a:lnTo>
                      <a:lnTo>
                        <a:pt x="78" y="180"/>
                      </a:lnTo>
                      <a:lnTo>
                        <a:pt x="81" y="183"/>
                      </a:lnTo>
                      <a:lnTo>
                        <a:pt x="81" y="186"/>
                      </a:lnTo>
                      <a:lnTo>
                        <a:pt x="84" y="189"/>
                      </a:lnTo>
                      <a:lnTo>
                        <a:pt x="84" y="192"/>
                      </a:lnTo>
                      <a:lnTo>
                        <a:pt x="87" y="195"/>
                      </a:lnTo>
                      <a:lnTo>
                        <a:pt x="87" y="198"/>
                      </a:lnTo>
                      <a:lnTo>
                        <a:pt x="90" y="201"/>
                      </a:lnTo>
                      <a:lnTo>
                        <a:pt x="90" y="204"/>
                      </a:lnTo>
                      <a:lnTo>
                        <a:pt x="93" y="207"/>
                      </a:lnTo>
                      <a:lnTo>
                        <a:pt x="93" y="210"/>
                      </a:lnTo>
                      <a:lnTo>
                        <a:pt x="96" y="213"/>
                      </a:lnTo>
                      <a:lnTo>
                        <a:pt x="96" y="216"/>
                      </a:lnTo>
                      <a:lnTo>
                        <a:pt x="102" y="222"/>
                      </a:lnTo>
                      <a:lnTo>
                        <a:pt x="102" y="228"/>
                      </a:lnTo>
                      <a:lnTo>
                        <a:pt x="108" y="234"/>
                      </a:lnTo>
                      <a:lnTo>
                        <a:pt x="108" y="237"/>
                      </a:lnTo>
                      <a:lnTo>
                        <a:pt x="111" y="240"/>
                      </a:lnTo>
                      <a:lnTo>
                        <a:pt x="111" y="243"/>
                      </a:lnTo>
                      <a:lnTo>
                        <a:pt x="114" y="246"/>
                      </a:lnTo>
                      <a:lnTo>
                        <a:pt x="114" y="249"/>
                      </a:lnTo>
                      <a:lnTo>
                        <a:pt x="117" y="252"/>
                      </a:lnTo>
                      <a:lnTo>
                        <a:pt x="117" y="258"/>
                      </a:lnTo>
                      <a:lnTo>
                        <a:pt x="120" y="261"/>
                      </a:lnTo>
                      <a:lnTo>
                        <a:pt x="123" y="264"/>
                      </a:lnTo>
                      <a:lnTo>
                        <a:pt x="123" y="267"/>
                      </a:lnTo>
                      <a:lnTo>
                        <a:pt x="126" y="270"/>
                      </a:lnTo>
                      <a:lnTo>
                        <a:pt x="126" y="273"/>
                      </a:lnTo>
                      <a:lnTo>
                        <a:pt x="132" y="279"/>
                      </a:lnTo>
                      <a:lnTo>
                        <a:pt x="132" y="282"/>
                      </a:lnTo>
                      <a:lnTo>
                        <a:pt x="135" y="285"/>
                      </a:lnTo>
                      <a:lnTo>
                        <a:pt x="135" y="288"/>
                      </a:lnTo>
                      <a:lnTo>
                        <a:pt x="141" y="294"/>
                      </a:lnTo>
                      <a:lnTo>
                        <a:pt x="141" y="300"/>
                      </a:lnTo>
                      <a:lnTo>
                        <a:pt x="144" y="303"/>
                      </a:lnTo>
                      <a:lnTo>
                        <a:pt x="150" y="309"/>
                      </a:lnTo>
                      <a:lnTo>
                        <a:pt x="150" y="312"/>
                      </a:lnTo>
                      <a:lnTo>
                        <a:pt x="153" y="315"/>
                      </a:lnTo>
                      <a:lnTo>
                        <a:pt x="153" y="318"/>
                      </a:lnTo>
                      <a:lnTo>
                        <a:pt x="159" y="324"/>
                      </a:lnTo>
                      <a:lnTo>
                        <a:pt x="159" y="327"/>
                      </a:lnTo>
                      <a:lnTo>
                        <a:pt x="165" y="333"/>
                      </a:lnTo>
                      <a:lnTo>
                        <a:pt x="165" y="336"/>
                      </a:lnTo>
                      <a:lnTo>
                        <a:pt x="171" y="342"/>
                      </a:lnTo>
                      <a:lnTo>
                        <a:pt x="171" y="345"/>
                      </a:lnTo>
                      <a:lnTo>
                        <a:pt x="177" y="351"/>
                      </a:lnTo>
                      <a:lnTo>
                        <a:pt x="177" y="354"/>
                      </a:lnTo>
                      <a:lnTo>
                        <a:pt x="183" y="360"/>
                      </a:lnTo>
                      <a:lnTo>
                        <a:pt x="183" y="363"/>
                      </a:lnTo>
                      <a:lnTo>
                        <a:pt x="189" y="369"/>
                      </a:lnTo>
                      <a:lnTo>
                        <a:pt x="189" y="372"/>
                      </a:lnTo>
                      <a:lnTo>
                        <a:pt x="195" y="378"/>
                      </a:lnTo>
                      <a:lnTo>
                        <a:pt x="195" y="381"/>
                      </a:lnTo>
                      <a:lnTo>
                        <a:pt x="198" y="384"/>
                      </a:lnTo>
                      <a:lnTo>
                        <a:pt x="204" y="390"/>
                      </a:lnTo>
                      <a:lnTo>
                        <a:pt x="204" y="393"/>
                      </a:lnTo>
                      <a:lnTo>
                        <a:pt x="207" y="396"/>
                      </a:lnTo>
                      <a:lnTo>
                        <a:pt x="213" y="402"/>
                      </a:lnTo>
                      <a:lnTo>
                        <a:pt x="213" y="405"/>
                      </a:lnTo>
                      <a:lnTo>
                        <a:pt x="216" y="408"/>
                      </a:lnTo>
                      <a:lnTo>
                        <a:pt x="219" y="411"/>
                      </a:lnTo>
                      <a:lnTo>
                        <a:pt x="225" y="417"/>
                      </a:lnTo>
                      <a:lnTo>
                        <a:pt x="225" y="420"/>
                      </a:lnTo>
                      <a:lnTo>
                        <a:pt x="228" y="423"/>
                      </a:lnTo>
                      <a:lnTo>
                        <a:pt x="231" y="426"/>
                      </a:lnTo>
                      <a:lnTo>
                        <a:pt x="234" y="429"/>
                      </a:lnTo>
                      <a:lnTo>
                        <a:pt x="240" y="435"/>
                      </a:lnTo>
                      <a:lnTo>
                        <a:pt x="240" y="438"/>
                      </a:lnTo>
                      <a:lnTo>
                        <a:pt x="243" y="441"/>
                      </a:lnTo>
                      <a:lnTo>
                        <a:pt x="246" y="444"/>
                      </a:lnTo>
                      <a:lnTo>
                        <a:pt x="249" y="447"/>
                      </a:lnTo>
                      <a:lnTo>
                        <a:pt x="252" y="450"/>
                      </a:lnTo>
                      <a:lnTo>
                        <a:pt x="255" y="453"/>
                      </a:lnTo>
                      <a:lnTo>
                        <a:pt x="258" y="456"/>
                      </a:lnTo>
                      <a:lnTo>
                        <a:pt x="261" y="459"/>
                      </a:lnTo>
                      <a:lnTo>
                        <a:pt x="267" y="465"/>
                      </a:lnTo>
                      <a:lnTo>
                        <a:pt x="267" y="468"/>
                      </a:lnTo>
                      <a:lnTo>
                        <a:pt x="270" y="468"/>
                      </a:lnTo>
                      <a:lnTo>
                        <a:pt x="273" y="471"/>
                      </a:lnTo>
                    </a:path>
                  </a:pathLst>
                </a:custGeom>
                <a:noFill/>
                <a:ln w="25400" cap="flat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12" name="Freeform 44"/>
                <p:cNvSpPr>
                  <a:spLocks/>
                </p:cNvSpPr>
                <p:nvPr/>
              </p:nvSpPr>
              <p:spPr bwMode="auto">
                <a:xfrm>
                  <a:off x="3948113" y="3784600"/>
                  <a:ext cx="604838" cy="214313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5" y="15"/>
                    </a:cxn>
                    <a:cxn ang="0">
                      <a:pos x="24" y="24"/>
                    </a:cxn>
                    <a:cxn ang="0">
                      <a:pos x="33" y="30"/>
                    </a:cxn>
                    <a:cxn ang="0">
                      <a:pos x="42" y="39"/>
                    </a:cxn>
                    <a:cxn ang="0">
                      <a:pos x="51" y="45"/>
                    </a:cxn>
                    <a:cxn ang="0">
                      <a:pos x="60" y="51"/>
                    </a:cxn>
                    <a:cxn ang="0">
                      <a:pos x="69" y="57"/>
                    </a:cxn>
                    <a:cxn ang="0">
                      <a:pos x="78" y="63"/>
                    </a:cxn>
                    <a:cxn ang="0">
                      <a:pos x="87" y="69"/>
                    </a:cxn>
                    <a:cxn ang="0">
                      <a:pos x="96" y="75"/>
                    </a:cxn>
                    <a:cxn ang="0">
                      <a:pos x="105" y="81"/>
                    </a:cxn>
                    <a:cxn ang="0">
                      <a:pos x="114" y="84"/>
                    </a:cxn>
                    <a:cxn ang="0">
                      <a:pos x="123" y="90"/>
                    </a:cxn>
                    <a:cxn ang="0">
                      <a:pos x="132" y="93"/>
                    </a:cxn>
                    <a:cxn ang="0">
                      <a:pos x="141" y="99"/>
                    </a:cxn>
                    <a:cxn ang="0">
                      <a:pos x="150" y="102"/>
                    </a:cxn>
                    <a:cxn ang="0">
                      <a:pos x="159" y="105"/>
                    </a:cxn>
                    <a:cxn ang="0">
                      <a:pos x="168" y="108"/>
                    </a:cxn>
                    <a:cxn ang="0">
                      <a:pos x="177" y="111"/>
                    </a:cxn>
                    <a:cxn ang="0">
                      <a:pos x="186" y="114"/>
                    </a:cxn>
                    <a:cxn ang="0">
                      <a:pos x="195" y="117"/>
                    </a:cxn>
                    <a:cxn ang="0">
                      <a:pos x="204" y="120"/>
                    </a:cxn>
                    <a:cxn ang="0">
                      <a:pos x="213" y="123"/>
                    </a:cxn>
                    <a:cxn ang="0">
                      <a:pos x="222" y="123"/>
                    </a:cxn>
                    <a:cxn ang="0">
                      <a:pos x="231" y="126"/>
                    </a:cxn>
                    <a:cxn ang="0">
                      <a:pos x="240" y="126"/>
                    </a:cxn>
                    <a:cxn ang="0">
                      <a:pos x="249" y="129"/>
                    </a:cxn>
                    <a:cxn ang="0">
                      <a:pos x="258" y="129"/>
                    </a:cxn>
                    <a:cxn ang="0">
                      <a:pos x="267" y="132"/>
                    </a:cxn>
                    <a:cxn ang="0">
                      <a:pos x="276" y="132"/>
                    </a:cxn>
                    <a:cxn ang="0">
                      <a:pos x="285" y="132"/>
                    </a:cxn>
                    <a:cxn ang="0">
                      <a:pos x="294" y="132"/>
                    </a:cxn>
                    <a:cxn ang="0">
                      <a:pos x="303" y="135"/>
                    </a:cxn>
                    <a:cxn ang="0">
                      <a:pos x="312" y="135"/>
                    </a:cxn>
                    <a:cxn ang="0">
                      <a:pos x="321" y="135"/>
                    </a:cxn>
                    <a:cxn ang="0">
                      <a:pos x="330" y="135"/>
                    </a:cxn>
                    <a:cxn ang="0">
                      <a:pos x="339" y="135"/>
                    </a:cxn>
                    <a:cxn ang="0">
                      <a:pos x="348" y="132"/>
                    </a:cxn>
                    <a:cxn ang="0">
                      <a:pos x="357" y="132"/>
                    </a:cxn>
                    <a:cxn ang="0">
                      <a:pos x="366" y="132"/>
                    </a:cxn>
                    <a:cxn ang="0">
                      <a:pos x="375" y="132"/>
                    </a:cxn>
                  </a:cxnLst>
                  <a:rect l="0" t="0" r="r" b="b"/>
                  <a:pathLst>
                    <a:path w="381" h="135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6" y="6"/>
                      </a:lnTo>
                      <a:lnTo>
                        <a:pt x="9" y="9"/>
                      </a:lnTo>
                      <a:lnTo>
                        <a:pt x="12" y="12"/>
                      </a:lnTo>
                      <a:lnTo>
                        <a:pt x="15" y="15"/>
                      </a:lnTo>
                      <a:lnTo>
                        <a:pt x="18" y="18"/>
                      </a:lnTo>
                      <a:lnTo>
                        <a:pt x="21" y="21"/>
                      </a:lnTo>
                      <a:lnTo>
                        <a:pt x="24" y="24"/>
                      </a:lnTo>
                      <a:lnTo>
                        <a:pt x="27" y="27"/>
                      </a:lnTo>
                      <a:lnTo>
                        <a:pt x="30" y="27"/>
                      </a:lnTo>
                      <a:lnTo>
                        <a:pt x="33" y="30"/>
                      </a:lnTo>
                      <a:lnTo>
                        <a:pt x="36" y="33"/>
                      </a:lnTo>
                      <a:lnTo>
                        <a:pt x="39" y="36"/>
                      </a:lnTo>
                      <a:lnTo>
                        <a:pt x="42" y="39"/>
                      </a:lnTo>
                      <a:lnTo>
                        <a:pt x="45" y="39"/>
                      </a:lnTo>
                      <a:lnTo>
                        <a:pt x="48" y="42"/>
                      </a:lnTo>
                      <a:lnTo>
                        <a:pt x="51" y="45"/>
                      </a:lnTo>
                      <a:lnTo>
                        <a:pt x="54" y="48"/>
                      </a:lnTo>
                      <a:lnTo>
                        <a:pt x="57" y="48"/>
                      </a:lnTo>
                      <a:lnTo>
                        <a:pt x="60" y="51"/>
                      </a:lnTo>
                      <a:lnTo>
                        <a:pt x="63" y="54"/>
                      </a:lnTo>
                      <a:lnTo>
                        <a:pt x="66" y="54"/>
                      </a:lnTo>
                      <a:lnTo>
                        <a:pt x="69" y="57"/>
                      </a:lnTo>
                      <a:lnTo>
                        <a:pt x="72" y="60"/>
                      </a:lnTo>
                      <a:lnTo>
                        <a:pt x="75" y="63"/>
                      </a:lnTo>
                      <a:lnTo>
                        <a:pt x="78" y="63"/>
                      </a:lnTo>
                      <a:lnTo>
                        <a:pt x="81" y="66"/>
                      </a:lnTo>
                      <a:lnTo>
                        <a:pt x="84" y="69"/>
                      </a:lnTo>
                      <a:lnTo>
                        <a:pt x="87" y="69"/>
                      </a:lnTo>
                      <a:lnTo>
                        <a:pt x="90" y="72"/>
                      </a:lnTo>
                      <a:lnTo>
                        <a:pt x="93" y="72"/>
                      </a:lnTo>
                      <a:lnTo>
                        <a:pt x="96" y="75"/>
                      </a:lnTo>
                      <a:lnTo>
                        <a:pt x="99" y="78"/>
                      </a:lnTo>
                      <a:lnTo>
                        <a:pt x="102" y="78"/>
                      </a:lnTo>
                      <a:lnTo>
                        <a:pt x="105" y="81"/>
                      </a:lnTo>
                      <a:lnTo>
                        <a:pt x="108" y="81"/>
                      </a:lnTo>
                      <a:lnTo>
                        <a:pt x="111" y="84"/>
                      </a:lnTo>
                      <a:lnTo>
                        <a:pt x="114" y="84"/>
                      </a:lnTo>
                      <a:lnTo>
                        <a:pt x="117" y="87"/>
                      </a:lnTo>
                      <a:lnTo>
                        <a:pt x="120" y="87"/>
                      </a:lnTo>
                      <a:lnTo>
                        <a:pt x="123" y="90"/>
                      </a:lnTo>
                      <a:lnTo>
                        <a:pt x="126" y="90"/>
                      </a:lnTo>
                      <a:lnTo>
                        <a:pt x="129" y="93"/>
                      </a:lnTo>
                      <a:lnTo>
                        <a:pt x="132" y="93"/>
                      </a:lnTo>
                      <a:lnTo>
                        <a:pt x="135" y="96"/>
                      </a:lnTo>
                      <a:lnTo>
                        <a:pt x="138" y="96"/>
                      </a:lnTo>
                      <a:lnTo>
                        <a:pt x="141" y="99"/>
                      </a:lnTo>
                      <a:lnTo>
                        <a:pt x="144" y="99"/>
                      </a:lnTo>
                      <a:lnTo>
                        <a:pt x="147" y="99"/>
                      </a:lnTo>
                      <a:lnTo>
                        <a:pt x="150" y="102"/>
                      </a:lnTo>
                      <a:lnTo>
                        <a:pt x="153" y="102"/>
                      </a:lnTo>
                      <a:lnTo>
                        <a:pt x="156" y="105"/>
                      </a:lnTo>
                      <a:lnTo>
                        <a:pt x="159" y="105"/>
                      </a:lnTo>
                      <a:lnTo>
                        <a:pt x="162" y="105"/>
                      </a:lnTo>
                      <a:lnTo>
                        <a:pt x="165" y="108"/>
                      </a:lnTo>
                      <a:lnTo>
                        <a:pt x="168" y="108"/>
                      </a:lnTo>
                      <a:lnTo>
                        <a:pt x="171" y="108"/>
                      </a:lnTo>
                      <a:lnTo>
                        <a:pt x="174" y="111"/>
                      </a:lnTo>
                      <a:lnTo>
                        <a:pt x="177" y="111"/>
                      </a:lnTo>
                      <a:lnTo>
                        <a:pt x="180" y="111"/>
                      </a:lnTo>
                      <a:lnTo>
                        <a:pt x="183" y="114"/>
                      </a:lnTo>
                      <a:lnTo>
                        <a:pt x="186" y="114"/>
                      </a:lnTo>
                      <a:lnTo>
                        <a:pt x="189" y="114"/>
                      </a:lnTo>
                      <a:lnTo>
                        <a:pt x="192" y="117"/>
                      </a:lnTo>
                      <a:lnTo>
                        <a:pt x="195" y="117"/>
                      </a:lnTo>
                      <a:lnTo>
                        <a:pt x="198" y="117"/>
                      </a:lnTo>
                      <a:lnTo>
                        <a:pt x="201" y="120"/>
                      </a:lnTo>
                      <a:lnTo>
                        <a:pt x="204" y="120"/>
                      </a:lnTo>
                      <a:lnTo>
                        <a:pt x="207" y="120"/>
                      </a:lnTo>
                      <a:lnTo>
                        <a:pt x="210" y="120"/>
                      </a:lnTo>
                      <a:lnTo>
                        <a:pt x="213" y="123"/>
                      </a:lnTo>
                      <a:lnTo>
                        <a:pt x="216" y="123"/>
                      </a:lnTo>
                      <a:lnTo>
                        <a:pt x="219" y="123"/>
                      </a:lnTo>
                      <a:lnTo>
                        <a:pt x="222" y="123"/>
                      </a:lnTo>
                      <a:lnTo>
                        <a:pt x="225" y="123"/>
                      </a:lnTo>
                      <a:lnTo>
                        <a:pt x="228" y="126"/>
                      </a:lnTo>
                      <a:lnTo>
                        <a:pt x="231" y="126"/>
                      </a:lnTo>
                      <a:lnTo>
                        <a:pt x="234" y="126"/>
                      </a:lnTo>
                      <a:lnTo>
                        <a:pt x="237" y="126"/>
                      </a:lnTo>
                      <a:lnTo>
                        <a:pt x="240" y="126"/>
                      </a:lnTo>
                      <a:lnTo>
                        <a:pt x="243" y="129"/>
                      </a:lnTo>
                      <a:lnTo>
                        <a:pt x="246" y="129"/>
                      </a:lnTo>
                      <a:lnTo>
                        <a:pt x="249" y="129"/>
                      </a:lnTo>
                      <a:lnTo>
                        <a:pt x="252" y="129"/>
                      </a:lnTo>
                      <a:lnTo>
                        <a:pt x="255" y="129"/>
                      </a:lnTo>
                      <a:lnTo>
                        <a:pt x="258" y="129"/>
                      </a:lnTo>
                      <a:lnTo>
                        <a:pt x="261" y="129"/>
                      </a:lnTo>
                      <a:lnTo>
                        <a:pt x="264" y="132"/>
                      </a:lnTo>
                      <a:lnTo>
                        <a:pt x="267" y="132"/>
                      </a:lnTo>
                      <a:lnTo>
                        <a:pt x="270" y="132"/>
                      </a:lnTo>
                      <a:lnTo>
                        <a:pt x="273" y="132"/>
                      </a:lnTo>
                      <a:lnTo>
                        <a:pt x="276" y="132"/>
                      </a:lnTo>
                      <a:lnTo>
                        <a:pt x="279" y="132"/>
                      </a:lnTo>
                      <a:lnTo>
                        <a:pt x="282" y="132"/>
                      </a:lnTo>
                      <a:lnTo>
                        <a:pt x="285" y="132"/>
                      </a:lnTo>
                      <a:lnTo>
                        <a:pt x="288" y="132"/>
                      </a:lnTo>
                      <a:lnTo>
                        <a:pt x="291" y="132"/>
                      </a:lnTo>
                      <a:lnTo>
                        <a:pt x="294" y="132"/>
                      </a:lnTo>
                      <a:lnTo>
                        <a:pt x="297" y="132"/>
                      </a:lnTo>
                      <a:lnTo>
                        <a:pt x="300" y="135"/>
                      </a:lnTo>
                      <a:lnTo>
                        <a:pt x="303" y="135"/>
                      </a:lnTo>
                      <a:lnTo>
                        <a:pt x="306" y="135"/>
                      </a:lnTo>
                      <a:lnTo>
                        <a:pt x="309" y="135"/>
                      </a:lnTo>
                      <a:lnTo>
                        <a:pt x="312" y="135"/>
                      </a:lnTo>
                      <a:lnTo>
                        <a:pt x="315" y="135"/>
                      </a:lnTo>
                      <a:lnTo>
                        <a:pt x="318" y="135"/>
                      </a:lnTo>
                      <a:lnTo>
                        <a:pt x="321" y="135"/>
                      </a:lnTo>
                      <a:lnTo>
                        <a:pt x="324" y="135"/>
                      </a:lnTo>
                      <a:lnTo>
                        <a:pt x="327" y="135"/>
                      </a:lnTo>
                      <a:lnTo>
                        <a:pt x="330" y="135"/>
                      </a:lnTo>
                      <a:lnTo>
                        <a:pt x="333" y="135"/>
                      </a:lnTo>
                      <a:lnTo>
                        <a:pt x="336" y="135"/>
                      </a:lnTo>
                      <a:lnTo>
                        <a:pt x="339" y="135"/>
                      </a:lnTo>
                      <a:lnTo>
                        <a:pt x="342" y="132"/>
                      </a:lnTo>
                      <a:lnTo>
                        <a:pt x="345" y="132"/>
                      </a:lnTo>
                      <a:lnTo>
                        <a:pt x="348" y="132"/>
                      </a:lnTo>
                      <a:lnTo>
                        <a:pt x="351" y="132"/>
                      </a:lnTo>
                      <a:lnTo>
                        <a:pt x="354" y="132"/>
                      </a:lnTo>
                      <a:lnTo>
                        <a:pt x="357" y="132"/>
                      </a:lnTo>
                      <a:lnTo>
                        <a:pt x="360" y="132"/>
                      </a:lnTo>
                      <a:lnTo>
                        <a:pt x="363" y="132"/>
                      </a:lnTo>
                      <a:lnTo>
                        <a:pt x="366" y="132"/>
                      </a:lnTo>
                      <a:lnTo>
                        <a:pt x="369" y="132"/>
                      </a:lnTo>
                      <a:lnTo>
                        <a:pt x="372" y="132"/>
                      </a:lnTo>
                      <a:lnTo>
                        <a:pt x="375" y="132"/>
                      </a:lnTo>
                      <a:lnTo>
                        <a:pt x="378" y="129"/>
                      </a:lnTo>
                      <a:lnTo>
                        <a:pt x="381" y="129"/>
                      </a:lnTo>
                    </a:path>
                  </a:pathLst>
                </a:custGeom>
                <a:noFill/>
                <a:ln w="25400" cap="flat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13" name="Freeform 45"/>
                <p:cNvSpPr>
                  <a:spLocks/>
                </p:cNvSpPr>
                <p:nvPr/>
              </p:nvSpPr>
              <p:spPr bwMode="auto">
                <a:xfrm>
                  <a:off x="4552950" y="3532188"/>
                  <a:ext cx="604838" cy="457200"/>
                </a:xfrm>
                <a:custGeom>
                  <a:avLst/>
                  <a:gdLst/>
                  <a:ahLst/>
                  <a:cxnLst>
                    <a:cxn ang="0">
                      <a:pos x="6" y="288"/>
                    </a:cxn>
                    <a:cxn ang="0">
                      <a:pos x="15" y="288"/>
                    </a:cxn>
                    <a:cxn ang="0">
                      <a:pos x="24" y="285"/>
                    </a:cxn>
                    <a:cxn ang="0">
                      <a:pos x="33" y="282"/>
                    </a:cxn>
                    <a:cxn ang="0">
                      <a:pos x="42" y="282"/>
                    </a:cxn>
                    <a:cxn ang="0">
                      <a:pos x="51" y="279"/>
                    </a:cxn>
                    <a:cxn ang="0">
                      <a:pos x="60" y="276"/>
                    </a:cxn>
                    <a:cxn ang="0">
                      <a:pos x="69" y="273"/>
                    </a:cxn>
                    <a:cxn ang="0">
                      <a:pos x="78" y="270"/>
                    </a:cxn>
                    <a:cxn ang="0">
                      <a:pos x="87" y="267"/>
                    </a:cxn>
                    <a:cxn ang="0">
                      <a:pos x="96" y="264"/>
                    </a:cxn>
                    <a:cxn ang="0">
                      <a:pos x="105" y="261"/>
                    </a:cxn>
                    <a:cxn ang="0">
                      <a:pos x="114" y="258"/>
                    </a:cxn>
                    <a:cxn ang="0">
                      <a:pos x="123" y="255"/>
                    </a:cxn>
                    <a:cxn ang="0">
                      <a:pos x="132" y="249"/>
                    </a:cxn>
                    <a:cxn ang="0">
                      <a:pos x="141" y="246"/>
                    </a:cxn>
                    <a:cxn ang="0">
                      <a:pos x="150" y="240"/>
                    </a:cxn>
                    <a:cxn ang="0">
                      <a:pos x="159" y="237"/>
                    </a:cxn>
                    <a:cxn ang="0">
                      <a:pos x="168" y="231"/>
                    </a:cxn>
                    <a:cxn ang="0">
                      <a:pos x="177" y="225"/>
                    </a:cxn>
                    <a:cxn ang="0">
                      <a:pos x="186" y="219"/>
                    </a:cxn>
                    <a:cxn ang="0">
                      <a:pos x="195" y="213"/>
                    </a:cxn>
                    <a:cxn ang="0">
                      <a:pos x="204" y="207"/>
                    </a:cxn>
                    <a:cxn ang="0">
                      <a:pos x="213" y="198"/>
                    </a:cxn>
                    <a:cxn ang="0">
                      <a:pos x="222" y="192"/>
                    </a:cxn>
                    <a:cxn ang="0">
                      <a:pos x="231" y="186"/>
                    </a:cxn>
                    <a:cxn ang="0">
                      <a:pos x="240" y="177"/>
                    </a:cxn>
                    <a:cxn ang="0">
                      <a:pos x="249" y="168"/>
                    </a:cxn>
                    <a:cxn ang="0">
                      <a:pos x="258" y="159"/>
                    </a:cxn>
                    <a:cxn ang="0">
                      <a:pos x="267" y="153"/>
                    </a:cxn>
                    <a:cxn ang="0">
                      <a:pos x="276" y="141"/>
                    </a:cxn>
                    <a:cxn ang="0">
                      <a:pos x="285" y="132"/>
                    </a:cxn>
                    <a:cxn ang="0">
                      <a:pos x="294" y="123"/>
                    </a:cxn>
                    <a:cxn ang="0">
                      <a:pos x="303" y="111"/>
                    </a:cxn>
                    <a:cxn ang="0">
                      <a:pos x="315" y="99"/>
                    </a:cxn>
                    <a:cxn ang="0">
                      <a:pos x="321" y="90"/>
                    </a:cxn>
                    <a:cxn ang="0">
                      <a:pos x="330" y="78"/>
                    </a:cxn>
                    <a:cxn ang="0">
                      <a:pos x="339" y="66"/>
                    </a:cxn>
                    <a:cxn ang="0">
                      <a:pos x="351" y="51"/>
                    </a:cxn>
                    <a:cxn ang="0">
                      <a:pos x="357" y="39"/>
                    </a:cxn>
                    <a:cxn ang="0">
                      <a:pos x="369" y="24"/>
                    </a:cxn>
                    <a:cxn ang="0">
                      <a:pos x="375" y="12"/>
                    </a:cxn>
                  </a:cxnLst>
                  <a:rect l="0" t="0" r="r" b="b"/>
                  <a:pathLst>
                    <a:path w="381" h="288">
                      <a:moveTo>
                        <a:pt x="0" y="288"/>
                      </a:moveTo>
                      <a:lnTo>
                        <a:pt x="3" y="288"/>
                      </a:lnTo>
                      <a:lnTo>
                        <a:pt x="6" y="288"/>
                      </a:lnTo>
                      <a:lnTo>
                        <a:pt x="9" y="288"/>
                      </a:lnTo>
                      <a:lnTo>
                        <a:pt x="12" y="288"/>
                      </a:lnTo>
                      <a:lnTo>
                        <a:pt x="15" y="288"/>
                      </a:lnTo>
                      <a:lnTo>
                        <a:pt x="18" y="285"/>
                      </a:lnTo>
                      <a:lnTo>
                        <a:pt x="21" y="285"/>
                      </a:lnTo>
                      <a:lnTo>
                        <a:pt x="24" y="285"/>
                      </a:lnTo>
                      <a:lnTo>
                        <a:pt x="27" y="285"/>
                      </a:lnTo>
                      <a:lnTo>
                        <a:pt x="30" y="285"/>
                      </a:lnTo>
                      <a:lnTo>
                        <a:pt x="33" y="282"/>
                      </a:lnTo>
                      <a:lnTo>
                        <a:pt x="36" y="282"/>
                      </a:lnTo>
                      <a:lnTo>
                        <a:pt x="39" y="282"/>
                      </a:lnTo>
                      <a:lnTo>
                        <a:pt x="42" y="282"/>
                      </a:lnTo>
                      <a:lnTo>
                        <a:pt x="45" y="282"/>
                      </a:lnTo>
                      <a:lnTo>
                        <a:pt x="48" y="279"/>
                      </a:lnTo>
                      <a:lnTo>
                        <a:pt x="51" y="279"/>
                      </a:lnTo>
                      <a:lnTo>
                        <a:pt x="54" y="279"/>
                      </a:lnTo>
                      <a:lnTo>
                        <a:pt x="57" y="279"/>
                      </a:lnTo>
                      <a:lnTo>
                        <a:pt x="60" y="276"/>
                      </a:lnTo>
                      <a:lnTo>
                        <a:pt x="63" y="276"/>
                      </a:lnTo>
                      <a:lnTo>
                        <a:pt x="66" y="276"/>
                      </a:lnTo>
                      <a:lnTo>
                        <a:pt x="69" y="273"/>
                      </a:lnTo>
                      <a:lnTo>
                        <a:pt x="72" y="273"/>
                      </a:lnTo>
                      <a:lnTo>
                        <a:pt x="75" y="273"/>
                      </a:lnTo>
                      <a:lnTo>
                        <a:pt x="78" y="270"/>
                      </a:lnTo>
                      <a:lnTo>
                        <a:pt x="81" y="270"/>
                      </a:lnTo>
                      <a:lnTo>
                        <a:pt x="84" y="270"/>
                      </a:lnTo>
                      <a:lnTo>
                        <a:pt x="87" y="267"/>
                      </a:lnTo>
                      <a:lnTo>
                        <a:pt x="90" y="267"/>
                      </a:lnTo>
                      <a:lnTo>
                        <a:pt x="93" y="267"/>
                      </a:lnTo>
                      <a:lnTo>
                        <a:pt x="96" y="264"/>
                      </a:lnTo>
                      <a:lnTo>
                        <a:pt x="99" y="264"/>
                      </a:lnTo>
                      <a:lnTo>
                        <a:pt x="102" y="264"/>
                      </a:lnTo>
                      <a:lnTo>
                        <a:pt x="105" y="261"/>
                      </a:lnTo>
                      <a:lnTo>
                        <a:pt x="108" y="261"/>
                      </a:lnTo>
                      <a:lnTo>
                        <a:pt x="111" y="258"/>
                      </a:lnTo>
                      <a:lnTo>
                        <a:pt x="114" y="258"/>
                      </a:lnTo>
                      <a:lnTo>
                        <a:pt x="117" y="258"/>
                      </a:lnTo>
                      <a:lnTo>
                        <a:pt x="120" y="255"/>
                      </a:lnTo>
                      <a:lnTo>
                        <a:pt x="123" y="255"/>
                      </a:lnTo>
                      <a:lnTo>
                        <a:pt x="126" y="252"/>
                      </a:lnTo>
                      <a:lnTo>
                        <a:pt x="129" y="252"/>
                      </a:lnTo>
                      <a:lnTo>
                        <a:pt x="132" y="249"/>
                      </a:lnTo>
                      <a:lnTo>
                        <a:pt x="135" y="249"/>
                      </a:lnTo>
                      <a:lnTo>
                        <a:pt x="138" y="246"/>
                      </a:lnTo>
                      <a:lnTo>
                        <a:pt x="141" y="246"/>
                      </a:lnTo>
                      <a:lnTo>
                        <a:pt x="144" y="243"/>
                      </a:lnTo>
                      <a:lnTo>
                        <a:pt x="147" y="243"/>
                      </a:lnTo>
                      <a:lnTo>
                        <a:pt x="150" y="240"/>
                      </a:lnTo>
                      <a:lnTo>
                        <a:pt x="153" y="240"/>
                      </a:lnTo>
                      <a:lnTo>
                        <a:pt x="156" y="237"/>
                      </a:lnTo>
                      <a:lnTo>
                        <a:pt x="159" y="237"/>
                      </a:lnTo>
                      <a:lnTo>
                        <a:pt x="162" y="234"/>
                      </a:lnTo>
                      <a:lnTo>
                        <a:pt x="165" y="231"/>
                      </a:lnTo>
                      <a:lnTo>
                        <a:pt x="168" y="231"/>
                      </a:lnTo>
                      <a:lnTo>
                        <a:pt x="171" y="228"/>
                      </a:lnTo>
                      <a:lnTo>
                        <a:pt x="174" y="228"/>
                      </a:lnTo>
                      <a:lnTo>
                        <a:pt x="177" y="225"/>
                      </a:lnTo>
                      <a:lnTo>
                        <a:pt x="180" y="222"/>
                      </a:lnTo>
                      <a:lnTo>
                        <a:pt x="183" y="222"/>
                      </a:lnTo>
                      <a:lnTo>
                        <a:pt x="186" y="219"/>
                      </a:lnTo>
                      <a:lnTo>
                        <a:pt x="189" y="216"/>
                      </a:lnTo>
                      <a:lnTo>
                        <a:pt x="192" y="213"/>
                      </a:lnTo>
                      <a:lnTo>
                        <a:pt x="195" y="213"/>
                      </a:lnTo>
                      <a:lnTo>
                        <a:pt x="198" y="210"/>
                      </a:lnTo>
                      <a:lnTo>
                        <a:pt x="201" y="207"/>
                      </a:lnTo>
                      <a:lnTo>
                        <a:pt x="204" y="207"/>
                      </a:lnTo>
                      <a:lnTo>
                        <a:pt x="207" y="204"/>
                      </a:lnTo>
                      <a:lnTo>
                        <a:pt x="210" y="201"/>
                      </a:lnTo>
                      <a:lnTo>
                        <a:pt x="213" y="198"/>
                      </a:lnTo>
                      <a:lnTo>
                        <a:pt x="216" y="198"/>
                      </a:lnTo>
                      <a:lnTo>
                        <a:pt x="219" y="195"/>
                      </a:lnTo>
                      <a:lnTo>
                        <a:pt x="222" y="192"/>
                      </a:lnTo>
                      <a:lnTo>
                        <a:pt x="225" y="189"/>
                      </a:lnTo>
                      <a:lnTo>
                        <a:pt x="228" y="186"/>
                      </a:lnTo>
                      <a:lnTo>
                        <a:pt x="231" y="186"/>
                      </a:lnTo>
                      <a:lnTo>
                        <a:pt x="234" y="183"/>
                      </a:lnTo>
                      <a:lnTo>
                        <a:pt x="237" y="180"/>
                      </a:lnTo>
                      <a:lnTo>
                        <a:pt x="240" y="177"/>
                      </a:lnTo>
                      <a:lnTo>
                        <a:pt x="243" y="174"/>
                      </a:lnTo>
                      <a:lnTo>
                        <a:pt x="246" y="171"/>
                      </a:lnTo>
                      <a:lnTo>
                        <a:pt x="249" y="168"/>
                      </a:lnTo>
                      <a:lnTo>
                        <a:pt x="252" y="165"/>
                      </a:lnTo>
                      <a:lnTo>
                        <a:pt x="255" y="162"/>
                      </a:lnTo>
                      <a:lnTo>
                        <a:pt x="258" y="159"/>
                      </a:lnTo>
                      <a:lnTo>
                        <a:pt x="261" y="156"/>
                      </a:lnTo>
                      <a:lnTo>
                        <a:pt x="264" y="156"/>
                      </a:lnTo>
                      <a:lnTo>
                        <a:pt x="267" y="153"/>
                      </a:lnTo>
                      <a:lnTo>
                        <a:pt x="270" y="147"/>
                      </a:lnTo>
                      <a:lnTo>
                        <a:pt x="273" y="144"/>
                      </a:lnTo>
                      <a:lnTo>
                        <a:pt x="276" y="141"/>
                      </a:lnTo>
                      <a:lnTo>
                        <a:pt x="279" y="138"/>
                      </a:lnTo>
                      <a:lnTo>
                        <a:pt x="282" y="135"/>
                      </a:lnTo>
                      <a:lnTo>
                        <a:pt x="285" y="132"/>
                      </a:lnTo>
                      <a:lnTo>
                        <a:pt x="288" y="129"/>
                      </a:lnTo>
                      <a:lnTo>
                        <a:pt x="291" y="126"/>
                      </a:lnTo>
                      <a:lnTo>
                        <a:pt x="294" y="123"/>
                      </a:lnTo>
                      <a:lnTo>
                        <a:pt x="300" y="117"/>
                      </a:lnTo>
                      <a:lnTo>
                        <a:pt x="300" y="114"/>
                      </a:lnTo>
                      <a:lnTo>
                        <a:pt x="303" y="111"/>
                      </a:lnTo>
                      <a:lnTo>
                        <a:pt x="306" y="108"/>
                      </a:lnTo>
                      <a:lnTo>
                        <a:pt x="309" y="105"/>
                      </a:lnTo>
                      <a:lnTo>
                        <a:pt x="315" y="99"/>
                      </a:lnTo>
                      <a:lnTo>
                        <a:pt x="315" y="96"/>
                      </a:lnTo>
                      <a:lnTo>
                        <a:pt x="318" y="93"/>
                      </a:lnTo>
                      <a:lnTo>
                        <a:pt x="321" y="90"/>
                      </a:lnTo>
                      <a:lnTo>
                        <a:pt x="327" y="84"/>
                      </a:lnTo>
                      <a:lnTo>
                        <a:pt x="327" y="81"/>
                      </a:lnTo>
                      <a:lnTo>
                        <a:pt x="330" y="78"/>
                      </a:lnTo>
                      <a:lnTo>
                        <a:pt x="336" y="72"/>
                      </a:lnTo>
                      <a:lnTo>
                        <a:pt x="336" y="69"/>
                      </a:lnTo>
                      <a:lnTo>
                        <a:pt x="339" y="66"/>
                      </a:lnTo>
                      <a:lnTo>
                        <a:pt x="345" y="60"/>
                      </a:lnTo>
                      <a:lnTo>
                        <a:pt x="345" y="57"/>
                      </a:lnTo>
                      <a:lnTo>
                        <a:pt x="351" y="51"/>
                      </a:lnTo>
                      <a:lnTo>
                        <a:pt x="351" y="48"/>
                      </a:lnTo>
                      <a:lnTo>
                        <a:pt x="357" y="42"/>
                      </a:lnTo>
                      <a:lnTo>
                        <a:pt x="357" y="39"/>
                      </a:lnTo>
                      <a:lnTo>
                        <a:pt x="363" y="33"/>
                      </a:lnTo>
                      <a:lnTo>
                        <a:pt x="363" y="30"/>
                      </a:lnTo>
                      <a:lnTo>
                        <a:pt x="369" y="24"/>
                      </a:lnTo>
                      <a:lnTo>
                        <a:pt x="369" y="21"/>
                      </a:lnTo>
                      <a:lnTo>
                        <a:pt x="375" y="15"/>
                      </a:lnTo>
                      <a:lnTo>
                        <a:pt x="375" y="12"/>
                      </a:lnTo>
                      <a:lnTo>
                        <a:pt x="381" y="6"/>
                      </a:lnTo>
                      <a:lnTo>
                        <a:pt x="381" y="0"/>
                      </a:lnTo>
                    </a:path>
                  </a:pathLst>
                </a:custGeom>
                <a:noFill/>
                <a:ln w="25400" cap="flat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14" name="Freeform 46"/>
                <p:cNvSpPr>
                  <a:spLocks/>
                </p:cNvSpPr>
                <p:nvPr/>
              </p:nvSpPr>
              <p:spPr bwMode="auto">
                <a:xfrm>
                  <a:off x="5157788" y="2813050"/>
                  <a:ext cx="338138" cy="719138"/>
                </a:xfrm>
                <a:custGeom>
                  <a:avLst/>
                  <a:gdLst/>
                  <a:ahLst/>
                  <a:cxnLst>
                    <a:cxn ang="0">
                      <a:pos x="9" y="444"/>
                    </a:cxn>
                    <a:cxn ang="0">
                      <a:pos x="12" y="435"/>
                    </a:cxn>
                    <a:cxn ang="0">
                      <a:pos x="21" y="420"/>
                    </a:cxn>
                    <a:cxn ang="0">
                      <a:pos x="30" y="408"/>
                    </a:cxn>
                    <a:cxn ang="0">
                      <a:pos x="36" y="396"/>
                    </a:cxn>
                    <a:cxn ang="0">
                      <a:pos x="42" y="378"/>
                    </a:cxn>
                    <a:cxn ang="0">
                      <a:pos x="48" y="369"/>
                    </a:cxn>
                    <a:cxn ang="0">
                      <a:pos x="54" y="360"/>
                    </a:cxn>
                    <a:cxn ang="0">
                      <a:pos x="57" y="351"/>
                    </a:cxn>
                    <a:cxn ang="0">
                      <a:pos x="63" y="342"/>
                    </a:cxn>
                    <a:cxn ang="0">
                      <a:pos x="66" y="333"/>
                    </a:cxn>
                    <a:cxn ang="0">
                      <a:pos x="72" y="324"/>
                    </a:cxn>
                    <a:cxn ang="0">
                      <a:pos x="75" y="315"/>
                    </a:cxn>
                    <a:cxn ang="0">
                      <a:pos x="81" y="306"/>
                    </a:cxn>
                    <a:cxn ang="0">
                      <a:pos x="84" y="297"/>
                    </a:cxn>
                    <a:cxn ang="0">
                      <a:pos x="90" y="288"/>
                    </a:cxn>
                    <a:cxn ang="0">
                      <a:pos x="93" y="276"/>
                    </a:cxn>
                    <a:cxn ang="0">
                      <a:pos x="102" y="261"/>
                    </a:cxn>
                    <a:cxn ang="0">
                      <a:pos x="105" y="252"/>
                    </a:cxn>
                    <a:cxn ang="0">
                      <a:pos x="111" y="243"/>
                    </a:cxn>
                    <a:cxn ang="0">
                      <a:pos x="114" y="231"/>
                    </a:cxn>
                    <a:cxn ang="0">
                      <a:pos x="120" y="222"/>
                    </a:cxn>
                    <a:cxn ang="0">
                      <a:pos x="123" y="210"/>
                    </a:cxn>
                    <a:cxn ang="0">
                      <a:pos x="129" y="201"/>
                    </a:cxn>
                    <a:cxn ang="0">
                      <a:pos x="132" y="192"/>
                    </a:cxn>
                    <a:cxn ang="0">
                      <a:pos x="138" y="180"/>
                    </a:cxn>
                    <a:cxn ang="0">
                      <a:pos x="141" y="171"/>
                    </a:cxn>
                    <a:cxn ang="0">
                      <a:pos x="147" y="159"/>
                    </a:cxn>
                    <a:cxn ang="0">
                      <a:pos x="150" y="150"/>
                    </a:cxn>
                    <a:cxn ang="0">
                      <a:pos x="156" y="138"/>
                    </a:cxn>
                    <a:cxn ang="0">
                      <a:pos x="159" y="126"/>
                    </a:cxn>
                    <a:cxn ang="0">
                      <a:pos x="165" y="114"/>
                    </a:cxn>
                    <a:cxn ang="0">
                      <a:pos x="168" y="105"/>
                    </a:cxn>
                    <a:cxn ang="0">
                      <a:pos x="174" y="93"/>
                    </a:cxn>
                    <a:cxn ang="0">
                      <a:pos x="177" y="84"/>
                    </a:cxn>
                    <a:cxn ang="0">
                      <a:pos x="183" y="72"/>
                    </a:cxn>
                    <a:cxn ang="0">
                      <a:pos x="186" y="60"/>
                    </a:cxn>
                    <a:cxn ang="0">
                      <a:pos x="192" y="51"/>
                    </a:cxn>
                    <a:cxn ang="0">
                      <a:pos x="195" y="39"/>
                    </a:cxn>
                    <a:cxn ang="0">
                      <a:pos x="201" y="30"/>
                    </a:cxn>
                    <a:cxn ang="0">
                      <a:pos x="204" y="18"/>
                    </a:cxn>
                    <a:cxn ang="0">
                      <a:pos x="210" y="9"/>
                    </a:cxn>
                  </a:cxnLst>
                  <a:rect l="0" t="0" r="r" b="b"/>
                  <a:pathLst>
                    <a:path w="213" h="453">
                      <a:moveTo>
                        <a:pt x="0" y="453"/>
                      </a:moveTo>
                      <a:lnTo>
                        <a:pt x="3" y="450"/>
                      </a:lnTo>
                      <a:lnTo>
                        <a:pt x="9" y="444"/>
                      </a:lnTo>
                      <a:lnTo>
                        <a:pt x="9" y="441"/>
                      </a:lnTo>
                      <a:lnTo>
                        <a:pt x="12" y="438"/>
                      </a:lnTo>
                      <a:lnTo>
                        <a:pt x="12" y="435"/>
                      </a:lnTo>
                      <a:lnTo>
                        <a:pt x="18" y="429"/>
                      </a:lnTo>
                      <a:lnTo>
                        <a:pt x="18" y="423"/>
                      </a:lnTo>
                      <a:lnTo>
                        <a:pt x="21" y="420"/>
                      </a:lnTo>
                      <a:lnTo>
                        <a:pt x="24" y="417"/>
                      </a:lnTo>
                      <a:lnTo>
                        <a:pt x="24" y="414"/>
                      </a:lnTo>
                      <a:lnTo>
                        <a:pt x="30" y="408"/>
                      </a:lnTo>
                      <a:lnTo>
                        <a:pt x="30" y="402"/>
                      </a:lnTo>
                      <a:lnTo>
                        <a:pt x="33" y="399"/>
                      </a:lnTo>
                      <a:lnTo>
                        <a:pt x="36" y="396"/>
                      </a:lnTo>
                      <a:lnTo>
                        <a:pt x="36" y="390"/>
                      </a:lnTo>
                      <a:lnTo>
                        <a:pt x="42" y="384"/>
                      </a:lnTo>
                      <a:lnTo>
                        <a:pt x="42" y="378"/>
                      </a:lnTo>
                      <a:lnTo>
                        <a:pt x="45" y="375"/>
                      </a:lnTo>
                      <a:lnTo>
                        <a:pt x="48" y="372"/>
                      </a:lnTo>
                      <a:lnTo>
                        <a:pt x="48" y="369"/>
                      </a:lnTo>
                      <a:lnTo>
                        <a:pt x="51" y="366"/>
                      </a:lnTo>
                      <a:lnTo>
                        <a:pt x="51" y="363"/>
                      </a:lnTo>
                      <a:lnTo>
                        <a:pt x="54" y="360"/>
                      </a:lnTo>
                      <a:lnTo>
                        <a:pt x="54" y="357"/>
                      </a:lnTo>
                      <a:lnTo>
                        <a:pt x="57" y="354"/>
                      </a:lnTo>
                      <a:lnTo>
                        <a:pt x="57" y="351"/>
                      </a:lnTo>
                      <a:lnTo>
                        <a:pt x="60" y="348"/>
                      </a:lnTo>
                      <a:lnTo>
                        <a:pt x="60" y="345"/>
                      </a:lnTo>
                      <a:lnTo>
                        <a:pt x="63" y="342"/>
                      </a:lnTo>
                      <a:lnTo>
                        <a:pt x="63" y="339"/>
                      </a:lnTo>
                      <a:lnTo>
                        <a:pt x="66" y="336"/>
                      </a:lnTo>
                      <a:lnTo>
                        <a:pt x="66" y="333"/>
                      </a:lnTo>
                      <a:lnTo>
                        <a:pt x="69" y="330"/>
                      </a:lnTo>
                      <a:lnTo>
                        <a:pt x="69" y="327"/>
                      </a:lnTo>
                      <a:lnTo>
                        <a:pt x="72" y="324"/>
                      </a:lnTo>
                      <a:lnTo>
                        <a:pt x="72" y="321"/>
                      </a:lnTo>
                      <a:lnTo>
                        <a:pt x="75" y="318"/>
                      </a:lnTo>
                      <a:lnTo>
                        <a:pt x="75" y="315"/>
                      </a:lnTo>
                      <a:lnTo>
                        <a:pt x="78" y="312"/>
                      </a:lnTo>
                      <a:lnTo>
                        <a:pt x="78" y="309"/>
                      </a:lnTo>
                      <a:lnTo>
                        <a:pt x="81" y="306"/>
                      </a:lnTo>
                      <a:lnTo>
                        <a:pt x="81" y="303"/>
                      </a:lnTo>
                      <a:lnTo>
                        <a:pt x="84" y="300"/>
                      </a:lnTo>
                      <a:lnTo>
                        <a:pt x="84" y="297"/>
                      </a:lnTo>
                      <a:lnTo>
                        <a:pt x="87" y="294"/>
                      </a:lnTo>
                      <a:lnTo>
                        <a:pt x="87" y="291"/>
                      </a:lnTo>
                      <a:lnTo>
                        <a:pt x="90" y="288"/>
                      </a:lnTo>
                      <a:lnTo>
                        <a:pt x="90" y="285"/>
                      </a:lnTo>
                      <a:lnTo>
                        <a:pt x="93" y="282"/>
                      </a:lnTo>
                      <a:lnTo>
                        <a:pt x="93" y="276"/>
                      </a:lnTo>
                      <a:lnTo>
                        <a:pt x="99" y="270"/>
                      </a:lnTo>
                      <a:lnTo>
                        <a:pt x="99" y="264"/>
                      </a:lnTo>
                      <a:lnTo>
                        <a:pt x="102" y="261"/>
                      </a:lnTo>
                      <a:lnTo>
                        <a:pt x="102" y="258"/>
                      </a:lnTo>
                      <a:lnTo>
                        <a:pt x="105" y="255"/>
                      </a:lnTo>
                      <a:lnTo>
                        <a:pt x="105" y="252"/>
                      </a:lnTo>
                      <a:lnTo>
                        <a:pt x="108" y="249"/>
                      </a:lnTo>
                      <a:lnTo>
                        <a:pt x="108" y="246"/>
                      </a:lnTo>
                      <a:lnTo>
                        <a:pt x="111" y="243"/>
                      </a:lnTo>
                      <a:lnTo>
                        <a:pt x="111" y="237"/>
                      </a:lnTo>
                      <a:lnTo>
                        <a:pt x="114" y="234"/>
                      </a:lnTo>
                      <a:lnTo>
                        <a:pt x="114" y="231"/>
                      </a:lnTo>
                      <a:lnTo>
                        <a:pt x="117" y="228"/>
                      </a:lnTo>
                      <a:lnTo>
                        <a:pt x="117" y="225"/>
                      </a:lnTo>
                      <a:lnTo>
                        <a:pt x="120" y="222"/>
                      </a:lnTo>
                      <a:lnTo>
                        <a:pt x="120" y="219"/>
                      </a:lnTo>
                      <a:lnTo>
                        <a:pt x="123" y="216"/>
                      </a:lnTo>
                      <a:lnTo>
                        <a:pt x="123" y="210"/>
                      </a:lnTo>
                      <a:lnTo>
                        <a:pt x="126" y="207"/>
                      </a:lnTo>
                      <a:lnTo>
                        <a:pt x="126" y="204"/>
                      </a:lnTo>
                      <a:lnTo>
                        <a:pt x="129" y="201"/>
                      </a:lnTo>
                      <a:lnTo>
                        <a:pt x="129" y="198"/>
                      </a:lnTo>
                      <a:lnTo>
                        <a:pt x="132" y="195"/>
                      </a:lnTo>
                      <a:lnTo>
                        <a:pt x="132" y="192"/>
                      </a:lnTo>
                      <a:lnTo>
                        <a:pt x="135" y="189"/>
                      </a:lnTo>
                      <a:lnTo>
                        <a:pt x="135" y="183"/>
                      </a:lnTo>
                      <a:lnTo>
                        <a:pt x="138" y="180"/>
                      </a:lnTo>
                      <a:lnTo>
                        <a:pt x="138" y="177"/>
                      </a:lnTo>
                      <a:lnTo>
                        <a:pt x="141" y="174"/>
                      </a:lnTo>
                      <a:lnTo>
                        <a:pt x="141" y="171"/>
                      </a:lnTo>
                      <a:lnTo>
                        <a:pt x="144" y="168"/>
                      </a:lnTo>
                      <a:lnTo>
                        <a:pt x="144" y="162"/>
                      </a:lnTo>
                      <a:lnTo>
                        <a:pt x="147" y="159"/>
                      </a:lnTo>
                      <a:lnTo>
                        <a:pt x="147" y="156"/>
                      </a:lnTo>
                      <a:lnTo>
                        <a:pt x="150" y="153"/>
                      </a:lnTo>
                      <a:lnTo>
                        <a:pt x="150" y="150"/>
                      </a:lnTo>
                      <a:lnTo>
                        <a:pt x="153" y="147"/>
                      </a:lnTo>
                      <a:lnTo>
                        <a:pt x="153" y="141"/>
                      </a:lnTo>
                      <a:lnTo>
                        <a:pt x="156" y="138"/>
                      </a:lnTo>
                      <a:lnTo>
                        <a:pt x="156" y="132"/>
                      </a:lnTo>
                      <a:lnTo>
                        <a:pt x="159" y="129"/>
                      </a:lnTo>
                      <a:lnTo>
                        <a:pt x="159" y="126"/>
                      </a:lnTo>
                      <a:lnTo>
                        <a:pt x="162" y="123"/>
                      </a:lnTo>
                      <a:lnTo>
                        <a:pt x="162" y="117"/>
                      </a:lnTo>
                      <a:lnTo>
                        <a:pt x="165" y="114"/>
                      </a:lnTo>
                      <a:lnTo>
                        <a:pt x="165" y="111"/>
                      </a:lnTo>
                      <a:lnTo>
                        <a:pt x="168" y="108"/>
                      </a:lnTo>
                      <a:lnTo>
                        <a:pt x="168" y="105"/>
                      </a:lnTo>
                      <a:lnTo>
                        <a:pt x="171" y="102"/>
                      </a:lnTo>
                      <a:lnTo>
                        <a:pt x="171" y="96"/>
                      </a:lnTo>
                      <a:lnTo>
                        <a:pt x="174" y="93"/>
                      </a:lnTo>
                      <a:lnTo>
                        <a:pt x="174" y="90"/>
                      </a:lnTo>
                      <a:lnTo>
                        <a:pt x="177" y="87"/>
                      </a:lnTo>
                      <a:lnTo>
                        <a:pt x="177" y="84"/>
                      </a:lnTo>
                      <a:lnTo>
                        <a:pt x="180" y="81"/>
                      </a:lnTo>
                      <a:lnTo>
                        <a:pt x="180" y="75"/>
                      </a:lnTo>
                      <a:lnTo>
                        <a:pt x="183" y="72"/>
                      </a:lnTo>
                      <a:lnTo>
                        <a:pt x="183" y="69"/>
                      </a:lnTo>
                      <a:lnTo>
                        <a:pt x="186" y="66"/>
                      </a:lnTo>
                      <a:lnTo>
                        <a:pt x="186" y="60"/>
                      </a:lnTo>
                      <a:lnTo>
                        <a:pt x="189" y="57"/>
                      </a:lnTo>
                      <a:lnTo>
                        <a:pt x="189" y="54"/>
                      </a:lnTo>
                      <a:lnTo>
                        <a:pt x="192" y="51"/>
                      </a:lnTo>
                      <a:lnTo>
                        <a:pt x="192" y="48"/>
                      </a:lnTo>
                      <a:lnTo>
                        <a:pt x="195" y="45"/>
                      </a:lnTo>
                      <a:lnTo>
                        <a:pt x="195" y="39"/>
                      </a:lnTo>
                      <a:lnTo>
                        <a:pt x="198" y="36"/>
                      </a:lnTo>
                      <a:lnTo>
                        <a:pt x="198" y="33"/>
                      </a:lnTo>
                      <a:lnTo>
                        <a:pt x="201" y="30"/>
                      </a:lnTo>
                      <a:lnTo>
                        <a:pt x="201" y="24"/>
                      </a:lnTo>
                      <a:lnTo>
                        <a:pt x="204" y="21"/>
                      </a:lnTo>
                      <a:lnTo>
                        <a:pt x="204" y="18"/>
                      </a:lnTo>
                      <a:lnTo>
                        <a:pt x="207" y="15"/>
                      </a:lnTo>
                      <a:lnTo>
                        <a:pt x="207" y="12"/>
                      </a:lnTo>
                      <a:lnTo>
                        <a:pt x="210" y="9"/>
                      </a:lnTo>
                      <a:lnTo>
                        <a:pt x="210" y="3"/>
                      </a:lnTo>
                      <a:lnTo>
                        <a:pt x="213" y="0"/>
                      </a:lnTo>
                    </a:path>
                  </a:pathLst>
                </a:custGeom>
                <a:noFill/>
                <a:ln w="25400" cap="flat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15" name="Freeform 47"/>
                <p:cNvSpPr>
                  <a:spLocks/>
                </p:cNvSpPr>
                <p:nvPr/>
              </p:nvSpPr>
              <p:spPr bwMode="auto">
                <a:xfrm>
                  <a:off x="5495925" y="2236788"/>
                  <a:ext cx="447675" cy="576263"/>
                </a:xfrm>
                <a:custGeom>
                  <a:avLst/>
                  <a:gdLst/>
                  <a:ahLst/>
                  <a:cxnLst>
                    <a:cxn ang="0">
                      <a:pos x="3" y="357"/>
                    </a:cxn>
                    <a:cxn ang="0">
                      <a:pos x="6" y="345"/>
                    </a:cxn>
                    <a:cxn ang="0">
                      <a:pos x="12" y="336"/>
                    </a:cxn>
                    <a:cxn ang="0">
                      <a:pos x="15" y="324"/>
                    </a:cxn>
                    <a:cxn ang="0">
                      <a:pos x="21" y="315"/>
                    </a:cxn>
                    <a:cxn ang="0">
                      <a:pos x="24" y="303"/>
                    </a:cxn>
                    <a:cxn ang="0">
                      <a:pos x="30" y="294"/>
                    </a:cxn>
                    <a:cxn ang="0">
                      <a:pos x="33" y="282"/>
                    </a:cxn>
                    <a:cxn ang="0">
                      <a:pos x="39" y="273"/>
                    </a:cxn>
                    <a:cxn ang="0">
                      <a:pos x="42" y="261"/>
                    </a:cxn>
                    <a:cxn ang="0">
                      <a:pos x="48" y="252"/>
                    </a:cxn>
                    <a:cxn ang="0">
                      <a:pos x="51" y="240"/>
                    </a:cxn>
                    <a:cxn ang="0">
                      <a:pos x="57" y="231"/>
                    </a:cxn>
                    <a:cxn ang="0">
                      <a:pos x="60" y="219"/>
                    </a:cxn>
                    <a:cxn ang="0">
                      <a:pos x="66" y="210"/>
                    </a:cxn>
                    <a:cxn ang="0">
                      <a:pos x="69" y="201"/>
                    </a:cxn>
                    <a:cxn ang="0">
                      <a:pos x="75" y="192"/>
                    </a:cxn>
                    <a:cxn ang="0">
                      <a:pos x="78" y="180"/>
                    </a:cxn>
                    <a:cxn ang="0">
                      <a:pos x="90" y="162"/>
                    </a:cxn>
                    <a:cxn ang="0">
                      <a:pos x="93" y="153"/>
                    </a:cxn>
                    <a:cxn ang="0">
                      <a:pos x="99" y="144"/>
                    </a:cxn>
                    <a:cxn ang="0">
                      <a:pos x="102" y="135"/>
                    </a:cxn>
                    <a:cxn ang="0">
                      <a:pos x="111" y="120"/>
                    </a:cxn>
                    <a:cxn ang="0">
                      <a:pos x="120" y="108"/>
                    </a:cxn>
                    <a:cxn ang="0">
                      <a:pos x="123" y="99"/>
                    </a:cxn>
                    <a:cxn ang="0">
                      <a:pos x="135" y="84"/>
                    </a:cxn>
                    <a:cxn ang="0">
                      <a:pos x="141" y="72"/>
                    </a:cxn>
                    <a:cxn ang="0">
                      <a:pos x="150" y="60"/>
                    </a:cxn>
                    <a:cxn ang="0">
                      <a:pos x="159" y="48"/>
                    </a:cxn>
                    <a:cxn ang="0">
                      <a:pos x="168" y="39"/>
                    </a:cxn>
                    <a:cxn ang="0">
                      <a:pos x="177" y="30"/>
                    </a:cxn>
                    <a:cxn ang="0">
                      <a:pos x="186" y="21"/>
                    </a:cxn>
                    <a:cxn ang="0">
                      <a:pos x="195" y="15"/>
                    </a:cxn>
                    <a:cxn ang="0">
                      <a:pos x="204" y="9"/>
                    </a:cxn>
                    <a:cxn ang="0">
                      <a:pos x="213" y="6"/>
                    </a:cxn>
                    <a:cxn ang="0">
                      <a:pos x="222" y="3"/>
                    </a:cxn>
                    <a:cxn ang="0">
                      <a:pos x="231" y="0"/>
                    </a:cxn>
                    <a:cxn ang="0">
                      <a:pos x="240" y="0"/>
                    </a:cxn>
                    <a:cxn ang="0">
                      <a:pos x="249" y="3"/>
                    </a:cxn>
                    <a:cxn ang="0">
                      <a:pos x="258" y="3"/>
                    </a:cxn>
                    <a:cxn ang="0">
                      <a:pos x="267" y="9"/>
                    </a:cxn>
                    <a:cxn ang="0">
                      <a:pos x="276" y="12"/>
                    </a:cxn>
                  </a:cxnLst>
                  <a:rect l="0" t="0" r="r" b="b"/>
                  <a:pathLst>
                    <a:path w="282" h="363">
                      <a:moveTo>
                        <a:pt x="0" y="363"/>
                      </a:moveTo>
                      <a:lnTo>
                        <a:pt x="0" y="360"/>
                      </a:lnTo>
                      <a:lnTo>
                        <a:pt x="3" y="357"/>
                      </a:lnTo>
                      <a:lnTo>
                        <a:pt x="3" y="351"/>
                      </a:lnTo>
                      <a:lnTo>
                        <a:pt x="6" y="348"/>
                      </a:lnTo>
                      <a:lnTo>
                        <a:pt x="6" y="345"/>
                      </a:lnTo>
                      <a:lnTo>
                        <a:pt x="9" y="342"/>
                      </a:lnTo>
                      <a:lnTo>
                        <a:pt x="9" y="339"/>
                      </a:lnTo>
                      <a:lnTo>
                        <a:pt x="12" y="336"/>
                      </a:lnTo>
                      <a:lnTo>
                        <a:pt x="12" y="330"/>
                      </a:lnTo>
                      <a:lnTo>
                        <a:pt x="15" y="327"/>
                      </a:lnTo>
                      <a:lnTo>
                        <a:pt x="15" y="324"/>
                      </a:lnTo>
                      <a:lnTo>
                        <a:pt x="18" y="321"/>
                      </a:lnTo>
                      <a:lnTo>
                        <a:pt x="18" y="318"/>
                      </a:lnTo>
                      <a:lnTo>
                        <a:pt x="21" y="315"/>
                      </a:lnTo>
                      <a:lnTo>
                        <a:pt x="21" y="309"/>
                      </a:lnTo>
                      <a:lnTo>
                        <a:pt x="24" y="306"/>
                      </a:lnTo>
                      <a:lnTo>
                        <a:pt x="24" y="303"/>
                      </a:lnTo>
                      <a:lnTo>
                        <a:pt x="27" y="300"/>
                      </a:lnTo>
                      <a:lnTo>
                        <a:pt x="27" y="297"/>
                      </a:lnTo>
                      <a:lnTo>
                        <a:pt x="30" y="294"/>
                      </a:lnTo>
                      <a:lnTo>
                        <a:pt x="30" y="288"/>
                      </a:lnTo>
                      <a:lnTo>
                        <a:pt x="33" y="285"/>
                      </a:lnTo>
                      <a:lnTo>
                        <a:pt x="33" y="282"/>
                      </a:lnTo>
                      <a:lnTo>
                        <a:pt x="36" y="279"/>
                      </a:lnTo>
                      <a:lnTo>
                        <a:pt x="36" y="276"/>
                      </a:lnTo>
                      <a:lnTo>
                        <a:pt x="39" y="273"/>
                      </a:lnTo>
                      <a:lnTo>
                        <a:pt x="39" y="267"/>
                      </a:lnTo>
                      <a:lnTo>
                        <a:pt x="42" y="264"/>
                      </a:lnTo>
                      <a:lnTo>
                        <a:pt x="42" y="261"/>
                      </a:lnTo>
                      <a:lnTo>
                        <a:pt x="45" y="258"/>
                      </a:lnTo>
                      <a:lnTo>
                        <a:pt x="45" y="255"/>
                      </a:lnTo>
                      <a:lnTo>
                        <a:pt x="48" y="252"/>
                      </a:lnTo>
                      <a:lnTo>
                        <a:pt x="48" y="249"/>
                      </a:lnTo>
                      <a:lnTo>
                        <a:pt x="51" y="246"/>
                      </a:lnTo>
                      <a:lnTo>
                        <a:pt x="51" y="240"/>
                      </a:lnTo>
                      <a:lnTo>
                        <a:pt x="54" y="237"/>
                      </a:lnTo>
                      <a:lnTo>
                        <a:pt x="54" y="234"/>
                      </a:lnTo>
                      <a:lnTo>
                        <a:pt x="57" y="231"/>
                      </a:lnTo>
                      <a:lnTo>
                        <a:pt x="57" y="228"/>
                      </a:lnTo>
                      <a:lnTo>
                        <a:pt x="60" y="225"/>
                      </a:lnTo>
                      <a:lnTo>
                        <a:pt x="60" y="219"/>
                      </a:lnTo>
                      <a:lnTo>
                        <a:pt x="63" y="216"/>
                      </a:lnTo>
                      <a:lnTo>
                        <a:pt x="63" y="213"/>
                      </a:lnTo>
                      <a:lnTo>
                        <a:pt x="66" y="210"/>
                      </a:lnTo>
                      <a:lnTo>
                        <a:pt x="66" y="207"/>
                      </a:lnTo>
                      <a:lnTo>
                        <a:pt x="69" y="204"/>
                      </a:lnTo>
                      <a:lnTo>
                        <a:pt x="69" y="201"/>
                      </a:lnTo>
                      <a:lnTo>
                        <a:pt x="72" y="198"/>
                      </a:lnTo>
                      <a:lnTo>
                        <a:pt x="72" y="195"/>
                      </a:lnTo>
                      <a:lnTo>
                        <a:pt x="75" y="192"/>
                      </a:lnTo>
                      <a:lnTo>
                        <a:pt x="75" y="189"/>
                      </a:lnTo>
                      <a:lnTo>
                        <a:pt x="78" y="186"/>
                      </a:lnTo>
                      <a:lnTo>
                        <a:pt x="78" y="180"/>
                      </a:lnTo>
                      <a:lnTo>
                        <a:pt x="84" y="174"/>
                      </a:lnTo>
                      <a:lnTo>
                        <a:pt x="84" y="168"/>
                      </a:lnTo>
                      <a:lnTo>
                        <a:pt x="90" y="162"/>
                      </a:lnTo>
                      <a:lnTo>
                        <a:pt x="90" y="159"/>
                      </a:lnTo>
                      <a:lnTo>
                        <a:pt x="93" y="156"/>
                      </a:lnTo>
                      <a:lnTo>
                        <a:pt x="93" y="153"/>
                      </a:lnTo>
                      <a:lnTo>
                        <a:pt x="96" y="150"/>
                      </a:lnTo>
                      <a:lnTo>
                        <a:pt x="96" y="147"/>
                      </a:lnTo>
                      <a:lnTo>
                        <a:pt x="99" y="144"/>
                      </a:lnTo>
                      <a:lnTo>
                        <a:pt x="99" y="141"/>
                      </a:lnTo>
                      <a:lnTo>
                        <a:pt x="102" y="138"/>
                      </a:lnTo>
                      <a:lnTo>
                        <a:pt x="102" y="135"/>
                      </a:lnTo>
                      <a:lnTo>
                        <a:pt x="108" y="129"/>
                      </a:lnTo>
                      <a:lnTo>
                        <a:pt x="108" y="123"/>
                      </a:lnTo>
                      <a:lnTo>
                        <a:pt x="111" y="120"/>
                      </a:lnTo>
                      <a:lnTo>
                        <a:pt x="114" y="117"/>
                      </a:lnTo>
                      <a:lnTo>
                        <a:pt x="114" y="114"/>
                      </a:lnTo>
                      <a:lnTo>
                        <a:pt x="120" y="108"/>
                      </a:lnTo>
                      <a:lnTo>
                        <a:pt x="120" y="105"/>
                      </a:lnTo>
                      <a:lnTo>
                        <a:pt x="123" y="102"/>
                      </a:lnTo>
                      <a:lnTo>
                        <a:pt x="123" y="99"/>
                      </a:lnTo>
                      <a:lnTo>
                        <a:pt x="129" y="93"/>
                      </a:lnTo>
                      <a:lnTo>
                        <a:pt x="129" y="90"/>
                      </a:lnTo>
                      <a:lnTo>
                        <a:pt x="135" y="84"/>
                      </a:lnTo>
                      <a:lnTo>
                        <a:pt x="135" y="81"/>
                      </a:lnTo>
                      <a:lnTo>
                        <a:pt x="141" y="75"/>
                      </a:lnTo>
                      <a:lnTo>
                        <a:pt x="141" y="72"/>
                      </a:lnTo>
                      <a:lnTo>
                        <a:pt x="147" y="66"/>
                      </a:lnTo>
                      <a:lnTo>
                        <a:pt x="147" y="63"/>
                      </a:lnTo>
                      <a:lnTo>
                        <a:pt x="150" y="60"/>
                      </a:lnTo>
                      <a:lnTo>
                        <a:pt x="156" y="54"/>
                      </a:lnTo>
                      <a:lnTo>
                        <a:pt x="156" y="51"/>
                      </a:lnTo>
                      <a:lnTo>
                        <a:pt x="159" y="48"/>
                      </a:lnTo>
                      <a:lnTo>
                        <a:pt x="162" y="45"/>
                      </a:lnTo>
                      <a:lnTo>
                        <a:pt x="165" y="42"/>
                      </a:lnTo>
                      <a:lnTo>
                        <a:pt x="168" y="39"/>
                      </a:lnTo>
                      <a:lnTo>
                        <a:pt x="171" y="36"/>
                      </a:lnTo>
                      <a:lnTo>
                        <a:pt x="174" y="33"/>
                      </a:lnTo>
                      <a:lnTo>
                        <a:pt x="177" y="30"/>
                      </a:lnTo>
                      <a:lnTo>
                        <a:pt x="180" y="27"/>
                      </a:lnTo>
                      <a:lnTo>
                        <a:pt x="183" y="24"/>
                      </a:lnTo>
                      <a:lnTo>
                        <a:pt x="186" y="21"/>
                      </a:lnTo>
                      <a:lnTo>
                        <a:pt x="189" y="18"/>
                      </a:lnTo>
                      <a:lnTo>
                        <a:pt x="192" y="15"/>
                      </a:lnTo>
                      <a:lnTo>
                        <a:pt x="195" y="15"/>
                      </a:lnTo>
                      <a:lnTo>
                        <a:pt x="198" y="12"/>
                      </a:lnTo>
                      <a:lnTo>
                        <a:pt x="201" y="12"/>
                      </a:lnTo>
                      <a:lnTo>
                        <a:pt x="204" y="9"/>
                      </a:lnTo>
                      <a:lnTo>
                        <a:pt x="207" y="9"/>
                      </a:lnTo>
                      <a:lnTo>
                        <a:pt x="210" y="6"/>
                      </a:lnTo>
                      <a:lnTo>
                        <a:pt x="213" y="6"/>
                      </a:lnTo>
                      <a:lnTo>
                        <a:pt x="216" y="3"/>
                      </a:lnTo>
                      <a:lnTo>
                        <a:pt x="219" y="3"/>
                      </a:lnTo>
                      <a:lnTo>
                        <a:pt x="222" y="3"/>
                      </a:lnTo>
                      <a:lnTo>
                        <a:pt x="225" y="3"/>
                      </a:lnTo>
                      <a:lnTo>
                        <a:pt x="228" y="0"/>
                      </a:lnTo>
                      <a:lnTo>
                        <a:pt x="231" y="0"/>
                      </a:lnTo>
                      <a:lnTo>
                        <a:pt x="234" y="0"/>
                      </a:lnTo>
                      <a:lnTo>
                        <a:pt x="237" y="0"/>
                      </a:lnTo>
                      <a:lnTo>
                        <a:pt x="240" y="0"/>
                      </a:lnTo>
                      <a:lnTo>
                        <a:pt x="243" y="0"/>
                      </a:lnTo>
                      <a:lnTo>
                        <a:pt x="246" y="0"/>
                      </a:lnTo>
                      <a:lnTo>
                        <a:pt x="249" y="3"/>
                      </a:lnTo>
                      <a:lnTo>
                        <a:pt x="252" y="3"/>
                      </a:lnTo>
                      <a:lnTo>
                        <a:pt x="255" y="3"/>
                      </a:lnTo>
                      <a:lnTo>
                        <a:pt x="258" y="3"/>
                      </a:lnTo>
                      <a:lnTo>
                        <a:pt x="261" y="6"/>
                      </a:lnTo>
                      <a:lnTo>
                        <a:pt x="264" y="6"/>
                      </a:lnTo>
                      <a:lnTo>
                        <a:pt x="267" y="9"/>
                      </a:lnTo>
                      <a:lnTo>
                        <a:pt x="270" y="9"/>
                      </a:lnTo>
                      <a:lnTo>
                        <a:pt x="273" y="12"/>
                      </a:lnTo>
                      <a:lnTo>
                        <a:pt x="276" y="12"/>
                      </a:lnTo>
                      <a:lnTo>
                        <a:pt x="279" y="15"/>
                      </a:lnTo>
                      <a:lnTo>
                        <a:pt x="282" y="15"/>
                      </a:lnTo>
                    </a:path>
                  </a:pathLst>
                </a:custGeom>
                <a:noFill/>
                <a:ln w="25400" cap="flat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  <p:sp>
              <p:nvSpPr>
                <p:cNvPr id="7216" name="Freeform 48"/>
                <p:cNvSpPr>
                  <a:spLocks/>
                </p:cNvSpPr>
                <p:nvPr/>
              </p:nvSpPr>
              <p:spPr bwMode="auto">
                <a:xfrm>
                  <a:off x="5943600" y="2260600"/>
                  <a:ext cx="390525" cy="752475"/>
                </a:xfrm>
                <a:custGeom>
                  <a:avLst/>
                  <a:gdLst/>
                  <a:ahLst/>
                  <a:cxnLst>
                    <a:cxn ang="0">
                      <a:pos x="6" y="6"/>
                    </a:cxn>
                    <a:cxn ang="0">
                      <a:pos x="15" y="15"/>
                    </a:cxn>
                    <a:cxn ang="0">
                      <a:pos x="24" y="24"/>
                    </a:cxn>
                    <a:cxn ang="0">
                      <a:pos x="33" y="33"/>
                    </a:cxn>
                    <a:cxn ang="0">
                      <a:pos x="45" y="45"/>
                    </a:cxn>
                    <a:cxn ang="0">
                      <a:pos x="54" y="57"/>
                    </a:cxn>
                    <a:cxn ang="0">
                      <a:pos x="60" y="69"/>
                    </a:cxn>
                    <a:cxn ang="0">
                      <a:pos x="72" y="84"/>
                    </a:cxn>
                    <a:cxn ang="0">
                      <a:pos x="81" y="99"/>
                    </a:cxn>
                    <a:cxn ang="0">
                      <a:pos x="87" y="111"/>
                    </a:cxn>
                    <a:cxn ang="0">
                      <a:pos x="90" y="120"/>
                    </a:cxn>
                    <a:cxn ang="0">
                      <a:pos x="102" y="138"/>
                    </a:cxn>
                    <a:cxn ang="0">
                      <a:pos x="108" y="150"/>
                    </a:cxn>
                    <a:cxn ang="0">
                      <a:pos x="111" y="159"/>
                    </a:cxn>
                    <a:cxn ang="0">
                      <a:pos x="117" y="168"/>
                    </a:cxn>
                    <a:cxn ang="0">
                      <a:pos x="123" y="186"/>
                    </a:cxn>
                    <a:cxn ang="0">
                      <a:pos x="132" y="201"/>
                    </a:cxn>
                    <a:cxn ang="0">
                      <a:pos x="135" y="213"/>
                    </a:cxn>
                    <a:cxn ang="0">
                      <a:pos x="141" y="222"/>
                    </a:cxn>
                    <a:cxn ang="0">
                      <a:pos x="144" y="234"/>
                    </a:cxn>
                    <a:cxn ang="0">
                      <a:pos x="150" y="243"/>
                    </a:cxn>
                    <a:cxn ang="0">
                      <a:pos x="153" y="252"/>
                    </a:cxn>
                    <a:cxn ang="0">
                      <a:pos x="159" y="264"/>
                    </a:cxn>
                    <a:cxn ang="0">
                      <a:pos x="162" y="273"/>
                    </a:cxn>
                    <a:cxn ang="0">
                      <a:pos x="168" y="285"/>
                    </a:cxn>
                    <a:cxn ang="0">
                      <a:pos x="171" y="294"/>
                    </a:cxn>
                    <a:cxn ang="0">
                      <a:pos x="177" y="306"/>
                    </a:cxn>
                    <a:cxn ang="0">
                      <a:pos x="180" y="315"/>
                    </a:cxn>
                    <a:cxn ang="0">
                      <a:pos x="186" y="327"/>
                    </a:cxn>
                    <a:cxn ang="0">
                      <a:pos x="189" y="336"/>
                    </a:cxn>
                    <a:cxn ang="0">
                      <a:pos x="195" y="348"/>
                    </a:cxn>
                    <a:cxn ang="0">
                      <a:pos x="198" y="360"/>
                    </a:cxn>
                    <a:cxn ang="0">
                      <a:pos x="204" y="369"/>
                    </a:cxn>
                    <a:cxn ang="0">
                      <a:pos x="207" y="381"/>
                    </a:cxn>
                    <a:cxn ang="0">
                      <a:pos x="213" y="390"/>
                    </a:cxn>
                    <a:cxn ang="0">
                      <a:pos x="216" y="402"/>
                    </a:cxn>
                    <a:cxn ang="0">
                      <a:pos x="222" y="411"/>
                    </a:cxn>
                    <a:cxn ang="0">
                      <a:pos x="225" y="423"/>
                    </a:cxn>
                    <a:cxn ang="0">
                      <a:pos x="231" y="435"/>
                    </a:cxn>
                    <a:cxn ang="0">
                      <a:pos x="234" y="444"/>
                    </a:cxn>
                    <a:cxn ang="0">
                      <a:pos x="240" y="456"/>
                    </a:cxn>
                    <a:cxn ang="0">
                      <a:pos x="243" y="465"/>
                    </a:cxn>
                  </a:cxnLst>
                  <a:rect l="0" t="0" r="r" b="b"/>
                  <a:pathLst>
                    <a:path w="246" h="474">
                      <a:moveTo>
                        <a:pt x="0" y="0"/>
                      </a:moveTo>
                      <a:lnTo>
                        <a:pt x="3" y="3"/>
                      </a:lnTo>
                      <a:lnTo>
                        <a:pt x="6" y="6"/>
                      </a:lnTo>
                      <a:lnTo>
                        <a:pt x="9" y="9"/>
                      </a:lnTo>
                      <a:lnTo>
                        <a:pt x="12" y="12"/>
                      </a:lnTo>
                      <a:lnTo>
                        <a:pt x="15" y="15"/>
                      </a:lnTo>
                      <a:lnTo>
                        <a:pt x="18" y="18"/>
                      </a:lnTo>
                      <a:lnTo>
                        <a:pt x="21" y="21"/>
                      </a:lnTo>
                      <a:lnTo>
                        <a:pt x="24" y="24"/>
                      </a:lnTo>
                      <a:lnTo>
                        <a:pt x="27" y="27"/>
                      </a:lnTo>
                      <a:lnTo>
                        <a:pt x="30" y="30"/>
                      </a:lnTo>
                      <a:lnTo>
                        <a:pt x="33" y="33"/>
                      </a:lnTo>
                      <a:lnTo>
                        <a:pt x="36" y="36"/>
                      </a:lnTo>
                      <a:lnTo>
                        <a:pt x="39" y="39"/>
                      </a:lnTo>
                      <a:lnTo>
                        <a:pt x="45" y="45"/>
                      </a:lnTo>
                      <a:lnTo>
                        <a:pt x="45" y="48"/>
                      </a:lnTo>
                      <a:lnTo>
                        <a:pt x="48" y="51"/>
                      </a:lnTo>
                      <a:lnTo>
                        <a:pt x="54" y="57"/>
                      </a:lnTo>
                      <a:lnTo>
                        <a:pt x="54" y="60"/>
                      </a:lnTo>
                      <a:lnTo>
                        <a:pt x="60" y="66"/>
                      </a:lnTo>
                      <a:lnTo>
                        <a:pt x="60" y="69"/>
                      </a:lnTo>
                      <a:lnTo>
                        <a:pt x="66" y="75"/>
                      </a:lnTo>
                      <a:lnTo>
                        <a:pt x="66" y="78"/>
                      </a:lnTo>
                      <a:lnTo>
                        <a:pt x="72" y="84"/>
                      </a:lnTo>
                      <a:lnTo>
                        <a:pt x="72" y="90"/>
                      </a:lnTo>
                      <a:lnTo>
                        <a:pt x="75" y="93"/>
                      </a:lnTo>
                      <a:lnTo>
                        <a:pt x="81" y="99"/>
                      </a:lnTo>
                      <a:lnTo>
                        <a:pt x="81" y="105"/>
                      </a:lnTo>
                      <a:lnTo>
                        <a:pt x="84" y="108"/>
                      </a:lnTo>
                      <a:lnTo>
                        <a:pt x="87" y="111"/>
                      </a:lnTo>
                      <a:lnTo>
                        <a:pt x="87" y="114"/>
                      </a:lnTo>
                      <a:lnTo>
                        <a:pt x="90" y="117"/>
                      </a:lnTo>
                      <a:lnTo>
                        <a:pt x="90" y="120"/>
                      </a:lnTo>
                      <a:lnTo>
                        <a:pt x="96" y="126"/>
                      </a:lnTo>
                      <a:lnTo>
                        <a:pt x="96" y="132"/>
                      </a:lnTo>
                      <a:lnTo>
                        <a:pt x="102" y="138"/>
                      </a:lnTo>
                      <a:lnTo>
                        <a:pt x="102" y="144"/>
                      </a:lnTo>
                      <a:lnTo>
                        <a:pt x="105" y="147"/>
                      </a:lnTo>
                      <a:lnTo>
                        <a:pt x="108" y="150"/>
                      </a:lnTo>
                      <a:lnTo>
                        <a:pt x="108" y="153"/>
                      </a:lnTo>
                      <a:lnTo>
                        <a:pt x="111" y="156"/>
                      </a:lnTo>
                      <a:lnTo>
                        <a:pt x="111" y="159"/>
                      </a:lnTo>
                      <a:lnTo>
                        <a:pt x="114" y="162"/>
                      </a:lnTo>
                      <a:lnTo>
                        <a:pt x="114" y="165"/>
                      </a:lnTo>
                      <a:lnTo>
                        <a:pt x="117" y="168"/>
                      </a:lnTo>
                      <a:lnTo>
                        <a:pt x="117" y="174"/>
                      </a:lnTo>
                      <a:lnTo>
                        <a:pt x="123" y="180"/>
                      </a:lnTo>
                      <a:lnTo>
                        <a:pt x="123" y="186"/>
                      </a:lnTo>
                      <a:lnTo>
                        <a:pt x="129" y="192"/>
                      </a:lnTo>
                      <a:lnTo>
                        <a:pt x="129" y="198"/>
                      </a:lnTo>
                      <a:lnTo>
                        <a:pt x="132" y="201"/>
                      </a:lnTo>
                      <a:lnTo>
                        <a:pt x="132" y="204"/>
                      </a:lnTo>
                      <a:lnTo>
                        <a:pt x="135" y="207"/>
                      </a:lnTo>
                      <a:lnTo>
                        <a:pt x="135" y="213"/>
                      </a:lnTo>
                      <a:lnTo>
                        <a:pt x="138" y="216"/>
                      </a:lnTo>
                      <a:lnTo>
                        <a:pt x="138" y="219"/>
                      </a:lnTo>
                      <a:lnTo>
                        <a:pt x="141" y="222"/>
                      </a:lnTo>
                      <a:lnTo>
                        <a:pt x="141" y="225"/>
                      </a:lnTo>
                      <a:lnTo>
                        <a:pt x="144" y="228"/>
                      </a:lnTo>
                      <a:lnTo>
                        <a:pt x="144" y="234"/>
                      </a:lnTo>
                      <a:lnTo>
                        <a:pt x="147" y="237"/>
                      </a:lnTo>
                      <a:lnTo>
                        <a:pt x="147" y="240"/>
                      </a:lnTo>
                      <a:lnTo>
                        <a:pt x="150" y="243"/>
                      </a:lnTo>
                      <a:lnTo>
                        <a:pt x="150" y="246"/>
                      </a:lnTo>
                      <a:lnTo>
                        <a:pt x="153" y="249"/>
                      </a:lnTo>
                      <a:lnTo>
                        <a:pt x="153" y="252"/>
                      </a:lnTo>
                      <a:lnTo>
                        <a:pt x="156" y="255"/>
                      </a:lnTo>
                      <a:lnTo>
                        <a:pt x="156" y="261"/>
                      </a:lnTo>
                      <a:lnTo>
                        <a:pt x="159" y="264"/>
                      </a:lnTo>
                      <a:lnTo>
                        <a:pt x="159" y="267"/>
                      </a:lnTo>
                      <a:lnTo>
                        <a:pt x="162" y="270"/>
                      </a:lnTo>
                      <a:lnTo>
                        <a:pt x="162" y="273"/>
                      </a:lnTo>
                      <a:lnTo>
                        <a:pt x="165" y="276"/>
                      </a:lnTo>
                      <a:lnTo>
                        <a:pt x="165" y="282"/>
                      </a:lnTo>
                      <a:lnTo>
                        <a:pt x="168" y="285"/>
                      </a:lnTo>
                      <a:lnTo>
                        <a:pt x="168" y="288"/>
                      </a:lnTo>
                      <a:lnTo>
                        <a:pt x="171" y="291"/>
                      </a:lnTo>
                      <a:lnTo>
                        <a:pt x="171" y="294"/>
                      </a:lnTo>
                      <a:lnTo>
                        <a:pt x="174" y="297"/>
                      </a:lnTo>
                      <a:lnTo>
                        <a:pt x="174" y="303"/>
                      </a:lnTo>
                      <a:lnTo>
                        <a:pt x="177" y="306"/>
                      </a:lnTo>
                      <a:lnTo>
                        <a:pt x="177" y="309"/>
                      </a:lnTo>
                      <a:lnTo>
                        <a:pt x="180" y="312"/>
                      </a:lnTo>
                      <a:lnTo>
                        <a:pt x="180" y="315"/>
                      </a:lnTo>
                      <a:lnTo>
                        <a:pt x="183" y="318"/>
                      </a:lnTo>
                      <a:lnTo>
                        <a:pt x="183" y="324"/>
                      </a:lnTo>
                      <a:lnTo>
                        <a:pt x="186" y="327"/>
                      </a:lnTo>
                      <a:lnTo>
                        <a:pt x="186" y="330"/>
                      </a:lnTo>
                      <a:lnTo>
                        <a:pt x="189" y="333"/>
                      </a:lnTo>
                      <a:lnTo>
                        <a:pt x="189" y="336"/>
                      </a:lnTo>
                      <a:lnTo>
                        <a:pt x="192" y="339"/>
                      </a:lnTo>
                      <a:lnTo>
                        <a:pt x="192" y="345"/>
                      </a:lnTo>
                      <a:lnTo>
                        <a:pt x="195" y="348"/>
                      </a:lnTo>
                      <a:lnTo>
                        <a:pt x="195" y="351"/>
                      </a:lnTo>
                      <a:lnTo>
                        <a:pt x="198" y="354"/>
                      </a:lnTo>
                      <a:lnTo>
                        <a:pt x="198" y="360"/>
                      </a:lnTo>
                      <a:lnTo>
                        <a:pt x="201" y="363"/>
                      </a:lnTo>
                      <a:lnTo>
                        <a:pt x="201" y="366"/>
                      </a:lnTo>
                      <a:lnTo>
                        <a:pt x="204" y="369"/>
                      </a:lnTo>
                      <a:lnTo>
                        <a:pt x="204" y="372"/>
                      </a:lnTo>
                      <a:lnTo>
                        <a:pt x="207" y="375"/>
                      </a:lnTo>
                      <a:lnTo>
                        <a:pt x="207" y="381"/>
                      </a:lnTo>
                      <a:lnTo>
                        <a:pt x="210" y="384"/>
                      </a:lnTo>
                      <a:lnTo>
                        <a:pt x="210" y="387"/>
                      </a:lnTo>
                      <a:lnTo>
                        <a:pt x="213" y="390"/>
                      </a:lnTo>
                      <a:lnTo>
                        <a:pt x="213" y="396"/>
                      </a:lnTo>
                      <a:lnTo>
                        <a:pt x="216" y="399"/>
                      </a:lnTo>
                      <a:lnTo>
                        <a:pt x="216" y="402"/>
                      </a:lnTo>
                      <a:lnTo>
                        <a:pt x="219" y="405"/>
                      </a:lnTo>
                      <a:lnTo>
                        <a:pt x="219" y="408"/>
                      </a:lnTo>
                      <a:lnTo>
                        <a:pt x="222" y="411"/>
                      </a:lnTo>
                      <a:lnTo>
                        <a:pt x="222" y="417"/>
                      </a:lnTo>
                      <a:lnTo>
                        <a:pt x="225" y="420"/>
                      </a:lnTo>
                      <a:lnTo>
                        <a:pt x="225" y="423"/>
                      </a:lnTo>
                      <a:lnTo>
                        <a:pt x="228" y="426"/>
                      </a:lnTo>
                      <a:lnTo>
                        <a:pt x="228" y="432"/>
                      </a:lnTo>
                      <a:lnTo>
                        <a:pt x="231" y="435"/>
                      </a:lnTo>
                      <a:lnTo>
                        <a:pt x="231" y="438"/>
                      </a:lnTo>
                      <a:lnTo>
                        <a:pt x="234" y="441"/>
                      </a:lnTo>
                      <a:lnTo>
                        <a:pt x="234" y="444"/>
                      </a:lnTo>
                      <a:lnTo>
                        <a:pt x="237" y="447"/>
                      </a:lnTo>
                      <a:lnTo>
                        <a:pt x="237" y="453"/>
                      </a:lnTo>
                      <a:lnTo>
                        <a:pt x="240" y="456"/>
                      </a:lnTo>
                      <a:lnTo>
                        <a:pt x="240" y="459"/>
                      </a:lnTo>
                      <a:lnTo>
                        <a:pt x="243" y="462"/>
                      </a:lnTo>
                      <a:lnTo>
                        <a:pt x="243" y="465"/>
                      </a:lnTo>
                      <a:lnTo>
                        <a:pt x="246" y="468"/>
                      </a:lnTo>
                      <a:lnTo>
                        <a:pt x="246" y="474"/>
                      </a:lnTo>
                    </a:path>
                  </a:pathLst>
                </a:custGeom>
                <a:noFill/>
                <a:ln w="25400" cap="flat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 pitchFamily="34" charset="0"/>
                  </a:endParaRPr>
                </a:p>
              </p:txBody>
            </p:sp>
          </p:grpSp>
          <p:sp>
            <p:nvSpPr>
              <p:cNvPr id="7219" name="Line 51"/>
              <p:cNvSpPr>
                <a:spLocks noChangeShapeType="1"/>
              </p:cNvSpPr>
              <p:nvPr/>
            </p:nvSpPr>
            <p:spPr bwMode="auto">
              <a:xfrm>
                <a:off x="3353892" y="4316212"/>
                <a:ext cx="2833688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21" name="Line 53"/>
              <p:cNvSpPr>
                <a:spLocks noChangeShapeType="1"/>
              </p:cNvSpPr>
              <p:nvPr/>
            </p:nvSpPr>
            <p:spPr bwMode="auto">
              <a:xfrm flipV="1">
                <a:off x="3353892" y="2077837"/>
                <a:ext cx="1588" cy="22383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22" name="Line 54"/>
              <p:cNvSpPr>
                <a:spLocks noChangeShapeType="1"/>
              </p:cNvSpPr>
              <p:nvPr/>
            </p:nvSpPr>
            <p:spPr bwMode="auto">
              <a:xfrm>
                <a:off x="3353892" y="4316212"/>
                <a:ext cx="2833688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23" name="Line 55"/>
              <p:cNvSpPr>
                <a:spLocks noChangeShapeType="1"/>
              </p:cNvSpPr>
              <p:nvPr/>
            </p:nvSpPr>
            <p:spPr bwMode="auto">
              <a:xfrm flipV="1">
                <a:off x="3353892" y="2077837"/>
                <a:ext cx="1588" cy="22383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24" name="Line 56"/>
              <p:cNvSpPr>
                <a:spLocks noChangeShapeType="1"/>
              </p:cNvSpPr>
              <p:nvPr/>
            </p:nvSpPr>
            <p:spPr bwMode="auto">
              <a:xfrm flipV="1">
                <a:off x="3353892" y="4287637"/>
                <a:ext cx="1588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26" name="Line 58"/>
              <p:cNvSpPr>
                <a:spLocks noChangeShapeType="1"/>
              </p:cNvSpPr>
              <p:nvPr/>
            </p:nvSpPr>
            <p:spPr bwMode="auto">
              <a:xfrm flipV="1">
                <a:off x="4296867" y="4287637"/>
                <a:ext cx="1588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28" name="Line 60"/>
              <p:cNvSpPr>
                <a:spLocks noChangeShapeType="1"/>
              </p:cNvSpPr>
              <p:nvPr/>
            </p:nvSpPr>
            <p:spPr bwMode="auto">
              <a:xfrm flipV="1">
                <a:off x="5239842" y="4287637"/>
                <a:ext cx="1588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30" name="Line 62"/>
              <p:cNvSpPr>
                <a:spLocks noChangeShapeType="1"/>
              </p:cNvSpPr>
              <p:nvPr/>
            </p:nvSpPr>
            <p:spPr bwMode="auto">
              <a:xfrm flipV="1">
                <a:off x="6187580" y="4287637"/>
                <a:ext cx="1588" cy="285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32" name="Line 64"/>
              <p:cNvSpPr>
                <a:spLocks noChangeShapeType="1"/>
              </p:cNvSpPr>
              <p:nvPr/>
            </p:nvSpPr>
            <p:spPr bwMode="auto">
              <a:xfrm>
                <a:off x="3353892" y="4316212"/>
                <a:ext cx="2381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33" name="Line 65"/>
              <p:cNvSpPr>
                <a:spLocks noChangeShapeType="1"/>
              </p:cNvSpPr>
              <p:nvPr/>
            </p:nvSpPr>
            <p:spPr bwMode="auto">
              <a:xfrm flipH="1">
                <a:off x="6159005" y="4316212"/>
                <a:ext cx="2857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34" name="Line 66"/>
              <p:cNvSpPr>
                <a:spLocks noChangeShapeType="1"/>
              </p:cNvSpPr>
              <p:nvPr/>
            </p:nvSpPr>
            <p:spPr bwMode="auto">
              <a:xfrm>
                <a:off x="3353892" y="3906637"/>
                <a:ext cx="2381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36" name="Line 68"/>
              <p:cNvSpPr>
                <a:spLocks noChangeShapeType="1"/>
              </p:cNvSpPr>
              <p:nvPr/>
            </p:nvSpPr>
            <p:spPr bwMode="auto">
              <a:xfrm>
                <a:off x="3353892" y="3501824"/>
                <a:ext cx="2381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38" name="Line 70"/>
              <p:cNvSpPr>
                <a:spLocks noChangeShapeType="1"/>
              </p:cNvSpPr>
              <p:nvPr/>
            </p:nvSpPr>
            <p:spPr bwMode="auto">
              <a:xfrm>
                <a:off x="3353892" y="3092249"/>
                <a:ext cx="2381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40" name="Line 72"/>
              <p:cNvSpPr>
                <a:spLocks noChangeShapeType="1"/>
              </p:cNvSpPr>
              <p:nvPr/>
            </p:nvSpPr>
            <p:spPr bwMode="auto">
              <a:xfrm>
                <a:off x="3353892" y="2687437"/>
                <a:ext cx="2381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42" name="Line 74"/>
              <p:cNvSpPr>
                <a:spLocks noChangeShapeType="1"/>
              </p:cNvSpPr>
              <p:nvPr/>
            </p:nvSpPr>
            <p:spPr bwMode="auto">
              <a:xfrm>
                <a:off x="3353892" y="2277862"/>
                <a:ext cx="2381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7245" name="Line 77"/>
              <p:cNvSpPr>
                <a:spLocks noChangeShapeType="1"/>
              </p:cNvSpPr>
              <p:nvPr/>
            </p:nvSpPr>
            <p:spPr bwMode="auto">
              <a:xfrm>
                <a:off x="3353892" y="4316212"/>
                <a:ext cx="2833688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</p:grpSp>
        <p:sp>
          <p:nvSpPr>
            <p:cNvPr id="98" name="Text Box 35"/>
            <p:cNvSpPr txBox="1">
              <a:spLocks noChangeArrowheads="1"/>
            </p:cNvSpPr>
            <p:nvPr/>
          </p:nvSpPr>
          <p:spPr bwMode="auto">
            <a:xfrm rot="5400000" flipV="1">
              <a:off x="362330" y="2979630"/>
              <a:ext cx="800219" cy="1272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algn="ctr"/>
              <a:r>
                <a:rPr lang="en-US" sz="2000" dirty="0" smtClean="0">
                  <a:latin typeface="Century Gothic" pitchFamily="34" charset="0"/>
                </a:rPr>
                <a:t>Activity </a:t>
              </a:r>
            </a:p>
            <a:p>
              <a:pPr algn="ctr"/>
              <a:r>
                <a:rPr lang="en-US" sz="2000" dirty="0" smtClean="0">
                  <a:latin typeface="Century Gothic" pitchFamily="34" charset="0"/>
                </a:rPr>
                <a:t>(spikes)</a:t>
              </a:r>
              <a:endParaRPr lang="en-US" sz="2000" dirty="0">
                <a:latin typeface="Century Gothic" pitchFamily="34" charset="0"/>
              </a:endParaRPr>
            </a:p>
          </p:txBody>
        </p:sp>
        <p:sp>
          <p:nvSpPr>
            <p:cNvPr id="99" name="Text Box 36"/>
            <p:cNvSpPr txBox="1">
              <a:spLocks noChangeArrowheads="1"/>
            </p:cNvSpPr>
            <p:nvPr/>
          </p:nvSpPr>
          <p:spPr bwMode="auto">
            <a:xfrm>
              <a:off x="2454682" y="5775058"/>
              <a:ext cx="11528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Century Gothic" pitchFamily="34" charset="0"/>
                </a:rPr>
                <a:t>Stimulus</a:t>
              </a:r>
              <a:endParaRPr lang="en-US" sz="2000" dirty="0">
                <a:latin typeface="Century Gothic" pitchFamily="34" charset="0"/>
                <a:cs typeface="Arial" charset="0"/>
              </a:endParaRPr>
            </a:p>
          </p:txBody>
        </p:sp>
        <p:graphicFrame>
          <p:nvGraphicFramePr>
            <p:cNvPr id="7248" name="Object 80"/>
            <p:cNvGraphicFramePr>
              <a:graphicFrameLocks noChangeAspect="1"/>
            </p:cNvGraphicFramePr>
            <p:nvPr/>
          </p:nvGraphicFramePr>
          <p:xfrm>
            <a:off x="1434923" y="2959458"/>
            <a:ext cx="27495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9" name="Equation" r:id="rId3" imgW="1422400" imgH="254000" progId="Equation.DSMT4">
                    <p:embed/>
                  </p:oleObj>
                </mc:Choice>
                <mc:Fallback>
                  <p:oleObj name="Equation" r:id="rId3" imgW="1422400" imgH="254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923" y="2959458"/>
                          <a:ext cx="2749550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3"/>
          <p:cNvGrpSpPr/>
          <p:nvPr/>
        </p:nvGrpSpPr>
        <p:grpSpPr>
          <a:xfrm>
            <a:off x="126128" y="2099112"/>
            <a:ext cx="4477407" cy="4382814"/>
            <a:chOff x="126128" y="2099112"/>
            <a:chExt cx="4477407" cy="4382814"/>
          </a:xfrm>
        </p:grpSpPr>
        <p:sp>
          <p:nvSpPr>
            <p:cNvPr id="72" name="TextBox 71"/>
            <p:cNvSpPr txBox="1"/>
            <p:nvPr/>
          </p:nvSpPr>
          <p:spPr>
            <a:xfrm>
              <a:off x="1371603" y="2272533"/>
              <a:ext cx="22012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Century Gothic" pitchFamily="34" charset="0"/>
                </a:rPr>
                <a:t>Tuning curves</a:t>
              </a:r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126128" y="2099112"/>
              <a:ext cx="4477407" cy="43828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itchFamily="34" charset="0"/>
              </a:endParaRPr>
            </a:p>
          </p:txBody>
        </p:sp>
      </p:grpSp>
      <p:grpSp>
        <p:nvGrpSpPr>
          <p:cNvPr id="11" name="Group 105"/>
          <p:cNvGrpSpPr/>
          <p:nvPr/>
        </p:nvGrpSpPr>
        <p:grpSpPr>
          <a:xfrm>
            <a:off x="4850528" y="2093856"/>
            <a:ext cx="4120056" cy="4382814"/>
            <a:chOff x="4850528" y="2093856"/>
            <a:chExt cx="4120056" cy="4382814"/>
          </a:xfrm>
        </p:grpSpPr>
        <p:sp>
          <p:nvSpPr>
            <p:cNvPr id="74" name="Rounded Rectangle 73"/>
            <p:cNvSpPr/>
            <p:nvPr/>
          </p:nvSpPr>
          <p:spPr>
            <a:xfrm>
              <a:off x="4850528" y="2093856"/>
              <a:ext cx="4120056" cy="43828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entury Gothic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575741" y="2272533"/>
              <a:ext cx="2813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Century Gothic" pitchFamily="34" charset="0"/>
                </a:rPr>
                <a:t>Poisson variability</a:t>
              </a:r>
            </a:p>
          </p:txBody>
        </p:sp>
      </p:grpSp>
      <p:graphicFrame>
        <p:nvGraphicFramePr>
          <p:cNvPr id="76" name="Object 4"/>
          <p:cNvGraphicFramePr>
            <a:graphicFrameLocks noGrp="1" noChangeAspect="1"/>
          </p:cNvGraphicFramePr>
          <p:nvPr/>
        </p:nvGraphicFramePr>
        <p:xfrm>
          <a:off x="5380542" y="5296335"/>
          <a:ext cx="32051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5" imgW="1600200" imgH="495300" progId="Equation.DSMT4">
                  <p:embed/>
                </p:oleObj>
              </mc:Choice>
              <mc:Fallback>
                <p:oleObj name="Equation" r:id="rId5" imgW="1600200" imgH="4953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542" y="5296335"/>
                        <a:ext cx="320516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"/>
          <p:cNvGrpSpPr>
            <a:grpSpLocks/>
          </p:cNvGrpSpPr>
          <p:nvPr/>
        </p:nvGrpSpPr>
        <p:grpSpPr bwMode="auto">
          <a:xfrm>
            <a:off x="5544132" y="2978489"/>
            <a:ext cx="2785398" cy="2174113"/>
            <a:chOff x="312" y="1171"/>
            <a:chExt cx="1891" cy="1476"/>
          </a:xfrm>
        </p:grpSpPr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688" y="1382"/>
            <a:ext cx="11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1" name="Equation" r:id="rId7" imgW="253890" imgH="291973" progId="Equation.DSMT4">
                    <p:embed/>
                  </p:oleObj>
                </mc:Choice>
                <mc:Fallback>
                  <p:oleObj name="Equation" r:id="rId7" imgW="253890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382"/>
                          <a:ext cx="11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5"/>
            <p:cNvGrpSpPr>
              <a:grpSpLocks/>
            </p:cNvGrpSpPr>
            <p:nvPr/>
          </p:nvGrpSpPr>
          <p:grpSpPr bwMode="auto">
            <a:xfrm>
              <a:off x="739" y="1436"/>
              <a:ext cx="1344" cy="912"/>
              <a:chOff x="3294" y="1746"/>
              <a:chExt cx="1344" cy="912"/>
            </a:xfrm>
          </p:grpSpPr>
          <p:sp>
            <p:nvSpPr>
              <p:cNvPr id="82" name="Line 6"/>
              <p:cNvSpPr>
                <a:spLocks noChangeShapeType="1"/>
              </p:cNvSpPr>
              <p:nvPr/>
            </p:nvSpPr>
            <p:spPr bwMode="auto">
              <a:xfrm>
                <a:off x="3305" y="1746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3294" y="2658"/>
                <a:ext cx="13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4" name="Oval 8"/>
              <p:cNvSpPr>
                <a:spLocks noChangeArrowheads="1"/>
              </p:cNvSpPr>
              <p:nvPr/>
            </p:nvSpPr>
            <p:spPr bwMode="auto">
              <a:xfrm>
                <a:off x="3353" y="256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5" name="Oval 9"/>
              <p:cNvSpPr>
                <a:spLocks noChangeArrowheads="1"/>
              </p:cNvSpPr>
              <p:nvPr/>
            </p:nvSpPr>
            <p:spPr bwMode="auto">
              <a:xfrm>
                <a:off x="3449" y="258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6" name="Oval 10"/>
              <p:cNvSpPr>
                <a:spLocks noChangeArrowheads="1"/>
              </p:cNvSpPr>
              <p:nvPr/>
            </p:nvSpPr>
            <p:spPr bwMode="auto">
              <a:xfrm>
                <a:off x="3545" y="250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7" name="Oval 11"/>
              <p:cNvSpPr>
                <a:spLocks noChangeArrowheads="1"/>
              </p:cNvSpPr>
              <p:nvPr/>
            </p:nvSpPr>
            <p:spPr bwMode="auto">
              <a:xfrm>
                <a:off x="3641" y="25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8" name="Oval 12"/>
              <p:cNvSpPr>
                <a:spLocks noChangeArrowheads="1"/>
              </p:cNvSpPr>
              <p:nvPr/>
            </p:nvSpPr>
            <p:spPr bwMode="auto">
              <a:xfrm>
                <a:off x="3737" y="232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89" name="Oval 13"/>
              <p:cNvSpPr>
                <a:spLocks noChangeArrowheads="1"/>
              </p:cNvSpPr>
              <p:nvPr/>
            </p:nvSpPr>
            <p:spPr bwMode="auto">
              <a:xfrm>
                <a:off x="3833" y="198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0" name="Oval 14"/>
              <p:cNvSpPr>
                <a:spLocks noChangeArrowheads="1"/>
              </p:cNvSpPr>
              <p:nvPr/>
            </p:nvSpPr>
            <p:spPr bwMode="auto">
              <a:xfrm>
                <a:off x="3929" y="193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1" name="Oval 15"/>
              <p:cNvSpPr>
                <a:spLocks noChangeArrowheads="1"/>
              </p:cNvSpPr>
              <p:nvPr/>
            </p:nvSpPr>
            <p:spPr bwMode="auto">
              <a:xfrm>
                <a:off x="4025" y="179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2" name="Oval 16"/>
              <p:cNvSpPr>
                <a:spLocks noChangeArrowheads="1"/>
              </p:cNvSpPr>
              <p:nvPr/>
            </p:nvSpPr>
            <p:spPr bwMode="auto">
              <a:xfrm>
                <a:off x="4121" y="20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3" name="Oval 17"/>
              <p:cNvSpPr>
                <a:spLocks noChangeArrowheads="1"/>
              </p:cNvSpPr>
              <p:nvPr/>
            </p:nvSpPr>
            <p:spPr bwMode="auto">
              <a:xfrm>
                <a:off x="4217" y="237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4" name="Oval 18"/>
              <p:cNvSpPr>
                <a:spLocks noChangeArrowheads="1"/>
              </p:cNvSpPr>
              <p:nvPr/>
            </p:nvSpPr>
            <p:spPr bwMode="auto">
              <a:xfrm>
                <a:off x="4313" y="24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5" name="Oval 19"/>
              <p:cNvSpPr>
                <a:spLocks noChangeArrowheads="1"/>
              </p:cNvSpPr>
              <p:nvPr/>
            </p:nvSpPr>
            <p:spPr bwMode="auto">
              <a:xfrm>
                <a:off x="4409" y="25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96" name="Oval 20"/>
              <p:cNvSpPr>
                <a:spLocks noChangeArrowheads="1"/>
              </p:cNvSpPr>
              <p:nvPr/>
            </p:nvSpPr>
            <p:spPr bwMode="auto">
              <a:xfrm>
                <a:off x="4505" y="259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</p:grpSp>
        <p:sp>
          <p:nvSpPr>
            <p:cNvPr id="80" name="Text Box 21"/>
            <p:cNvSpPr txBox="1">
              <a:spLocks noChangeArrowheads="1"/>
            </p:cNvSpPr>
            <p:nvPr/>
          </p:nvSpPr>
          <p:spPr bwMode="auto">
            <a:xfrm>
              <a:off x="312" y="1171"/>
              <a:ext cx="684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entury Gothic" pitchFamily="34" charset="0"/>
                </a:rPr>
                <a:t>Activity</a:t>
              </a:r>
            </a:p>
          </p:txBody>
        </p:sp>
        <p:sp>
          <p:nvSpPr>
            <p:cNvPr id="81" name="Text Box 22"/>
            <p:cNvSpPr txBox="1">
              <a:spLocks noChangeArrowheads="1"/>
            </p:cNvSpPr>
            <p:nvPr/>
          </p:nvSpPr>
          <p:spPr bwMode="auto">
            <a:xfrm>
              <a:off x="761" y="2396"/>
              <a:ext cx="1442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entury Gothic" pitchFamily="34" charset="0"/>
                </a:rPr>
                <a:t>Preferred stimulus</a:t>
              </a:r>
            </a:p>
          </p:txBody>
        </p:sp>
      </p:grpSp>
      <p:grpSp>
        <p:nvGrpSpPr>
          <p:cNvPr id="20" name="Group 25"/>
          <p:cNvGrpSpPr/>
          <p:nvPr/>
        </p:nvGrpSpPr>
        <p:grpSpPr>
          <a:xfrm>
            <a:off x="7503552" y="247650"/>
            <a:ext cx="569766" cy="1589092"/>
            <a:chOff x="3290613" y="1847873"/>
            <a:chExt cx="569766" cy="1589092"/>
          </a:xfrm>
        </p:grpSpPr>
        <p:sp>
          <p:nvSpPr>
            <p:cNvPr id="100" name="Oval 99"/>
            <p:cNvSpPr/>
            <p:nvPr/>
          </p:nvSpPr>
          <p:spPr>
            <a:xfrm>
              <a:off x="3290613" y="1847873"/>
              <a:ext cx="568885" cy="56888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i="1" dirty="0" smtClean="0">
                  <a:solidFill>
                    <a:schemeClr val="tx1"/>
                  </a:solidFill>
                  <a:latin typeface="Century Gothic" pitchFamily="34" charset="0"/>
                  <a:cs typeface="Times New Roman"/>
                </a:rPr>
                <a:t>s</a:t>
              </a:r>
              <a:endParaRPr lang="en-US" sz="2000" i="1" dirty="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101" name="Oval 100"/>
            <p:cNvSpPr/>
            <p:nvPr/>
          </p:nvSpPr>
          <p:spPr>
            <a:xfrm>
              <a:off x="3291494" y="2868071"/>
              <a:ext cx="568885" cy="56889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  <a:latin typeface="Century Gothic" pitchFamily="34" charset="0"/>
                  <a:cs typeface="Times New Roman"/>
                </a:rPr>
                <a:t>r</a:t>
              </a:r>
              <a:endParaRPr lang="en-US" sz="2000" b="1" dirty="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cxnSp>
          <p:nvCxnSpPr>
            <p:cNvPr id="102" name="Straight Arrow Connector 101"/>
            <p:cNvCxnSpPr>
              <a:stCxn id="100" idx="4"/>
              <a:endCxn id="101" idx="0"/>
            </p:cNvCxnSpPr>
            <p:nvPr/>
          </p:nvCxnSpPr>
          <p:spPr>
            <a:xfrm rot="16200000" flipH="1">
              <a:off x="3349840" y="2641974"/>
              <a:ext cx="451312" cy="88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err="1" smtClean="0">
            <a:latin typeface="Century Gothic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586</Words>
  <Application>Microsoft Office PowerPoint</Application>
  <PresentationFormat>On-screen Show (4:3)</PresentationFormat>
  <Paragraphs>255</Paragraphs>
  <Slides>19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Variational in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coding model</vt:lpstr>
      <vt:lpstr>The neural likelihood function</vt:lpstr>
      <vt:lpstr>Simulation</vt:lpstr>
      <vt:lpstr>Neural likelihood across trials</vt:lpstr>
      <vt:lpstr>A more general encoding model</vt:lpstr>
      <vt:lpstr>Poisson-like variabilit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aylor College of Medici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al inference</dc:title>
  <dc:creator>weijima</dc:creator>
  <cp:lastModifiedBy>weiji</cp:lastModifiedBy>
  <cp:revision>174</cp:revision>
  <dcterms:created xsi:type="dcterms:W3CDTF">2014-05-08T17:51:05Z</dcterms:created>
  <dcterms:modified xsi:type="dcterms:W3CDTF">2014-05-24T21:35:06Z</dcterms:modified>
</cp:coreProperties>
</file>